
<file path=[Content_Types].xml><?xml version="1.0" encoding="utf-8"?>
<Types xmlns="http://schemas.openxmlformats.org/package/2006/content-types">
  <Default Extension="bin" ContentType="application/vnd.openxmlformats-officedocument.oleObject"/>
  <Default Extension="gif" ContentType="image/gif"/>
  <Default Extension="glb" ContentType="model/gltf.binary"/>
  <Default Extension="jpeg" ContentType="image/jpeg"/>
  <Default Extension="mp3" ContentType="audio/m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6"/>
  </p:notesMasterIdLst>
  <p:sldIdLst>
    <p:sldId id="373" r:id="rId3"/>
    <p:sldId id="374" r:id="rId4"/>
    <p:sldId id="375" r:id="rId5"/>
    <p:sldId id="263" r:id="rId6"/>
    <p:sldId id="259" r:id="rId7"/>
    <p:sldId id="264" r:id="rId8"/>
    <p:sldId id="376" r:id="rId9"/>
    <p:sldId id="377" r:id="rId10"/>
    <p:sldId id="378" r:id="rId11"/>
    <p:sldId id="379" r:id="rId12"/>
    <p:sldId id="380" r:id="rId13"/>
    <p:sldId id="381" r:id="rId14"/>
    <p:sldId id="382" r:id="rId15"/>
    <p:sldId id="383" r:id="rId16"/>
    <p:sldId id="384" r:id="rId17"/>
    <p:sldId id="385" r:id="rId18"/>
    <p:sldId id="386" r:id="rId19"/>
    <p:sldId id="387" r:id="rId20"/>
    <p:sldId id="388" r:id="rId21"/>
    <p:sldId id="389" r:id="rId22"/>
    <p:sldId id="390" r:id="rId23"/>
    <p:sldId id="391" r:id="rId24"/>
    <p:sldId id="392"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snapToGrid="0">
      <p:cViewPr varScale="1">
        <p:scale>
          <a:sx n="72" d="100"/>
          <a:sy n="72" d="100"/>
        </p:scale>
        <p:origin x="660"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8DBA40B-B3CF-4E91-8FF6-7BEC52CD2C56}" type="datetimeFigureOut">
              <a:rPr lang="en-US" smtClean="0"/>
              <a:t>3/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4F8CBDC-6EE0-4F77-9C15-01D4DD348EEF}" type="slidenum">
              <a:rPr lang="en-US" smtClean="0"/>
              <a:t>‹#›</a:t>
            </a:fld>
            <a:endParaRPr lang="en-US"/>
          </a:p>
        </p:txBody>
      </p:sp>
    </p:spTree>
    <p:extLst>
      <p:ext uri="{BB962C8B-B14F-4D97-AF65-F5344CB8AC3E}">
        <p14:creationId xmlns:p14="http://schemas.microsoft.com/office/powerpoint/2010/main" val="28183644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7"/>
        <p:cNvGrpSpPr/>
        <p:nvPr/>
      </p:nvGrpSpPr>
      <p:grpSpPr>
        <a:xfrm>
          <a:off x="0" y="0"/>
          <a:ext cx="0" cy="0"/>
          <a:chOff x="0" y="0"/>
          <a:chExt cx="0" cy="0"/>
        </a:xfrm>
      </p:grpSpPr>
      <p:sp>
        <p:nvSpPr>
          <p:cNvPr id="548" name="Google Shape;548;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9" name="Google Shape;549;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3"/>
        <p:cNvGrpSpPr/>
        <p:nvPr/>
      </p:nvGrpSpPr>
      <p:grpSpPr>
        <a:xfrm>
          <a:off x="0" y="0"/>
          <a:ext cx="0" cy="0"/>
          <a:chOff x="0" y="0"/>
          <a:chExt cx="0" cy="0"/>
        </a:xfrm>
      </p:grpSpPr>
      <p:sp>
        <p:nvSpPr>
          <p:cNvPr id="754" name="Google Shape;754;gbe81104e2b_0_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5" name="Google Shape;755;gbe81104e2b_0_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240850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3"/>
        <p:cNvGrpSpPr/>
        <p:nvPr/>
      </p:nvGrpSpPr>
      <p:grpSpPr>
        <a:xfrm>
          <a:off x="0" y="0"/>
          <a:ext cx="0" cy="0"/>
          <a:chOff x="0" y="0"/>
          <a:chExt cx="0" cy="0"/>
        </a:xfrm>
      </p:grpSpPr>
      <p:sp>
        <p:nvSpPr>
          <p:cNvPr id="754" name="Google Shape;754;gbe81104e2b_0_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5" name="Google Shape;755;gbe81104e2b_0_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293159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4"/>
        <p:cNvGrpSpPr/>
        <p:nvPr/>
      </p:nvGrpSpPr>
      <p:grpSpPr>
        <a:xfrm>
          <a:off x="0" y="0"/>
          <a:ext cx="0" cy="0"/>
          <a:chOff x="0" y="0"/>
          <a:chExt cx="0" cy="0"/>
        </a:xfrm>
      </p:grpSpPr>
      <p:sp>
        <p:nvSpPr>
          <p:cNvPr id="675" name="Google Shape;675;gbe81104e2b_0_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6" name="Google Shape;676;gbe81104e2b_0_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057660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311657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3"/>
        <p:cNvGrpSpPr/>
        <p:nvPr/>
      </p:nvGrpSpPr>
      <p:grpSpPr>
        <a:xfrm>
          <a:off x="0" y="0"/>
          <a:ext cx="0" cy="0"/>
          <a:chOff x="0" y="0"/>
          <a:chExt cx="0" cy="0"/>
        </a:xfrm>
      </p:grpSpPr>
      <p:sp>
        <p:nvSpPr>
          <p:cNvPr id="754" name="Google Shape;754;gbe81104e2b_0_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5" name="Google Shape;755;gbe81104e2b_0_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725793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4"/>
        <p:cNvGrpSpPr/>
        <p:nvPr/>
      </p:nvGrpSpPr>
      <p:grpSpPr>
        <a:xfrm>
          <a:off x="0" y="0"/>
          <a:ext cx="0" cy="0"/>
          <a:chOff x="0" y="0"/>
          <a:chExt cx="0" cy="0"/>
        </a:xfrm>
      </p:grpSpPr>
      <p:sp>
        <p:nvSpPr>
          <p:cNvPr id="675" name="Google Shape;675;gbe81104e2b_0_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6" name="Google Shape;676;gbe81104e2b_0_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159085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617264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47868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938026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7"/>
        <p:cNvGrpSpPr/>
        <p:nvPr/>
      </p:nvGrpSpPr>
      <p:grpSpPr>
        <a:xfrm>
          <a:off x="0" y="0"/>
          <a:ext cx="0" cy="0"/>
          <a:chOff x="0" y="0"/>
          <a:chExt cx="0" cy="0"/>
        </a:xfrm>
      </p:grpSpPr>
      <p:sp>
        <p:nvSpPr>
          <p:cNvPr id="548" name="Google Shape;548;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9" name="Google Shape;549;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434434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28267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699834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097170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4"/>
        <p:cNvGrpSpPr/>
        <p:nvPr/>
      </p:nvGrpSpPr>
      <p:grpSpPr>
        <a:xfrm>
          <a:off x="0" y="0"/>
          <a:ext cx="0" cy="0"/>
          <a:chOff x="0" y="0"/>
          <a:chExt cx="0" cy="0"/>
        </a:xfrm>
      </p:grpSpPr>
      <p:sp>
        <p:nvSpPr>
          <p:cNvPr id="675" name="Google Shape;675;gbe81104e2b_0_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6" name="Google Shape;676;gbe81104e2b_0_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3"/>
        <p:cNvGrpSpPr/>
        <p:nvPr/>
      </p:nvGrpSpPr>
      <p:grpSpPr>
        <a:xfrm>
          <a:off x="0" y="0"/>
          <a:ext cx="0" cy="0"/>
          <a:chOff x="0" y="0"/>
          <a:chExt cx="0" cy="0"/>
        </a:xfrm>
      </p:grpSpPr>
      <p:sp>
        <p:nvSpPr>
          <p:cNvPr id="754" name="Google Shape;754;gbe81104e2b_0_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5" name="Google Shape;755;gbe81104e2b_0_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3"/>
        <p:cNvGrpSpPr/>
        <p:nvPr/>
      </p:nvGrpSpPr>
      <p:grpSpPr>
        <a:xfrm>
          <a:off x="0" y="0"/>
          <a:ext cx="0" cy="0"/>
          <a:chOff x="0" y="0"/>
          <a:chExt cx="0" cy="0"/>
        </a:xfrm>
      </p:grpSpPr>
      <p:sp>
        <p:nvSpPr>
          <p:cNvPr id="754" name="Google Shape;754;gbe81104e2b_0_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5" name="Google Shape;755;gbe81104e2b_0_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855345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3"/>
        <p:cNvGrpSpPr/>
        <p:nvPr/>
      </p:nvGrpSpPr>
      <p:grpSpPr>
        <a:xfrm>
          <a:off x="0" y="0"/>
          <a:ext cx="0" cy="0"/>
          <a:chOff x="0" y="0"/>
          <a:chExt cx="0" cy="0"/>
        </a:xfrm>
      </p:grpSpPr>
      <p:sp>
        <p:nvSpPr>
          <p:cNvPr id="754" name="Google Shape;754;gbe81104e2b_0_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5" name="Google Shape;755;gbe81104e2b_0_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46065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4"/>
        <p:cNvGrpSpPr/>
        <p:nvPr/>
      </p:nvGrpSpPr>
      <p:grpSpPr>
        <a:xfrm>
          <a:off x="0" y="0"/>
          <a:ext cx="0" cy="0"/>
          <a:chOff x="0" y="0"/>
          <a:chExt cx="0" cy="0"/>
        </a:xfrm>
      </p:grpSpPr>
      <p:sp>
        <p:nvSpPr>
          <p:cNvPr id="675" name="Google Shape;675;gbe81104e2b_0_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6" name="Google Shape;676;gbe81104e2b_0_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357738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84682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hyperlink" Target="https://www.flaticon.com/" TargetMode="External"/><Relationship Id="rId2" Type="http://schemas.openxmlformats.org/officeDocument/2006/relationships/hyperlink" Target="https://slidesgo.com/" TargetMode="External"/><Relationship Id="rId1" Type="http://schemas.openxmlformats.org/officeDocument/2006/relationships/slideMaster" Target="../slideMasters/slideMaster2.xml"/><Relationship Id="rId4" Type="http://schemas.openxmlformats.org/officeDocument/2006/relationships/hyperlink" Target="https://www.freepik.com/" TargetMode="Externa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43D069-57A8-4CC1-B29F-EE7B13D67BC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19A5AE4-8F07-4988-A4AC-AF40353EBBD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D91B0EC-B70E-4F38-B945-D3196914CFCC}"/>
              </a:ext>
            </a:extLst>
          </p:cNvPr>
          <p:cNvSpPr>
            <a:spLocks noGrp="1"/>
          </p:cNvSpPr>
          <p:nvPr>
            <p:ph type="dt" sz="half" idx="10"/>
          </p:nvPr>
        </p:nvSpPr>
        <p:spPr/>
        <p:txBody>
          <a:bodyPr/>
          <a:lstStyle/>
          <a:p>
            <a:fld id="{497637E9-E527-4573-9787-2D51619F3A07}" type="datetimeFigureOut">
              <a:rPr lang="en-US" smtClean="0"/>
              <a:t>3/9/2021</a:t>
            </a:fld>
            <a:endParaRPr lang="en-US"/>
          </a:p>
        </p:txBody>
      </p:sp>
      <p:sp>
        <p:nvSpPr>
          <p:cNvPr id="5" name="Footer Placeholder 4">
            <a:extLst>
              <a:ext uri="{FF2B5EF4-FFF2-40B4-BE49-F238E27FC236}">
                <a16:creationId xmlns:a16="http://schemas.microsoft.com/office/drawing/2014/main" id="{A6D76F6C-28FB-446B-A449-2031817E24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661798C-6D37-4252-BE7C-2B9DEA259021}"/>
              </a:ext>
            </a:extLst>
          </p:cNvPr>
          <p:cNvSpPr>
            <a:spLocks noGrp="1"/>
          </p:cNvSpPr>
          <p:nvPr>
            <p:ph type="sldNum" sz="quarter" idx="12"/>
          </p:nvPr>
        </p:nvSpPr>
        <p:spPr/>
        <p:txBody>
          <a:bodyPr/>
          <a:lstStyle/>
          <a:p>
            <a:fld id="{29D96EB1-3234-43AA-8F7F-BEEB9A835992}" type="slidenum">
              <a:rPr lang="en-US" smtClean="0"/>
              <a:t>‹#›</a:t>
            </a:fld>
            <a:endParaRPr lang="en-US"/>
          </a:p>
        </p:txBody>
      </p:sp>
    </p:spTree>
    <p:extLst>
      <p:ext uri="{BB962C8B-B14F-4D97-AF65-F5344CB8AC3E}">
        <p14:creationId xmlns:p14="http://schemas.microsoft.com/office/powerpoint/2010/main" val="22711633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340EE7-37AA-427A-A35B-AD70A5CB84C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F439764-2ADF-478C-808D-B817791E7A4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89FB27D-BEB7-4B32-BE2D-B5C79A256E77}"/>
              </a:ext>
            </a:extLst>
          </p:cNvPr>
          <p:cNvSpPr>
            <a:spLocks noGrp="1"/>
          </p:cNvSpPr>
          <p:nvPr>
            <p:ph type="dt" sz="half" idx="10"/>
          </p:nvPr>
        </p:nvSpPr>
        <p:spPr/>
        <p:txBody>
          <a:bodyPr/>
          <a:lstStyle/>
          <a:p>
            <a:fld id="{497637E9-E527-4573-9787-2D51619F3A07}" type="datetimeFigureOut">
              <a:rPr lang="en-US" smtClean="0"/>
              <a:t>3/9/2021</a:t>
            </a:fld>
            <a:endParaRPr lang="en-US"/>
          </a:p>
        </p:txBody>
      </p:sp>
      <p:sp>
        <p:nvSpPr>
          <p:cNvPr id="5" name="Footer Placeholder 4">
            <a:extLst>
              <a:ext uri="{FF2B5EF4-FFF2-40B4-BE49-F238E27FC236}">
                <a16:creationId xmlns:a16="http://schemas.microsoft.com/office/drawing/2014/main" id="{AFA050AD-D86B-4D35-BE99-E3890901F27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B409FFB-E05A-43CF-8C5E-9BBE4F1C1BD9}"/>
              </a:ext>
            </a:extLst>
          </p:cNvPr>
          <p:cNvSpPr>
            <a:spLocks noGrp="1"/>
          </p:cNvSpPr>
          <p:nvPr>
            <p:ph type="sldNum" sz="quarter" idx="12"/>
          </p:nvPr>
        </p:nvSpPr>
        <p:spPr/>
        <p:txBody>
          <a:bodyPr/>
          <a:lstStyle/>
          <a:p>
            <a:fld id="{29D96EB1-3234-43AA-8F7F-BEEB9A835992}" type="slidenum">
              <a:rPr lang="en-US" smtClean="0"/>
              <a:t>‹#›</a:t>
            </a:fld>
            <a:endParaRPr lang="en-US"/>
          </a:p>
        </p:txBody>
      </p:sp>
    </p:spTree>
    <p:extLst>
      <p:ext uri="{BB962C8B-B14F-4D97-AF65-F5344CB8AC3E}">
        <p14:creationId xmlns:p14="http://schemas.microsoft.com/office/powerpoint/2010/main" val="31825505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F186CC6-5008-4FD4-B5A0-F9BB1534FAC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AD01998-4567-45AC-9373-6A91EAC19C8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C05DB4A-7E52-4C4F-A4FB-9BCCA1C4CD12}"/>
              </a:ext>
            </a:extLst>
          </p:cNvPr>
          <p:cNvSpPr>
            <a:spLocks noGrp="1"/>
          </p:cNvSpPr>
          <p:nvPr>
            <p:ph type="dt" sz="half" idx="10"/>
          </p:nvPr>
        </p:nvSpPr>
        <p:spPr/>
        <p:txBody>
          <a:bodyPr/>
          <a:lstStyle/>
          <a:p>
            <a:fld id="{497637E9-E527-4573-9787-2D51619F3A07}" type="datetimeFigureOut">
              <a:rPr lang="en-US" smtClean="0"/>
              <a:t>3/9/2021</a:t>
            </a:fld>
            <a:endParaRPr lang="en-US"/>
          </a:p>
        </p:txBody>
      </p:sp>
      <p:sp>
        <p:nvSpPr>
          <p:cNvPr id="5" name="Footer Placeholder 4">
            <a:extLst>
              <a:ext uri="{FF2B5EF4-FFF2-40B4-BE49-F238E27FC236}">
                <a16:creationId xmlns:a16="http://schemas.microsoft.com/office/drawing/2014/main" id="{42288738-427F-4DC5-88BB-D3FFAFECC6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3CCCEF2-2B43-4338-92C0-9FE9A4E80AD1}"/>
              </a:ext>
            </a:extLst>
          </p:cNvPr>
          <p:cNvSpPr>
            <a:spLocks noGrp="1"/>
          </p:cNvSpPr>
          <p:nvPr>
            <p:ph type="sldNum" sz="quarter" idx="12"/>
          </p:nvPr>
        </p:nvSpPr>
        <p:spPr/>
        <p:txBody>
          <a:bodyPr/>
          <a:lstStyle/>
          <a:p>
            <a:fld id="{29D96EB1-3234-43AA-8F7F-BEEB9A835992}" type="slidenum">
              <a:rPr lang="en-US" smtClean="0"/>
              <a:t>‹#›</a:t>
            </a:fld>
            <a:endParaRPr lang="en-US"/>
          </a:p>
        </p:txBody>
      </p:sp>
    </p:spTree>
    <p:extLst>
      <p:ext uri="{BB962C8B-B14F-4D97-AF65-F5344CB8AC3E}">
        <p14:creationId xmlns:p14="http://schemas.microsoft.com/office/powerpoint/2010/main" val="34796369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68367" y="1255800"/>
            <a:ext cx="7363600" cy="2173200"/>
          </a:xfrm>
          <a:prstGeom prst="rect">
            <a:avLst/>
          </a:prstGeom>
        </p:spPr>
        <p:txBody>
          <a:bodyPr spcFirstLastPara="1" wrap="square" lIns="91425" tIns="91425" rIns="91425" bIns="91425" anchor="b" anchorCtr="0">
            <a:noAutofit/>
          </a:bodyPr>
          <a:lstStyle>
            <a:lvl1pPr lvl="0" algn="r">
              <a:spcBef>
                <a:spcPts val="0"/>
              </a:spcBef>
              <a:spcAft>
                <a:spcPts val="0"/>
              </a:spcAft>
              <a:buSzPts val="5200"/>
              <a:buNone/>
              <a:defRPr sz="6933"/>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4867733" y="3483233"/>
            <a:ext cx="6364400" cy="10568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8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1" name="Google Shape;11;p2"/>
          <p:cNvSpPr/>
          <p:nvPr/>
        </p:nvSpPr>
        <p:spPr>
          <a:xfrm>
            <a:off x="2191669" y="328021"/>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 name="Google Shape;12;p2"/>
          <p:cNvSpPr/>
          <p:nvPr/>
        </p:nvSpPr>
        <p:spPr>
          <a:xfrm>
            <a:off x="4475764" y="1386933"/>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3" name="Google Shape;13;p2"/>
          <p:cNvGrpSpPr/>
          <p:nvPr/>
        </p:nvGrpSpPr>
        <p:grpSpPr>
          <a:xfrm>
            <a:off x="9659463" y="4965662"/>
            <a:ext cx="2789231" cy="2251981"/>
            <a:chOff x="6762751" y="3335150"/>
            <a:chExt cx="2574041" cy="2078241"/>
          </a:xfrm>
        </p:grpSpPr>
        <p:sp>
          <p:nvSpPr>
            <p:cNvPr id="14" name="Google Shape;14;p2"/>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2"/>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2"/>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2"/>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2"/>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2"/>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5" name="Google Shape;25;p2"/>
          <p:cNvSpPr/>
          <p:nvPr/>
        </p:nvSpPr>
        <p:spPr>
          <a:xfrm>
            <a:off x="5876321" y="49658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6" name="Google Shape;26;p2"/>
          <p:cNvGrpSpPr/>
          <p:nvPr/>
        </p:nvGrpSpPr>
        <p:grpSpPr>
          <a:xfrm>
            <a:off x="8140085" y="5803045"/>
            <a:ext cx="588953" cy="577207"/>
            <a:chOff x="-13144872" y="3615925"/>
            <a:chExt cx="441715" cy="380375"/>
          </a:xfrm>
        </p:grpSpPr>
        <p:sp>
          <p:nvSpPr>
            <p:cNvPr id="27" name="Google Shape;27;p2"/>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2"/>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2"/>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2"/>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 name="Google Shape;31;p2"/>
          <p:cNvGrpSpPr/>
          <p:nvPr/>
        </p:nvGrpSpPr>
        <p:grpSpPr>
          <a:xfrm>
            <a:off x="-922306" y="-693900"/>
            <a:ext cx="2153817" cy="2080829"/>
            <a:chOff x="-2210634" y="3673918"/>
            <a:chExt cx="1879641" cy="2248735"/>
          </a:xfrm>
        </p:grpSpPr>
        <p:sp>
          <p:nvSpPr>
            <p:cNvPr id="32" name="Google Shape;32;p2"/>
            <p:cNvSpPr/>
            <p:nvPr/>
          </p:nvSpPr>
          <p:spPr>
            <a:xfrm rot="10800000">
              <a:off x="-1850953" y="4088068"/>
              <a:ext cx="1175316" cy="1439529"/>
            </a:xfrm>
            <a:custGeom>
              <a:avLst/>
              <a:gdLst/>
              <a:ahLst/>
              <a:cxnLst/>
              <a:rect l="l" t="t" r="r" b="b"/>
              <a:pathLst>
                <a:path w="46195" h="229042" extrusionOk="0">
                  <a:moveTo>
                    <a:pt x="23101" y="1"/>
                  </a:moveTo>
                  <a:lnTo>
                    <a:pt x="22503" y="37"/>
                  </a:lnTo>
                  <a:lnTo>
                    <a:pt x="21912" y="182"/>
                  </a:lnTo>
                  <a:lnTo>
                    <a:pt x="21321" y="362"/>
                  </a:lnTo>
                  <a:lnTo>
                    <a:pt x="20738" y="616"/>
                  </a:lnTo>
                  <a:lnTo>
                    <a:pt x="20162" y="941"/>
                  </a:lnTo>
                  <a:lnTo>
                    <a:pt x="19585" y="1339"/>
                  </a:lnTo>
                  <a:lnTo>
                    <a:pt x="19009" y="1809"/>
                  </a:lnTo>
                  <a:lnTo>
                    <a:pt x="18448" y="2352"/>
                  </a:lnTo>
                  <a:lnTo>
                    <a:pt x="17886" y="2930"/>
                  </a:lnTo>
                  <a:lnTo>
                    <a:pt x="17324" y="3617"/>
                  </a:lnTo>
                  <a:lnTo>
                    <a:pt x="16777" y="4377"/>
                  </a:lnTo>
                  <a:lnTo>
                    <a:pt x="16230" y="5173"/>
                  </a:lnTo>
                  <a:lnTo>
                    <a:pt x="15690" y="6041"/>
                  </a:lnTo>
                  <a:lnTo>
                    <a:pt x="15158" y="6981"/>
                  </a:lnTo>
                  <a:lnTo>
                    <a:pt x="14633" y="7957"/>
                  </a:lnTo>
                  <a:lnTo>
                    <a:pt x="14107" y="9006"/>
                  </a:lnTo>
                  <a:lnTo>
                    <a:pt x="13597" y="10127"/>
                  </a:lnTo>
                  <a:lnTo>
                    <a:pt x="13086" y="11321"/>
                  </a:lnTo>
                  <a:lnTo>
                    <a:pt x="12583" y="12550"/>
                  </a:lnTo>
                  <a:lnTo>
                    <a:pt x="12087" y="13852"/>
                  </a:lnTo>
                  <a:lnTo>
                    <a:pt x="11606" y="15191"/>
                  </a:lnTo>
                  <a:lnTo>
                    <a:pt x="11124" y="16601"/>
                  </a:lnTo>
                  <a:lnTo>
                    <a:pt x="10650" y="18048"/>
                  </a:lnTo>
                  <a:lnTo>
                    <a:pt x="10183" y="19567"/>
                  </a:lnTo>
                  <a:lnTo>
                    <a:pt x="9731" y="21158"/>
                  </a:lnTo>
                  <a:lnTo>
                    <a:pt x="9279" y="22749"/>
                  </a:lnTo>
                  <a:lnTo>
                    <a:pt x="8841" y="24449"/>
                  </a:lnTo>
                  <a:lnTo>
                    <a:pt x="8411" y="26149"/>
                  </a:lnTo>
                  <a:lnTo>
                    <a:pt x="7988" y="27957"/>
                  </a:lnTo>
                  <a:lnTo>
                    <a:pt x="7572" y="29766"/>
                  </a:lnTo>
                  <a:lnTo>
                    <a:pt x="7163" y="31646"/>
                  </a:lnTo>
                  <a:lnTo>
                    <a:pt x="6769" y="33563"/>
                  </a:lnTo>
                  <a:lnTo>
                    <a:pt x="6383" y="35516"/>
                  </a:lnTo>
                  <a:lnTo>
                    <a:pt x="6004" y="37541"/>
                  </a:lnTo>
                  <a:lnTo>
                    <a:pt x="5632" y="39603"/>
                  </a:lnTo>
                  <a:lnTo>
                    <a:pt x="5274" y="41701"/>
                  </a:lnTo>
                  <a:lnTo>
                    <a:pt x="4931" y="43834"/>
                  </a:lnTo>
                  <a:lnTo>
                    <a:pt x="4588" y="46004"/>
                  </a:lnTo>
                  <a:lnTo>
                    <a:pt x="4267" y="48247"/>
                  </a:lnTo>
                  <a:lnTo>
                    <a:pt x="3947" y="50489"/>
                  </a:lnTo>
                  <a:lnTo>
                    <a:pt x="3640" y="52804"/>
                  </a:lnTo>
                  <a:lnTo>
                    <a:pt x="3348" y="55154"/>
                  </a:lnTo>
                  <a:lnTo>
                    <a:pt x="3064" y="57541"/>
                  </a:lnTo>
                  <a:lnTo>
                    <a:pt x="2787" y="59964"/>
                  </a:lnTo>
                  <a:lnTo>
                    <a:pt x="2531" y="62388"/>
                  </a:lnTo>
                  <a:lnTo>
                    <a:pt x="2283" y="64883"/>
                  </a:lnTo>
                  <a:lnTo>
                    <a:pt x="2043" y="67415"/>
                  </a:lnTo>
                  <a:lnTo>
                    <a:pt x="1817" y="69946"/>
                  </a:lnTo>
                  <a:lnTo>
                    <a:pt x="1605" y="72550"/>
                  </a:lnTo>
                  <a:lnTo>
                    <a:pt x="1401" y="75154"/>
                  </a:lnTo>
                  <a:lnTo>
                    <a:pt x="1218" y="77794"/>
                  </a:lnTo>
                  <a:lnTo>
                    <a:pt x="1043" y="80471"/>
                  </a:lnTo>
                  <a:lnTo>
                    <a:pt x="876" y="83183"/>
                  </a:lnTo>
                  <a:lnTo>
                    <a:pt x="730" y="85932"/>
                  </a:lnTo>
                  <a:lnTo>
                    <a:pt x="591" y="88681"/>
                  </a:lnTo>
                  <a:lnTo>
                    <a:pt x="474" y="91465"/>
                  </a:lnTo>
                  <a:lnTo>
                    <a:pt x="365" y="94250"/>
                  </a:lnTo>
                  <a:lnTo>
                    <a:pt x="270" y="97107"/>
                  </a:lnTo>
                  <a:lnTo>
                    <a:pt x="190" y="99964"/>
                  </a:lnTo>
                  <a:lnTo>
                    <a:pt x="124" y="102822"/>
                  </a:lnTo>
                  <a:lnTo>
                    <a:pt x="73" y="105715"/>
                  </a:lnTo>
                  <a:lnTo>
                    <a:pt x="30" y="108644"/>
                  </a:lnTo>
                  <a:lnTo>
                    <a:pt x="8" y="111574"/>
                  </a:lnTo>
                  <a:lnTo>
                    <a:pt x="0" y="114539"/>
                  </a:lnTo>
                  <a:lnTo>
                    <a:pt x="8" y="117505"/>
                  </a:lnTo>
                  <a:lnTo>
                    <a:pt x="30" y="120435"/>
                  </a:lnTo>
                  <a:lnTo>
                    <a:pt x="73" y="123364"/>
                  </a:lnTo>
                  <a:lnTo>
                    <a:pt x="124" y="126257"/>
                  </a:lnTo>
                  <a:lnTo>
                    <a:pt x="190" y="129114"/>
                  </a:lnTo>
                  <a:lnTo>
                    <a:pt x="270" y="131972"/>
                  </a:lnTo>
                  <a:lnTo>
                    <a:pt x="365" y="134793"/>
                  </a:lnTo>
                  <a:lnTo>
                    <a:pt x="474" y="137613"/>
                  </a:lnTo>
                  <a:lnTo>
                    <a:pt x="591" y="140398"/>
                  </a:lnTo>
                  <a:lnTo>
                    <a:pt x="730" y="143147"/>
                  </a:lnTo>
                  <a:lnTo>
                    <a:pt x="876" y="145896"/>
                  </a:lnTo>
                  <a:lnTo>
                    <a:pt x="1043" y="148608"/>
                  </a:lnTo>
                  <a:lnTo>
                    <a:pt x="1218" y="151284"/>
                  </a:lnTo>
                  <a:lnTo>
                    <a:pt x="1401" y="153924"/>
                  </a:lnTo>
                  <a:lnTo>
                    <a:pt x="1605" y="156528"/>
                  </a:lnTo>
                  <a:lnTo>
                    <a:pt x="1817" y="159096"/>
                  </a:lnTo>
                  <a:lnTo>
                    <a:pt x="2043" y="161664"/>
                  </a:lnTo>
                  <a:lnTo>
                    <a:pt x="2283" y="164196"/>
                  </a:lnTo>
                  <a:lnTo>
                    <a:pt x="2531" y="166655"/>
                  </a:lnTo>
                  <a:lnTo>
                    <a:pt x="2787" y="169114"/>
                  </a:lnTo>
                  <a:lnTo>
                    <a:pt x="3064" y="171537"/>
                  </a:lnTo>
                  <a:lnTo>
                    <a:pt x="3348" y="173924"/>
                  </a:lnTo>
                  <a:lnTo>
                    <a:pt x="3640" y="176275"/>
                  </a:lnTo>
                  <a:lnTo>
                    <a:pt x="3947" y="178554"/>
                  </a:lnTo>
                  <a:lnTo>
                    <a:pt x="4267" y="180832"/>
                  </a:lnTo>
                  <a:lnTo>
                    <a:pt x="4588" y="183075"/>
                  </a:lnTo>
                  <a:lnTo>
                    <a:pt x="4931" y="185244"/>
                  </a:lnTo>
                  <a:lnTo>
                    <a:pt x="5274" y="187378"/>
                  </a:lnTo>
                  <a:lnTo>
                    <a:pt x="5632" y="189476"/>
                  </a:lnTo>
                  <a:lnTo>
                    <a:pt x="6004" y="191537"/>
                  </a:lnTo>
                  <a:lnTo>
                    <a:pt x="6383" y="193563"/>
                  </a:lnTo>
                  <a:lnTo>
                    <a:pt x="6769" y="195516"/>
                  </a:lnTo>
                  <a:lnTo>
                    <a:pt x="7163" y="197433"/>
                  </a:lnTo>
                  <a:lnTo>
                    <a:pt x="7572" y="199313"/>
                  </a:lnTo>
                  <a:lnTo>
                    <a:pt x="7988" y="201121"/>
                  </a:lnTo>
                  <a:lnTo>
                    <a:pt x="8411" y="202894"/>
                  </a:lnTo>
                  <a:lnTo>
                    <a:pt x="8841" y="204630"/>
                  </a:lnTo>
                  <a:lnTo>
                    <a:pt x="9279" y="206293"/>
                  </a:lnTo>
                  <a:lnTo>
                    <a:pt x="9731" y="207921"/>
                  </a:lnTo>
                  <a:lnTo>
                    <a:pt x="10183" y="209512"/>
                  </a:lnTo>
                  <a:lnTo>
                    <a:pt x="10650" y="211031"/>
                  </a:lnTo>
                  <a:lnTo>
                    <a:pt x="11124" y="212478"/>
                  </a:lnTo>
                  <a:lnTo>
                    <a:pt x="11606" y="213888"/>
                  </a:lnTo>
                  <a:lnTo>
                    <a:pt x="12087" y="215226"/>
                  </a:lnTo>
                  <a:lnTo>
                    <a:pt x="12583" y="216528"/>
                  </a:lnTo>
                  <a:lnTo>
                    <a:pt x="13086" y="217758"/>
                  </a:lnTo>
                  <a:lnTo>
                    <a:pt x="13597" y="218951"/>
                  </a:lnTo>
                  <a:lnTo>
                    <a:pt x="14107" y="220073"/>
                  </a:lnTo>
                  <a:lnTo>
                    <a:pt x="14633" y="221121"/>
                  </a:lnTo>
                  <a:lnTo>
                    <a:pt x="15158" y="222098"/>
                  </a:lnTo>
                  <a:lnTo>
                    <a:pt x="15690" y="223038"/>
                  </a:lnTo>
                  <a:lnTo>
                    <a:pt x="16230" y="223906"/>
                  </a:lnTo>
                  <a:lnTo>
                    <a:pt x="16777" y="224702"/>
                  </a:lnTo>
                  <a:lnTo>
                    <a:pt x="17324" y="225461"/>
                  </a:lnTo>
                  <a:lnTo>
                    <a:pt x="17886" y="226112"/>
                  </a:lnTo>
                  <a:lnTo>
                    <a:pt x="18448" y="226727"/>
                  </a:lnTo>
                  <a:lnTo>
                    <a:pt x="19009" y="227270"/>
                  </a:lnTo>
                  <a:lnTo>
                    <a:pt x="19585" y="227740"/>
                  </a:lnTo>
                  <a:lnTo>
                    <a:pt x="20162" y="228138"/>
                  </a:lnTo>
                  <a:lnTo>
                    <a:pt x="20738" y="228463"/>
                  </a:lnTo>
                  <a:lnTo>
                    <a:pt x="21321" y="228716"/>
                  </a:lnTo>
                  <a:lnTo>
                    <a:pt x="21912" y="228897"/>
                  </a:lnTo>
                  <a:lnTo>
                    <a:pt x="22503" y="229006"/>
                  </a:lnTo>
                  <a:lnTo>
                    <a:pt x="23101" y="229042"/>
                  </a:lnTo>
                  <a:lnTo>
                    <a:pt x="23699" y="229006"/>
                  </a:lnTo>
                  <a:lnTo>
                    <a:pt x="24290" y="228897"/>
                  </a:lnTo>
                  <a:lnTo>
                    <a:pt x="24874" y="228716"/>
                  </a:lnTo>
                  <a:lnTo>
                    <a:pt x="25465" y="228463"/>
                  </a:lnTo>
                  <a:lnTo>
                    <a:pt x="26041" y="228138"/>
                  </a:lnTo>
                  <a:lnTo>
                    <a:pt x="26617" y="227740"/>
                  </a:lnTo>
                  <a:lnTo>
                    <a:pt x="27186" y="227270"/>
                  </a:lnTo>
                  <a:lnTo>
                    <a:pt x="27755" y="226727"/>
                  </a:lnTo>
                  <a:lnTo>
                    <a:pt x="28317" y="226112"/>
                  </a:lnTo>
                  <a:lnTo>
                    <a:pt x="28871" y="225461"/>
                  </a:lnTo>
                  <a:lnTo>
                    <a:pt x="29425" y="224702"/>
                  </a:lnTo>
                  <a:lnTo>
                    <a:pt x="29965" y="223906"/>
                  </a:lnTo>
                  <a:lnTo>
                    <a:pt x="30505" y="223038"/>
                  </a:lnTo>
                  <a:lnTo>
                    <a:pt x="31045" y="222098"/>
                  </a:lnTo>
                  <a:lnTo>
                    <a:pt x="31570" y="221121"/>
                  </a:lnTo>
                  <a:lnTo>
                    <a:pt x="32088" y="220073"/>
                  </a:lnTo>
                  <a:lnTo>
                    <a:pt x="32606" y="218951"/>
                  </a:lnTo>
                  <a:lnTo>
                    <a:pt x="33116" y="217758"/>
                  </a:lnTo>
                  <a:lnTo>
                    <a:pt x="33612" y="216528"/>
                  </a:lnTo>
                  <a:lnTo>
                    <a:pt x="34108" y="215226"/>
                  </a:lnTo>
                  <a:lnTo>
                    <a:pt x="34597" y="213888"/>
                  </a:lnTo>
                  <a:lnTo>
                    <a:pt x="35078" y="212478"/>
                  </a:lnTo>
                  <a:lnTo>
                    <a:pt x="35553" y="211031"/>
                  </a:lnTo>
                  <a:lnTo>
                    <a:pt x="36012" y="209512"/>
                  </a:lnTo>
                  <a:lnTo>
                    <a:pt x="36472" y="207921"/>
                  </a:lnTo>
                  <a:lnTo>
                    <a:pt x="36917" y="206293"/>
                  </a:lnTo>
                  <a:lnTo>
                    <a:pt x="37362" y="204630"/>
                  </a:lnTo>
                  <a:lnTo>
                    <a:pt x="37792" y="202894"/>
                  </a:lnTo>
                  <a:lnTo>
                    <a:pt x="38215" y="201121"/>
                  </a:lnTo>
                  <a:lnTo>
                    <a:pt x="38631" y="199313"/>
                  </a:lnTo>
                  <a:lnTo>
                    <a:pt x="39039" y="197433"/>
                  </a:lnTo>
                  <a:lnTo>
                    <a:pt x="39433" y="195516"/>
                  </a:lnTo>
                  <a:lnTo>
                    <a:pt x="39820" y="193563"/>
                  </a:lnTo>
                  <a:lnTo>
                    <a:pt x="40199" y="191537"/>
                  </a:lnTo>
                  <a:lnTo>
                    <a:pt x="40564" y="189476"/>
                  </a:lnTo>
                  <a:lnTo>
                    <a:pt x="40921" y="187378"/>
                  </a:lnTo>
                  <a:lnTo>
                    <a:pt x="41271" y="185244"/>
                  </a:lnTo>
                  <a:lnTo>
                    <a:pt x="41607" y="183075"/>
                  </a:lnTo>
                  <a:lnTo>
                    <a:pt x="41935" y="180832"/>
                  </a:lnTo>
                  <a:lnTo>
                    <a:pt x="42256" y="178554"/>
                  </a:lnTo>
                  <a:lnTo>
                    <a:pt x="42555" y="176275"/>
                  </a:lnTo>
                  <a:lnTo>
                    <a:pt x="42854" y="173924"/>
                  </a:lnTo>
                  <a:lnTo>
                    <a:pt x="43139" y="171537"/>
                  </a:lnTo>
                  <a:lnTo>
                    <a:pt x="43409" y="169114"/>
                  </a:lnTo>
                  <a:lnTo>
                    <a:pt x="43671" y="166655"/>
                  </a:lnTo>
                  <a:lnTo>
                    <a:pt x="43919" y="164196"/>
                  </a:lnTo>
                  <a:lnTo>
                    <a:pt x="44160" y="161664"/>
                  </a:lnTo>
                  <a:lnTo>
                    <a:pt x="44386" y="159096"/>
                  </a:lnTo>
                  <a:lnTo>
                    <a:pt x="44597" y="156528"/>
                  </a:lnTo>
                  <a:lnTo>
                    <a:pt x="44794" y="153924"/>
                  </a:lnTo>
                  <a:lnTo>
                    <a:pt x="44984" y="151284"/>
                  </a:lnTo>
                  <a:lnTo>
                    <a:pt x="45159" y="148608"/>
                  </a:lnTo>
                  <a:lnTo>
                    <a:pt x="45320" y="145896"/>
                  </a:lnTo>
                  <a:lnTo>
                    <a:pt x="45473" y="143147"/>
                  </a:lnTo>
                  <a:lnTo>
                    <a:pt x="45604" y="140398"/>
                  </a:lnTo>
                  <a:lnTo>
                    <a:pt x="45728" y="137613"/>
                  </a:lnTo>
                  <a:lnTo>
                    <a:pt x="45838" y="134793"/>
                  </a:lnTo>
                  <a:lnTo>
                    <a:pt x="45932" y="131972"/>
                  </a:lnTo>
                  <a:lnTo>
                    <a:pt x="46013" y="129114"/>
                  </a:lnTo>
                  <a:lnTo>
                    <a:pt x="46078" y="126257"/>
                  </a:lnTo>
                  <a:lnTo>
                    <a:pt x="46129" y="123364"/>
                  </a:lnTo>
                  <a:lnTo>
                    <a:pt x="46166" y="120435"/>
                  </a:lnTo>
                  <a:lnTo>
                    <a:pt x="46188" y="117505"/>
                  </a:lnTo>
                  <a:lnTo>
                    <a:pt x="46195" y="114539"/>
                  </a:lnTo>
                  <a:lnTo>
                    <a:pt x="46188" y="111574"/>
                  </a:lnTo>
                  <a:lnTo>
                    <a:pt x="46166" y="108644"/>
                  </a:lnTo>
                  <a:lnTo>
                    <a:pt x="46129" y="105715"/>
                  </a:lnTo>
                  <a:lnTo>
                    <a:pt x="46078" y="102822"/>
                  </a:lnTo>
                  <a:lnTo>
                    <a:pt x="46013" y="99964"/>
                  </a:lnTo>
                  <a:lnTo>
                    <a:pt x="45932" y="97107"/>
                  </a:lnTo>
                  <a:lnTo>
                    <a:pt x="45838" y="94250"/>
                  </a:lnTo>
                  <a:lnTo>
                    <a:pt x="45728" y="91465"/>
                  </a:lnTo>
                  <a:lnTo>
                    <a:pt x="45604" y="88681"/>
                  </a:lnTo>
                  <a:lnTo>
                    <a:pt x="45473" y="85932"/>
                  </a:lnTo>
                  <a:lnTo>
                    <a:pt x="45320" y="83183"/>
                  </a:lnTo>
                  <a:lnTo>
                    <a:pt x="45159" y="80471"/>
                  </a:lnTo>
                  <a:lnTo>
                    <a:pt x="44984" y="77794"/>
                  </a:lnTo>
                  <a:lnTo>
                    <a:pt x="44794" y="75154"/>
                  </a:lnTo>
                  <a:lnTo>
                    <a:pt x="44597" y="72550"/>
                  </a:lnTo>
                  <a:lnTo>
                    <a:pt x="44386" y="69946"/>
                  </a:lnTo>
                  <a:lnTo>
                    <a:pt x="44160" y="67415"/>
                  </a:lnTo>
                  <a:lnTo>
                    <a:pt x="43919" y="64883"/>
                  </a:lnTo>
                  <a:lnTo>
                    <a:pt x="43671" y="62388"/>
                  </a:lnTo>
                  <a:lnTo>
                    <a:pt x="43409" y="59964"/>
                  </a:lnTo>
                  <a:lnTo>
                    <a:pt x="43139" y="57541"/>
                  </a:lnTo>
                  <a:lnTo>
                    <a:pt x="42854" y="55154"/>
                  </a:lnTo>
                  <a:lnTo>
                    <a:pt x="42555" y="52804"/>
                  </a:lnTo>
                  <a:lnTo>
                    <a:pt x="42256" y="50489"/>
                  </a:lnTo>
                  <a:lnTo>
                    <a:pt x="41935" y="48247"/>
                  </a:lnTo>
                  <a:lnTo>
                    <a:pt x="41607" y="46004"/>
                  </a:lnTo>
                  <a:lnTo>
                    <a:pt x="41271" y="43834"/>
                  </a:lnTo>
                  <a:lnTo>
                    <a:pt x="40921" y="41701"/>
                  </a:lnTo>
                  <a:lnTo>
                    <a:pt x="40564" y="39603"/>
                  </a:lnTo>
                  <a:lnTo>
                    <a:pt x="40199" y="37541"/>
                  </a:lnTo>
                  <a:lnTo>
                    <a:pt x="39820" y="35516"/>
                  </a:lnTo>
                  <a:lnTo>
                    <a:pt x="39433" y="33563"/>
                  </a:lnTo>
                  <a:lnTo>
                    <a:pt x="39039" y="31646"/>
                  </a:lnTo>
                  <a:lnTo>
                    <a:pt x="38631" y="29766"/>
                  </a:lnTo>
                  <a:lnTo>
                    <a:pt x="38215" y="27957"/>
                  </a:lnTo>
                  <a:lnTo>
                    <a:pt x="37792" y="26149"/>
                  </a:lnTo>
                  <a:lnTo>
                    <a:pt x="37362" y="24449"/>
                  </a:lnTo>
                  <a:lnTo>
                    <a:pt x="36917" y="22749"/>
                  </a:lnTo>
                  <a:lnTo>
                    <a:pt x="36472" y="21158"/>
                  </a:lnTo>
                  <a:lnTo>
                    <a:pt x="36012" y="19567"/>
                  </a:lnTo>
                  <a:lnTo>
                    <a:pt x="35553" y="18048"/>
                  </a:lnTo>
                  <a:lnTo>
                    <a:pt x="35078" y="16601"/>
                  </a:lnTo>
                  <a:lnTo>
                    <a:pt x="34597" y="15191"/>
                  </a:lnTo>
                  <a:lnTo>
                    <a:pt x="34108" y="13852"/>
                  </a:lnTo>
                  <a:lnTo>
                    <a:pt x="33612" y="12550"/>
                  </a:lnTo>
                  <a:lnTo>
                    <a:pt x="33116" y="11321"/>
                  </a:lnTo>
                  <a:lnTo>
                    <a:pt x="32606" y="10127"/>
                  </a:lnTo>
                  <a:lnTo>
                    <a:pt x="32088" y="9006"/>
                  </a:lnTo>
                  <a:lnTo>
                    <a:pt x="31570" y="7957"/>
                  </a:lnTo>
                  <a:lnTo>
                    <a:pt x="31045" y="6981"/>
                  </a:lnTo>
                  <a:lnTo>
                    <a:pt x="30505" y="6041"/>
                  </a:lnTo>
                  <a:lnTo>
                    <a:pt x="29965" y="5173"/>
                  </a:lnTo>
                  <a:lnTo>
                    <a:pt x="29425" y="4377"/>
                  </a:lnTo>
                  <a:lnTo>
                    <a:pt x="28871" y="3617"/>
                  </a:lnTo>
                  <a:lnTo>
                    <a:pt x="28317" y="2930"/>
                  </a:lnTo>
                  <a:lnTo>
                    <a:pt x="27755" y="2352"/>
                  </a:lnTo>
                  <a:lnTo>
                    <a:pt x="27186" y="1809"/>
                  </a:lnTo>
                  <a:lnTo>
                    <a:pt x="26617" y="1339"/>
                  </a:lnTo>
                  <a:lnTo>
                    <a:pt x="26041" y="941"/>
                  </a:lnTo>
                  <a:lnTo>
                    <a:pt x="25465" y="616"/>
                  </a:lnTo>
                  <a:lnTo>
                    <a:pt x="24874" y="362"/>
                  </a:lnTo>
                  <a:lnTo>
                    <a:pt x="24290" y="182"/>
                  </a:lnTo>
                  <a:lnTo>
                    <a:pt x="23699" y="37"/>
                  </a:lnTo>
                  <a:lnTo>
                    <a:pt x="23101"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2"/>
            <p:cNvSpPr/>
            <p:nvPr/>
          </p:nvSpPr>
          <p:spPr>
            <a:xfrm rot="10800000">
              <a:off x="-1646446" y="3758476"/>
              <a:ext cx="136601" cy="286181"/>
            </a:xfrm>
            <a:custGeom>
              <a:avLst/>
              <a:gdLst/>
              <a:ahLst/>
              <a:cxnLst/>
              <a:rect l="l" t="t" r="r" b="b"/>
              <a:pathLst>
                <a:path w="5369" h="45534" extrusionOk="0">
                  <a:moveTo>
                    <a:pt x="452" y="1"/>
                  </a:moveTo>
                  <a:lnTo>
                    <a:pt x="394" y="73"/>
                  </a:lnTo>
                  <a:lnTo>
                    <a:pt x="336" y="145"/>
                  </a:lnTo>
                  <a:lnTo>
                    <a:pt x="277" y="290"/>
                  </a:lnTo>
                  <a:lnTo>
                    <a:pt x="226" y="435"/>
                  </a:lnTo>
                  <a:lnTo>
                    <a:pt x="190" y="579"/>
                  </a:lnTo>
                  <a:lnTo>
                    <a:pt x="146" y="760"/>
                  </a:lnTo>
                  <a:lnTo>
                    <a:pt x="117" y="941"/>
                  </a:lnTo>
                  <a:lnTo>
                    <a:pt x="88" y="1122"/>
                  </a:lnTo>
                  <a:lnTo>
                    <a:pt x="58" y="1339"/>
                  </a:lnTo>
                  <a:lnTo>
                    <a:pt x="37" y="1556"/>
                  </a:lnTo>
                  <a:lnTo>
                    <a:pt x="22" y="1809"/>
                  </a:lnTo>
                  <a:lnTo>
                    <a:pt x="7" y="2026"/>
                  </a:lnTo>
                  <a:lnTo>
                    <a:pt x="0" y="2279"/>
                  </a:lnTo>
                  <a:lnTo>
                    <a:pt x="0" y="2532"/>
                  </a:lnTo>
                  <a:lnTo>
                    <a:pt x="0" y="2749"/>
                  </a:lnTo>
                  <a:lnTo>
                    <a:pt x="7" y="3002"/>
                  </a:lnTo>
                  <a:lnTo>
                    <a:pt x="22" y="3256"/>
                  </a:lnTo>
                  <a:lnTo>
                    <a:pt x="37" y="3509"/>
                  </a:lnTo>
                  <a:lnTo>
                    <a:pt x="58" y="3726"/>
                  </a:lnTo>
                  <a:lnTo>
                    <a:pt x="4399" y="44160"/>
                  </a:lnTo>
                  <a:lnTo>
                    <a:pt x="4428" y="44413"/>
                  </a:lnTo>
                  <a:lnTo>
                    <a:pt x="4457" y="44594"/>
                  </a:lnTo>
                  <a:lnTo>
                    <a:pt x="4493" y="44774"/>
                  </a:lnTo>
                  <a:lnTo>
                    <a:pt x="4530" y="44955"/>
                  </a:lnTo>
                  <a:lnTo>
                    <a:pt x="4574" y="45100"/>
                  </a:lnTo>
                  <a:lnTo>
                    <a:pt x="4617" y="45245"/>
                  </a:lnTo>
                  <a:lnTo>
                    <a:pt x="4661" y="45353"/>
                  </a:lnTo>
                  <a:lnTo>
                    <a:pt x="4705" y="45425"/>
                  </a:lnTo>
                  <a:lnTo>
                    <a:pt x="4756" y="45498"/>
                  </a:lnTo>
                  <a:lnTo>
                    <a:pt x="4800" y="45534"/>
                  </a:lnTo>
                  <a:lnTo>
                    <a:pt x="4902" y="45534"/>
                  </a:lnTo>
                  <a:lnTo>
                    <a:pt x="4953" y="45498"/>
                  </a:lnTo>
                  <a:lnTo>
                    <a:pt x="5004" y="45425"/>
                  </a:lnTo>
                  <a:lnTo>
                    <a:pt x="5048" y="45353"/>
                  </a:lnTo>
                  <a:lnTo>
                    <a:pt x="5099" y="45208"/>
                  </a:lnTo>
                  <a:lnTo>
                    <a:pt x="5143" y="45100"/>
                  </a:lnTo>
                  <a:lnTo>
                    <a:pt x="5186" y="44955"/>
                  </a:lnTo>
                  <a:lnTo>
                    <a:pt x="5223" y="44774"/>
                  </a:lnTo>
                  <a:lnTo>
                    <a:pt x="5252" y="44594"/>
                  </a:lnTo>
                  <a:lnTo>
                    <a:pt x="5281" y="44377"/>
                  </a:lnTo>
                  <a:lnTo>
                    <a:pt x="5310" y="44160"/>
                  </a:lnTo>
                  <a:lnTo>
                    <a:pt x="5332" y="43943"/>
                  </a:lnTo>
                  <a:lnTo>
                    <a:pt x="5347" y="43726"/>
                  </a:lnTo>
                  <a:lnTo>
                    <a:pt x="5361" y="43472"/>
                  </a:lnTo>
                  <a:lnTo>
                    <a:pt x="5369" y="43255"/>
                  </a:lnTo>
                  <a:lnTo>
                    <a:pt x="5369" y="43002"/>
                  </a:lnTo>
                  <a:lnTo>
                    <a:pt x="5369" y="42749"/>
                  </a:lnTo>
                  <a:lnTo>
                    <a:pt x="5361" y="42496"/>
                  </a:lnTo>
                  <a:lnTo>
                    <a:pt x="5347" y="42243"/>
                  </a:lnTo>
                  <a:lnTo>
                    <a:pt x="5332" y="42026"/>
                  </a:lnTo>
                  <a:lnTo>
                    <a:pt x="5310" y="41773"/>
                  </a:lnTo>
                  <a:lnTo>
                    <a:pt x="970" y="1339"/>
                  </a:lnTo>
                  <a:lnTo>
                    <a:pt x="926" y="1049"/>
                  </a:lnTo>
                  <a:lnTo>
                    <a:pt x="883" y="760"/>
                  </a:lnTo>
                  <a:lnTo>
                    <a:pt x="832" y="543"/>
                  </a:lnTo>
                  <a:lnTo>
                    <a:pt x="773" y="326"/>
                  </a:lnTo>
                  <a:lnTo>
                    <a:pt x="715" y="181"/>
                  </a:lnTo>
                  <a:lnTo>
                    <a:pt x="649" y="73"/>
                  </a:lnTo>
                  <a:lnTo>
                    <a:pt x="58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2"/>
            <p:cNvSpPr/>
            <p:nvPr/>
          </p:nvSpPr>
          <p:spPr>
            <a:xfrm rot="10800000">
              <a:off x="-1480917" y="3677551"/>
              <a:ext cx="80017" cy="312327"/>
            </a:xfrm>
            <a:custGeom>
              <a:avLst/>
              <a:gdLst/>
              <a:ahLst/>
              <a:cxnLst/>
              <a:rect l="l" t="t" r="r" b="b"/>
              <a:pathLst>
                <a:path w="3145" h="49694" extrusionOk="0">
                  <a:moveTo>
                    <a:pt x="453" y="1"/>
                  </a:moveTo>
                  <a:lnTo>
                    <a:pt x="394" y="37"/>
                  </a:lnTo>
                  <a:lnTo>
                    <a:pt x="343" y="109"/>
                  </a:lnTo>
                  <a:lnTo>
                    <a:pt x="299" y="218"/>
                  </a:lnTo>
                  <a:lnTo>
                    <a:pt x="248" y="326"/>
                  </a:lnTo>
                  <a:lnTo>
                    <a:pt x="212" y="471"/>
                  </a:lnTo>
                  <a:lnTo>
                    <a:pt x="168" y="616"/>
                  </a:lnTo>
                  <a:lnTo>
                    <a:pt x="139" y="796"/>
                  </a:lnTo>
                  <a:lnTo>
                    <a:pt x="102" y="977"/>
                  </a:lnTo>
                  <a:lnTo>
                    <a:pt x="73" y="1194"/>
                  </a:lnTo>
                  <a:lnTo>
                    <a:pt x="51" y="1411"/>
                  </a:lnTo>
                  <a:lnTo>
                    <a:pt x="30" y="1628"/>
                  </a:lnTo>
                  <a:lnTo>
                    <a:pt x="15" y="1881"/>
                  </a:lnTo>
                  <a:lnTo>
                    <a:pt x="8" y="2098"/>
                  </a:lnTo>
                  <a:lnTo>
                    <a:pt x="0" y="2352"/>
                  </a:lnTo>
                  <a:lnTo>
                    <a:pt x="0" y="2605"/>
                  </a:lnTo>
                  <a:lnTo>
                    <a:pt x="0" y="2858"/>
                  </a:lnTo>
                  <a:lnTo>
                    <a:pt x="15" y="3111"/>
                  </a:lnTo>
                  <a:lnTo>
                    <a:pt x="2123" y="47704"/>
                  </a:lnTo>
                  <a:lnTo>
                    <a:pt x="2138" y="47957"/>
                  </a:lnTo>
                  <a:lnTo>
                    <a:pt x="2159" y="48210"/>
                  </a:lnTo>
                  <a:lnTo>
                    <a:pt x="2181" y="48427"/>
                  </a:lnTo>
                  <a:lnTo>
                    <a:pt x="2210" y="48644"/>
                  </a:lnTo>
                  <a:lnTo>
                    <a:pt x="2240" y="48825"/>
                  </a:lnTo>
                  <a:lnTo>
                    <a:pt x="2276" y="49006"/>
                  </a:lnTo>
                  <a:lnTo>
                    <a:pt x="2313" y="49151"/>
                  </a:lnTo>
                  <a:lnTo>
                    <a:pt x="2356" y="49295"/>
                  </a:lnTo>
                  <a:lnTo>
                    <a:pt x="2393" y="49404"/>
                  </a:lnTo>
                  <a:lnTo>
                    <a:pt x="2444" y="49512"/>
                  </a:lnTo>
                  <a:lnTo>
                    <a:pt x="2488" y="49585"/>
                  </a:lnTo>
                  <a:lnTo>
                    <a:pt x="2539" y="49657"/>
                  </a:lnTo>
                  <a:lnTo>
                    <a:pt x="2590" y="49657"/>
                  </a:lnTo>
                  <a:lnTo>
                    <a:pt x="2641" y="49693"/>
                  </a:lnTo>
                  <a:lnTo>
                    <a:pt x="2692" y="49657"/>
                  </a:lnTo>
                  <a:lnTo>
                    <a:pt x="2743" y="49621"/>
                  </a:lnTo>
                  <a:lnTo>
                    <a:pt x="2794" y="49549"/>
                  </a:lnTo>
                  <a:lnTo>
                    <a:pt x="2845" y="49440"/>
                  </a:lnTo>
                  <a:lnTo>
                    <a:pt x="2889" y="49332"/>
                  </a:lnTo>
                  <a:lnTo>
                    <a:pt x="2933" y="49187"/>
                  </a:lnTo>
                  <a:lnTo>
                    <a:pt x="2969" y="49042"/>
                  </a:lnTo>
                  <a:lnTo>
                    <a:pt x="3006" y="48861"/>
                  </a:lnTo>
                  <a:lnTo>
                    <a:pt x="3035" y="48681"/>
                  </a:lnTo>
                  <a:lnTo>
                    <a:pt x="3064" y="48464"/>
                  </a:lnTo>
                  <a:lnTo>
                    <a:pt x="3086" y="48247"/>
                  </a:lnTo>
                  <a:lnTo>
                    <a:pt x="3108" y="48030"/>
                  </a:lnTo>
                  <a:lnTo>
                    <a:pt x="3122" y="47776"/>
                  </a:lnTo>
                  <a:lnTo>
                    <a:pt x="3137" y="47559"/>
                  </a:lnTo>
                  <a:lnTo>
                    <a:pt x="3137" y="47306"/>
                  </a:lnTo>
                  <a:lnTo>
                    <a:pt x="3144" y="47053"/>
                  </a:lnTo>
                  <a:lnTo>
                    <a:pt x="3137" y="46800"/>
                  </a:lnTo>
                  <a:lnTo>
                    <a:pt x="3130" y="46547"/>
                  </a:lnTo>
                  <a:lnTo>
                    <a:pt x="1014" y="1954"/>
                  </a:lnTo>
                  <a:lnTo>
                    <a:pt x="985" y="1520"/>
                  </a:lnTo>
                  <a:lnTo>
                    <a:pt x="941" y="1158"/>
                  </a:lnTo>
                  <a:lnTo>
                    <a:pt x="890" y="796"/>
                  </a:lnTo>
                  <a:lnTo>
                    <a:pt x="832" y="543"/>
                  </a:lnTo>
                  <a:lnTo>
                    <a:pt x="759" y="290"/>
                  </a:lnTo>
                  <a:lnTo>
                    <a:pt x="679" y="145"/>
                  </a:lnTo>
                  <a:lnTo>
                    <a:pt x="598"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2"/>
            <p:cNvSpPr/>
            <p:nvPr/>
          </p:nvSpPr>
          <p:spPr>
            <a:xfrm rot="10800000">
              <a:off x="-1813654" y="3850759"/>
              <a:ext cx="146803" cy="273907"/>
            </a:xfrm>
            <a:custGeom>
              <a:avLst/>
              <a:gdLst/>
              <a:ahLst/>
              <a:cxnLst/>
              <a:rect l="l" t="t" r="r" b="b"/>
              <a:pathLst>
                <a:path w="5770" h="43581" extrusionOk="0">
                  <a:moveTo>
                    <a:pt x="511" y="0"/>
                  </a:moveTo>
                  <a:lnTo>
                    <a:pt x="445" y="36"/>
                  </a:lnTo>
                  <a:lnTo>
                    <a:pt x="372" y="109"/>
                  </a:lnTo>
                  <a:lnTo>
                    <a:pt x="306" y="217"/>
                  </a:lnTo>
                  <a:lnTo>
                    <a:pt x="241" y="398"/>
                  </a:lnTo>
                  <a:lnTo>
                    <a:pt x="204" y="543"/>
                  </a:lnTo>
                  <a:lnTo>
                    <a:pt x="160" y="687"/>
                  </a:lnTo>
                  <a:lnTo>
                    <a:pt x="124" y="868"/>
                  </a:lnTo>
                  <a:lnTo>
                    <a:pt x="95" y="1085"/>
                  </a:lnTo>
                  <a:lnTo>
                    <a:pt x="66" y="1266"/>
                  </a:lnTo>
                  <a:lnTo>
                    <a:pt x="44" y="1519"/>
                  </a:lnTo>
                  <a:lnTo>
                    <a:pt x="29" y="1736"/>
                  </a:lnTo>
                  <a:lnTo>
                    <a:pt x="15" y="1953"/>
                  </a:lnTo>
                  <a:lnTo>
                    <a:pt x="0" y="2206"/>
                  </a:lnTo>
                  <a:lnTo>
                    <a:pt x="0" y="2459"/>
                  </a:lnTo>
                  <a:lnTo>
                    <a:pt x="0" y="2676"/>
                  </a:lnTo>
                  <a:lnTo>
                    <a:pt x="0" y="2930"/>
                  </a:lnTo>
                  <a:lnTo>
                    <a:pt x="15" y="3183"/>
                  </a:lnTo>
                  <a:lnTo>
                    <a:pt x="29" y="3436"/>
                  </a:lnTo>
                  <a:lnTo>
                    <a:pt x="51" y="3653"/>
                  </a:lnTo>
                  <a:lnTo>
                    <a:pt x="73" y="3906"/>
                  </a:lnTo>
                  <a:lnTo>
                    <a:pt x="4822" y="42387"/>
                  </a:lnTo>
                  <a:lnTo>
                    <a:pt x="4851" y="42604"/>
                  </a:lnTo>
                  <a:lnTo>
                    <a:pt x="4880" y="42785"/>
                  </a:lnTo>
                  <a:lnTo>
                    <a:pt x="4916" y="42966"/>
                  </a:lnTo>
                  <a:lnTo>
                    <a:pt x="4960" y="43110"/>
                  </a:lnTo>
                  <a:lnTo>
                    <a:pt x="5004" y="43255"/>
                  </a:lnTo>
                  <a:lnTo>
                    <a:pt x="5048" y="43363"/>
                  </a:lnTo>
                  <a:lnTo>
                    <a:pt x="5091" y="43472"/>
                  </a:lnTo>
                  <a:lnTo>
                    <a:pt x="5135" y="43544"/>
                  </a:lnTo>
                  <a:lnTo>
                    <a:pt x="5186" y="43580"/>
                  </a:lnTo>
                  <a:lnTo>
                    <a:pt x="5332" y="43580"/>
                  </a:lnTo>
                  <a:lnTo>
                    <a:pt x="5383" y="43508"/>
                  </a:lnTo>
                  <a:lnTo>
                    <a:pt x="5434" y="43436"/>
                  </a:lnTo>
                  <a:lnTo>
                    <a:pt x="5478" y="43363"/>
                  </a:lnTo>
                  <a:lnTo>
                    <a:pt x="5522" y="43219"/>
                  </a:lnTo>
                  <a:lnTo>
                    <a:pt x="5566" y="43074"/>
                  </a:lnTo>
                  <a:lnTo>
                    <a:pt x="5609" y="42929"/>
                  </a:lnTo>
                  <a:lnTo>
                    <a:pt x="5646" y="42749"/>
                  </a:lnTo>
                  <a:lnTo>
                    <a:pt x="5675" y="42532"/>
                  </a:lnTo>
                  <a:lnTo>
                    <a:pt x="5704" y="42315"/>
                  </a:lnTo>
                  <a:lnTo>
                    <a:pt x="5726" y="42098"/>
                  </a:lnTo>
                  <a:lnTo>
                    <a:pt x="5741" y="41881"/>
                  </a:lnTo>
                  <a:lnTo>
                    <a:pt x="5755" y="41664"/>
                  </a:lnTo>
                  <a:lnTo>
                    <a:pt x="5770" y="41410"/>
                  </a:lnTo>
                  <a:lnTo>
                    <a:pt x="5770" y="41157"/>
                  </a:lnTo>
                  <a:lnTo>
                    <a:pt x="5770" y="40904"/>
                  </a:lnTo>
                  <a:lnTo>
                    <a:pt x="5762" y="40687"/>
                  </a:lnTo>
                  <a:lnTo>
                    <a:pt x="5755" y="40434"/>
                  </a:lnTo>
                  <a:lnTo>
                    <a:pt x="5741" y="40181"/>
                  </a:lnTo>
                  <a:lnTo>
                    <a:pt x="5719" y="39964"/>
                  </a:lnTo>
                  <a:lnTo>
                    <a:pt x="5697" y="39711"/>
                  </a:lnTo>
                  <a:lnTo>
                    <a:pt x="948" y="1230"/>
                  </a:lnTo>
                  <a:lnTo>
                    <a:pt x="912" y="940"/>
                  </a:lnTo>
                  <a:lnTo>
                    <a:pt x="868" y="723"/>
                  </a:lnTo>
                  <a:lnTo>
                    <a:pt x="817" y="506"/>
                  </a:lnTo>
                  <a:lnTo>
                    <a:pt x="759" y="326"/>
                  </a:lnTo>
                  <a:lnTo>
                    <a:pt x="700" y="181"/>
                  </a:lnTo>
                  <a:lnTo>
                    <a:pt x="642" y="109"/>
                  </a:lnTo>
                  <a:lnTo>
                    <a:pt x="576"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2"/>
            <p:cNvSpPr/>
            <p:nvPr/>
          </p:nvSpPr>
          <p:spPr>
            <a:xfrm rot="10800000">
              <a:off x="-2086830" y="4197855"/>
              <a:ext cx="242213" cy="145938"/>
            </a:xfrm>
            <a:custGeom>
              <a:avLst/>
              <a:gdLst/>
              <a:ahLst/>
              <a:cxnLst/>
              <a:rect l="l" t="t" r="r" b="b"/>
              <a:pathLst>
                <a:path w="9520" h="23220" extrusionOk="0">
                  <a:moveTo>
                    <a:pt x="519" y="1"/>
                  </a:moveTo>
                  <a:lnTo>
                    <a:pt x="446" y="37"/>
                  </a:lnTo>
                  <a:lnTo>
                    <a:pt x="373" y="109"/>
                  </a:lnTo>
                  <a:lnTo>
                    <a:pt x="300" y="218"/>
                  </a:lnTo>
                  <a:lnTo>
                    <a:pt x="242" y="399"/>
                  </a:lnTo>
                  <a:lnTo>
                    <a:pt x="176" y="616"/>
                  </a:lnTo>
                  <a:lnTo>
                    <a:pt x="125" y="869"/>
                  </a:lnTo>
                  <a:lnTo>
                    <a:pt x="81" y="1194"/>
                  </a:lnTo>
                  <a:lnTo>
                    <a:pt x="45" y="1520"/>
                  </a:lnTo>
                  <a:lnTo>
                    <a:pt x="30" y="1773"/>
                  </a:lnTo>
                  <a:lnTo>
                    <a:pt x="16" y="2026"/>
                  </a:lnTo>
                  <a:lnTo>
                    <a:pt x="8" y="2279"/>
                  </a:lnTo>
                  <a:lnTo>
                    <a:pt x="1" y="2532"/>
                  </a:lnTo>
                  <a:lnTo>
                    <a:pt x="8" y="2786"/>
                  </a:lnTo>
                  <a:lnTo>
                    <a:pt x="16" y="3003"/>
                  </a:lnTo>
                  <a:lnTo>
                    <a:pt x="23" y="3256"/>
                  </a:lnTo>
                  <a:lnTo>
                    <a:pt x="37" y="3473"/>
                  </a:lnTo>
                  <a:lnTo>
                    <a:pt x="59" y="3726"/>
                  </a:lnTo>
                  <a:lnTo>
                    <a:pt x="88" y="3907"/>
                  </a:lnTo>
                  <a:lnTo>
                    <a:pt x="110" y="4124"/>
                  </a:lnTo>
                  <a:lnTo>
                    <a:pt x="147" y="4305"/>
                  </a:lnTo>
                  <a:lnTo>
                    <a:pt x="183" y="4485"/>
                  </a:lnTo>
                  <a:lnTo>
                    <a:pt x="227" y="4630"/>
                  </a:lnTo>
                  <a:lnTo>
                    <a:pt x="271" y="4775"/>
                  </a:lnTo>
                  <a:lnTo>
                    <a:pt x="315" y="4883"/>
                  </a:lnTo>
                  <a:lnTo>
                    <a:pt x="8798" y="23003"/>
                  </a:lnTo>
                  <a:lnTo>
                    <a:pt x="8849" y="23111"/>
                  </a:lnTo>
                  <a:lnTo>
                    <a:pt x="8900" y="23183"/>
                  </a:lnTo>
                  <a:lnTo>
                    <a:pt x="8951" y="23220"/>
                  </a:lnTo>
                  <a:lnTo>
                    <a:pt x="9046" y="23220"/>
                  </a:lnTo>
                  <a:lnTo>
                    <a:pt x="9097" y="23183"/>
                  </a:lnTo>
                  <a:lnTo>
                    <a:pt x="9148" y="23111"/>
                  </a:lnTo>
                  <a:lnTo>
                    <a:pt x="9192" y="23039"/>
                  </a:lnTo>
                  <a:lnTo>
                    <a:pt x="9235" y="22930"/>
                  </a:lnTo>
                  <a:lnTo>
                    <a:pt x="9279" y="22822"/>
                  </a:lnTo>
                  <a:lnTo>
                    <a:pt x="9323" y="22677"/>
                  </a:lnTo>
                  <a:lnTo>
                    <a:pt x="9359" y="22532"/>
                  </a:lnTo>
                  <a:lnTo>
                    <a:pt x="9396" y="22352"/>
                  </a:lnTo>
                  <a:lnTo>
                    <a:pt x="9425" y="22135"/>
                  </a:lnTo>
                  <a:lnTo>
                    <a:pt x="9454" y="21918"/>
                  </a:lnTo>
                  <a:lnTo>
                    <a:pt x="9476" y="21701"/>
                  </a:lnTo>
                  <a:lnTo>
                    <a:pt x="9491" y="21447"/>
                  </a:lnTo>
                  <a:lnTo>
                    <a:pt x="9505" y="21194"/>
                  </a:lnTo>
                  <a:lnTo>
                    <a:pt x="9513" y="20941"/>
                  </a:lnTo>
                  <a:lnTo>
                    <a:pt x="9520" y="20688"/>
                  </a:lnTo>
                  <a:lnTo>
                    <a:pt x="9513" y="20435"/>
                  </a:lnTo>
                  <a:lnTo>
                    <a:pt x="9505" y="20218"/>
                  </a:lnTo>
                  <a:lnTo>
                    <a:pt x="9498" y="19965"/>
                  </a:lnTo>
                  <a:lnTo>
                    <a:pt x="9483" y="19748"/>
                  </a:lnTo>
                  <a:lnTo>
                    <a:pt x="9462" y="19494"/>
                  </a:lnTo>
                  <a:lnTo>
                    <a:pt x="9432" y="19314"/>
                  </a:lnTo>
                  <a:lnTo>
                    <a:pt x="9403" y="19097"/>
                  </a:lnTo>
                  <a:lnTo>
                    <a:pt x="9374" y="18916"/>
                  </a:lnTo>
                  <a:lnTo>
                    <a:pt x="9338" y="18735"/>
                  </a:lnTo>
                  <a:lnTo>
                    <a:pt x="9294" y="18590"/>
                  </a:lnTo>
                  <a:lnTo>
                    <a:pt x="9250" y="18446"/>
                  </a:lnTo>
                  <a:lnTo>
                    <a:pt x="9206" y="18337"/>
                  </a:lnTo>
                  <a:lnTo>
                    <a:pt x="723" y="182"/>
                  </a:lnTo>
                  <a:lnTo>
                    <a:pt x="672" y="109"/>
                  </a:lnTo>
                  <a:lnTo>
                    <a:pt x="621" y="37"/>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2"/>
            <p:cNvSpPr/>
            <p:nvPr/>
          </p:nvSpPr>
          <p:spPr>
            <a:xfrm rot="10800000">
              <a:off x="-1998698" y="4007828"/>
              <a:ext cx="211224" cy="209806"/>
            </a:xfrm>
            <a:custGeom>
              <a:avLst/>
              <a:gdLst/>
              <a:ahLst/>
              <a:cxnLst/>
              <a:rect l="l" t="t" r="r" b="b"/>
              <a:pathLst>
                <a:path w="8302" h="33382" extrusionOk="0">
                  <a:moveTo>
                    <a:pt x="460" y="0"/>
                  </a:moveTo>
                  <a:lnTo>
                    <a:pt x="401" y="36"/>
                  </a:lnTo>
                  <a:lnTo>
                    <a:pt x="350" y="145"/>
                  </a:lnTo>
                  <a:lnTo>
                    <a:pt x="292" y="253"/>
                  </a:lnTo>
                  <a:lnTo>
                    <a:pt x="248" y="362"/>
                  </a:lnTo>
                  <a:lnTo>
                    <a:pt x="197" y="543"/>
                  </a:lnTo>
                  <a:lnTo>
                    <a:pt x="153" y="723"/>
                  </a:lnTo>
                  <a:lnTo>
                    <a:pt x="110" y="977"/>
                  </a:lnTo>
                  <a:lnTo>
                    <a:pt x="81" y="1194"/>
                  </a:lnTo>
                  <a:lnTo>
                    <a:pt x="59" y="1411"/>
                  </a:lnTo>
                  <a:lnTo>
                    <a:pt x="37" y="1628"/>
                  </a:lnTo>
                  <a:lnTo>
                    <a:pt x="22" y="1881"/>
                  </a:lnTo>
                  <a:lnTo>
                    <a:pt x="8" y="2098"/>
                  </a:lnTo>
                  <a:lnTo>
                    <a:pt x="0" y="2351"/>
                  </a:lnTo>
                  <a:lnTo>
                    <a:pt x="0" y="2604"/>
                  </a:lnTo>
                  <a:lnTo>
                    <a:pt x="8" y="2857"/>
                  </a:lnTo>
                  <a:lnTo>
                    <a:pt x="15" y="3074"/>
                  </a:lnTo>
                  <a:lnTo>
                    <a:pt x="29" y="3327"/>
                  </a:lnTo>
                  <a:lnTo>
                    <a:pt x="44" y="3544"/>
                  </a:lnTo>
                  <a:lnTo>
                    <a:pt x="66" y="3761"/>
                  </a:lnTo>
                  <a:lnTo>
                    <a:pt x="95" y="3978"/>
                  </a:lnTo>
                  <a:lnTo>
                    <a:pt x="124" y="4195"/>
                  </a:lnTo>
                  <a:lnTo>
                    <a:pt x="161" y="4376"/>
                  </a:lnTo>
                  <a:lnTo>
                    <a:pt x="197" y="4557"/>
                  </a:lnTo>
                  <a:lnTo>
                    <a:pt x="7470" y="32839"/>
                  </a:lnTo>
                  <a:lnTo>
                    <a:pt x="7506" y="32984"/>
                  </a:lnTo>
                  <a:lnTo>
                    <a:pt x="7557" y="33092"/>
                  </a:lnTo>
                  <a:lnTo>
                    <a:pt x="7601" y="33201"/>
                  </a:lnTo>
                  <a:lnTo>
                    <a:pt x="7652" y="33273"/>
                  </a:lnTo>
                  <a:lnTo>
                    <a:pt x="7696" y="33345"/>
                  </a:lnTo>
                  <a:lnTo>
                    <a:pt x="7747" y="33345"/>
                  </a:lnTo>
                  <a:lnTo>
                    <a:pt x="7798" y="33382"/>
                  </a:lnTo>
                  <a:lnTo>
                    <a:pt x="7842" y="33345"/>
                  </a:lnTo>
                  <a:lnTo>
                    <a:pt x="7893" y="33309"/>
                  </a:lnTo>
                  <a:lnTo>
                    <a:pt x="7944" y="33237"/>
                  </a:lnTo>
                  <a:lnTo>
                    <a:pt x="7988" y="33165"/>
                  </a:lnTo>
                  <a:lnTo>
                    <a:pt x="8031" y="33056"/>
                  </a:lnTo>
                  <a:lnTo>
                    <a:pt x="8075" y="32911"/>
                  </a:lnTo>
                  <a:lnTo>
                    <a:pt x="8119" y="32767"/>
                  </a:lnTo>
                  <a:lnTo>
                    <a:pt x="8155" y="32586"/>
                  </a:lnTo>
                  <a:lnTo>
                    <a:pt x="8192" y="32405"/>
                  </a:lnTo>
                  <a:lnTo>
                    <a:pt x="8221" y="32188"/>
                  </a:lnTo>
                  <a:lnTo>
                    <a:pt x="8243" y="31971"/>
                  </a:lnTo>
                  <a:lnTo>
                    <a:pt x="8265" y="31718"/>
                  </a:lnTo>
                  <a:lnTo>
                    <a:pt x="8279" y="31501"/>
                  </a:lnTo>
                  <a:lnTo>
                    <a:pt x="8294" y="31248"/>
                  </a:lnTo>
                  <a:lnTo>
                    <a:pt x="8294" y="30995"/>
                  </a:lnTo>
                  <a:lnTo>
                    <a:pt x="8301" y="30778"/>
                  </a:lnTo>
                  <a:lnTo>
                    <a:pt x="8294" y="30524"/>
                  </a:lnTo>
                  <a:lnTo>
                    <a:pt x="8287" y="30271"/>
                  </a:lnTo>
                  <a:lnTo>
                    <a:pt x="8272" y="30054"/>
                  </a:lnTo>
                  <a:lnTo>
                    <a:pt x="8257" y="29801"/>
                  </a:lnTo>
                  <a:lnTo>
                    <a:pt x="8236" y="29584"/>
                  </a:lnTo>
                  <a:lnTo>
                    <a:pt x="8206" y="29367"/>
                  </a:lnTo>
                  <a:lnTo>
                    <a:pt x="8177" y="29186"/>
                  </a:lnTo>
                  <a:lnTo>
                    <a:pt x="8141" y="29005"/>
                  </a:lnTo>
                  <a:lnTo>
                    <a:pt x="8104" y="28825"/>
                  </a:lnTo>
                  <a:lnTo>
                    <a:pt x="832" y="543"/>
                  </a:lnTo>
                  <a:lnTo>
                    <a:pt x="759" y="289"/>
                  </a:lnTo>
                  <a:lnTo>
                    <a:pt x="679" y="109"/>
                  </a:lnTo>
                  <a:lnTo>
                    <a:pt x="598"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2"/>
            <p:cNvSpPr/>
            <p:nvPr/>
          </p:nvSpPr>
          <p:spPr>
            <a:xfrm rot="10800000">
              <a:off x="-2140667" y="4398792"/>
              <a:ext cx="260404" cy="100472"/>
            </a:xfrm>
            <a:custGeom>
              <a:avLst/>
              <a:gdLst/>
              <a:ahLst/>
              <a:cxnLst/>
              <a:rect l="l" t="t" r="r" b="b"/>
              <a:pathLst>
                <a:path w="10235" h="15986" extrusionOk="0">
                  <a:moveTo>
                    <a:pt x="511" y="0"/>
                  </a:moveTo>
                  <a:lnTo>
                    <a:pt x="431" y="36"/>
                  </a:lnTo>
                  <a:lnTo>
                    <a:pt x="343" y="145"/>
                  </a:lnTo>
                  <a:lnTo>
                    <a:pt x="270" y="289"/>
                  </a:lnTo>
                  <a:lnTo>
                    <a:pt x="197" y="543"/>
                  </a:lnTo>
                  <a:lnTo>
                    <a:pt x="139" y="796"/>
                  </a:lnTo>
                  <a:lnTo>
                    <a:pt x="81" y="1157"/>
                  </a:lnTo>
                  <a:lnTo>
                    <a:pt x="44" y="1519"/>
                  </a:lnTo>
                  <a:lnTo>
                    <a:pt x="15" y="1953"/>
                  </a:lnTo>
                  <a:lnTo>
                    <a:pt x="8" y="2206"/>
                  </a:lnTo>
                  <a:lnTo>
                    <a:pt x="0" y="2459"/>
                  </a:lnTo>
                  <a:lnTo>
                    <a:pt x="0" y="2713"/>
                  </a:lnTo>
                  <a:lnTo>
                    <a:pt x="8" y="2966"/>
                  </a:lnTo>
                  <a:lnTo>
                    <a:pt x="15" y="3183"/>
                  </a:lnTo>
                  <a:lnTo>
                    <a:pt x="30" y="3436"/>
                  </a:lnTo>
                  <a:lnTo>
                    <a:pt x="51" y="3653"/>
                  </a:lnTo>
                  <a:lnTo>
                    <a:pt x="73" y="3870"/>
                  </a:lnTo>
                  <a:lnTo>
                    <a:pt x="103" y="4087"/>
                  </a:lnTo>
                  <a:lnTo>
                    <a:pt x="139" y="4268"/>
                  </a:lnTo>
                  <a:lnTo>
                    <a:pt x="168" y="4449"/>
                  </a:lnTo>
                  <a:lnTo>
                    <a:pt x="212" y="4593"/>
                  </a:lnTo>
                  <a:lnTo>
                    <a:pt x="256" y="4738"/>
                  </a:lnTo>
                  <a:lnTo>
                    <a:pt x="299" y="4846"/>
                  </a:lnTo>
                  <a:lnTo>
                    <a:pt x="343" y="4955"/>
                  </a:lnTo>
                  <a:lnTo>
                    <a:pt x="394" y="5027"/>
                  </a:lnTo>
                  <a:lnTo>
                    <a:pt x="9600" y="15913"/>
                  </a:lnTo>
                  <a:lnTo>
                    <a:pt x="9651" y="15949"/>
                  </a:lnTo>
                  <a:lnTo>
                    <a:pt x="9709" y="15986"/>
                  </a:lnTo>
                  <a:lnTo>
                    <a:pt x="9760" y="15986"/>
                  </a:lnTo>
                  <a:lnTo>
                    <a:pt x="9804" y="15949"/>
                  </a:lnTo>
                  <a:lnTo>
                    <a:pt x="9855" y="15877"/>
                  </a:lnTo>
                  <a:lnTo>
                    <a:pt x="9906" y="15805"/>
                  </a:lnTo>
                  <a:lnTo>
                    <a:pt x="9950" y="15696"/>
                  </a:lnTo>
                  <a:lnTo>
                    <a:pt x="9994" y="15588"/>
                  </a:lnTo>
                  <a:lnTo>
                    <a:pt x="10030" y="15443"/>
                  </a:lnTo>
                  <a:lnTo>
                    <a:pt x="10067" y="15298"/>
                  </a:lnTo>
                  <a:lnTo>
                    <a:pt x="10103" y="15118"/>
                  </a:lnTo>
                  <a:lnTo>
                    <a:pt x="10132" y="14937"/>
                  </a:lnTo>
                  <a:lnTo>
                    <a:pt x="10161" y="14720"/>
                  </a:lnTo>
                  <a:lnTo>
                    <a:pt x="10183" y="14503"/>
                  </a:lnTo>
                  <a:lnTo>
                    <a:pt x="10205" y="14250"/>
                  </a:lnTo>
                  <a:lnTo>
                    <a:pt x="10220" y="14033"/>
                  </a:lnTo>
                  <a:lnTo>
                    <a:pt x="10234" y="13779"/>
                  </a:lnTo>
                  <a:lnTo>
                    <a:pt x="10234" y="13490"/>
                  </a:lnTo>
                  <a:lnTo>
                    <a:pt x="10234" y="13273"/>
                  </a:lnTo>
                  <a:lnTo>
                    <a:pt x="10227" y="13020"/>
                  </a:lnTo>
                  <a:lnTo>
                    <a:pt x="10220" y="12767"/>
                  </a:lnTo>
                  <a:lnTo>
                    <a:pt x="10205" y="12550"/>
                  </a:lnTo>
                  <a:lnTo>
                    <a:pt x="10183" y="12297"/>
                  </a:lnTo>
                  <a:lnTo>
                    <a:pt x="10161" y="12080"/>
                  </a:lnTo>
                  <a:lnTo>
                    <a:pt x="10132" y="11899"/>
                  </a:lnTo>
                  <a:lnTo>
                    <a:pt x="10096" y="11718"/>
                  </a:lnTo>
                  <a:lnTo>
                    <a:pt x="10067" y="11537"/>
                  </a:lnTo>
                  <a:lnTo>
                    <a:pt x="10023" y="11356"/>
                  </a:lnTo>
                  <a:lnTo>
                    <a:pt x="9986" y="11248"/>
                  </a:lnTo>
                  <a:lnTo>
                    <a:pt x="9935" y="11103"/>
                  </a:lnTo>
                  <a:lnTo>
                    <a:pt x="9891" y="11031"/>
                  </a:lnTo>
                  <a:lnTo>
                    <a:pt x="9840" y="10958"/>
                  </a:lnTo>
                  <a:lnTo>
                    <a:pt x="635" y="36"/>
                  </a:lnTo>
                  <a:lnTo>
                    <a:pt x="577"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2"/>
            <p:cNvSpPr/>
            <p:nvPr/>
          </p:nvSpPr>
          <p:spPr>
            <a:xfrm rot="10800000">
              <a:off x="-2199312" y="4780889"/>
              <a:ext cx="257631" cy="81611"/>
            </a:xfrm>
            <a:custGeom>
              <a:avLst/>
              <a:gdLst/>
              <a:ahLst/>
              <a:cxnLst/>
              <a:rect l="l" t="t" r="r" b="b"/>
              <a:pathLst>
                <a:path w="10126" h="12985" extrusionOk="0">
                  <a:moveTo>
                    <a:pt x="9615" y="0"/>
                  </a:moveTo>
                  <a:lnTo>
                    <a:pt x="9520" y="36"/>
                  </a:lnTo>
                  <a:lnTo>
                    <a:pt x="424" y="7957"/>
                  </a:lnTo>
                  <a:lnTo>
                    <a:pt x="373" y="7993"/>
                  </a:lnTo>
                  <a:lnTo>
                    <a:pt x="322" y="8102"/>
                  </a:lnTo>
                  <a:lnTo>
                    <a:pt x="278" y="8174"/>
                  </a:lnTo>
                  <a:lnTo>
                    <a:pt x="234" y="8319"/>
                  </a:lnTo>
                  <a:lnTo>
                    <a:pt x="190" y="8463"/>
                  </a:lnTo>
                  <a:lnTo>
                    <a:pt x="154" y="8608"/>
                  </a:lnTo>
                  <a:lnTo>
                    <a:pt x="118" y="8789"/>
                  </a:lnTo>
                  <a:lnTo>
                    <a:pt x="88" y="9006"/>
                  </a:lnTo>
                  <a:lnTo>
                    <a:pt x="66" y="9187"/>
                  </a:lnTo>
                  <a:lnTo>
                    <a:pt x="45" y="9404"/>
                  </a:lnTo>
                  <a:lnTo>
                    <a:pt x="23" y="9657"/>
                  </a:lnTo>
                  <a:lnTo>
                    <a:pt x="8" y="9874"/>
                  </a:lnTo>
                  <a:lnTo>
                    <a:pt x="1" y="10127"/>
                  </a:lnTo>
                  <a:lnTo>
                    <a:pt x="1" y="10380"/>
                  </a:lnTo>
                  <a:lnTo>
                    <a:pt x="1" y="10633"/>
                  </a:lnTo>
                  <a:lnTo>
                    <a:pt x="8" y="10886"/>
                  </a:lnTo>
                  <a:lnTo>
                    <a:pt x="15" y="11140"/>
                  </a:lnTo>
                  <a:lnTo>
                    <a:pt x="30" y="11393"/>
                  </a:lnTo>
                  <a:lnTo>
                    <a:pt x="52" y="11610"/>
                  </a:lnTo>
                  <a:lnTo>
                    <a:pt x="81" y="11827"/>
                  </a:lnTo>
                  <a:lnTo>
                    <a:pt x="110" y="12044"/>
                  </a:lnTo>
                  <a:lnTo>
                    <a:pt x="139" y="12225"/>
                  </a:lnTo>
                  <a:lnTo>
                    <a:pt x="176" y="12369"/>
                  </a:lnTo>
                  <a:lnTo>
                    <a:pt x="220" y="12550"/>
                  </a:lnTo>
                  <a:lnTo>
                    <a:pt x="256" y="12659"/>
                  </a:lnTo>
                  <a:lnTo>
                    <a:pt x="300" y="12767"/>
                  </a:lnTo>
                  <a:lnTo>
                    <a:pt x="351" y="12876"/>
                  </a:lnTo>
                  <a:lnTo>
                    <a:pt x="395" y="12948"/>
                  </a:lnTo>
                  <a:lnTo>
                    <a:pt x="446" y="12984"/>
                  </a:lnTo>
                  <a:lnTo>
                    <a:pt x="599" y="12984"/>
                  </a:lnTo>
                  <a:lnTo>
                    <a:pt x="9702" y="5064"/>
                  </a:lnTo>
                  <a:lnTo>
                    <a:pt x="9753" y="5027"/>
                  </a:lnTo>
                  <a:lnTo>
                    <a:pt x="9797" y="4919"/>
                  </a:lnTo>
                  <a:lnTo>
                    <a:pt x="9848" y="4810"/>
                  </a:lnTo>
                  <a:lnTo>
                    <a:pt x="9892" y="4702"/>
                  </a:lnTo>
                  <a:lnTo>
                    <a:pt x="9928" y="4557"/>
                  </a:lnTo>
                  <a:lnTo>
                    <a:pt x="9965" y="4413"/>
                  </a:lnTo>
                  <a:lnTo>
                    <a:pt x="10001" y="4232"/>
                  </a:lnTo>
                  <a:lnTo>
                    <a:pt x="10030" y="4015"/>
                  </a:lnTo>
                  <a:lnTo>
                    <a:pt x="10060" y="3834"/>
                  </a:lnTo>
                  <a:lnTo>
                    <a:pt x="10082" y="3617"/>
                  </a:lnTo>
                  <a:lnTo>
                    <a:pt x="10096" y="3364"/>
                  </a:lnTo>
                  <a:lnTo>
                    <a:pt x="10111" y="3147"/>
                  </a:lnTo>
                  <a:lnTo>
                    <a:pt x="10118" y="2894"/>
                  </a:lnTo>
                  <a:lnTo>
                    <a:pt x="10125" y="2640"/>
                  </a:lnTo>
                  <a:lnTo>
                    <a:pt x="10125" y="2387"/>
                  </a:lnTo>
                  <a:lnTo>
                    <a:pt x="10118" y="2134"/>
                  </a:lnTo>
                  <a:lnTo>
                    <a:pt x="10096" y="1664"/>
                  </a:lnTo>
                  <a:lnTo>
                    <a:pt x="10052" y="1266"/>
                  </a:lnTo>
                  <a:lnTo>
                    <a:pt x="10001" y="904"/>
                  </a:lnTo>
                  <a:lnTo>
                    <a:pt x="9943" y="615"/>
                  </a:lnTo>
                  <a:lnTo>
                    <a:pt x="9870" y="362"/>
                  </a:lnTo>
                  <a:lnTo>
                    <a:pt x="9790" y="181"/>
                  </a:lnTo>
                  <a:lnTo>
                    <a:pt x="9702" y="36"/>
                  </a:lnTo>
                  <a:lnTo>
                    <a:pt x="9615"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2"/>
            <p:cNvSpPr/>
            <p:nvPr/>
          </p:nvSpPr>
          <p:spPr>
            <a:xfrm rot="10800000">
              <a:off x="-2210634" y="4612457"/>
              <a:ext cx="260404" cy="56376"/>
            </a:xfrm>
            <a:custGeom>
              <a:avLst/>
              <a:gdLst/>
              <a:ahLst/>
              <a:cxnLst/>
              <a:rect l="l" t="t" r="r" b="b"/>
              <a:pathLst>
                <a:path w="10235" h="8970" extrusionOk="0">
                  <a:moveTo>
                    <a:pt x="467" y="0"/>
                  </a:moveTo>
                  <a:lnTo>
                    <a:pt x="416" y="36"/>
                  </a:lnTo>
                  <a:lnTo>
                    <a:pt x="372" y="109"/>
                  </a:lnTo>
                  <a:lnTo>
                    <a:pt x="329" y="181"/>
                  </a:lnTo>
                  <a:lnTo>
                    <a:pt x="241" y="398"/>
                  </a:lnTo>
                  <a:lnTo>
                    <a:pt x="168" y="651"/>
                  </a:lnTo>
                  <a:lnTo>
                    <a:pt x="102" y="1013"/>
                  </a:lnTo>
                  <a:lnTo>
                    <a:pt x="81" y="1193"/>
                  </a:lnTo>
                  <a:lnTo>
                    <a:pt x="59" y="1410"/>
                  </a:lnTo>
                  <a:lnTo>
                    <a:pt x="37" y="1627"/>
                  </a:lnTo>
                  <a:lnTo>
                    <a:pt x="22" y="1844"/>
                  </a:lnTo>
                  <a:lnTo>
                    <a:pt x="8" y="2061"/>
                  </a:lnTo>
                  <a:lnTo>
                    <a:pt x="0" y="2315"/>
                  </a:lnTo>
                  <a:lnTo>
                    <a:pt x="0" y="2568"/>
                  </a:lnTo>
                  <a:lnTo>
                    <a:pt x="8" y="2857"/>
                  </a:lnTo>
                  <a:lnTo>
                    <a:pt x="15" y="3074"/>
                  </a:lnTo>
                  <a:lnTo>
                    <a:pt x="30" y="3327"/>
                  </a:lnTo>
                  <a:lnTo>
                    <a:pt x="44" y="3580"/>
                  </a:lnTo>
                  <a:lnTo>
                    <a:pt x="66" y="3797"/>
                  </a:lnTo>
                  <a:lnTo>
                    <a:pt x="95" y="3978"/>
                  </a:lnTo>
                  <a:lnTo>
                    <a:pt x="124" y="4195"/>
                  </a:lnTo>
                  <a:lnTo>
                    <a:pt x="154" y="4376"/>
                  </a:lnTo>
                  <a:lnTo>
                    <a:pt x="190" y="4521"/>
                  </a:lnTo>
                  <a:lnTo>
                    <a:pt x="234" y="4665"/>
                  </a:lnTo>
                  <a:lnTo>
                    <a:pt x="278" y="4810"/>
                  </a:lnTo>
                  <a:lnTo>
                    <a:pt x="321" y="4919"/>
                  </a:lnTo>
                  <a:lnTo>
                    <a:pt x="372" y="4991"/>
                  </a:lnTo>
                  <a:lnTo>
                    <a:pt x="416" y="5063"/>
                  </a:lnTo>
                  <a:lnTo>
                    <a:pt x="474" y="5099"/>
                  </a:lnTo>
                  <a:lnTo>
                    <a:pt x="9680" y="8969"/>
                  </a:lnTo>
                  <a:lnTo>
                    <a:pt x="9797" y="8969"/>
                  </a:lnTo>
                  <a:lnTo>
                    <a:pt x="9855" y="8933"/>
                  </a:lnTo>
                  <a:lnTo>
                    <a:pt x="9906" y="8861"/>
                  </a:lnTo>
                  <a:lnTo>
                    <a:pt x="9950" y="8752"/>
                  </a:lnTo>
                  <a:lnTo>
                    <a:pt x="9994" y="8644"/>
                  </a:lnTo>
                  <a:lnTo>
                    <a:pt x="10037" y="8535"/>
                  </a:lnTo>
                  <a:lnTo>
                    <a:pt x="10074" y="8391"/>
                  </a:lnTo>
                  <a:lnTo>
                    <a:pt x="10110" y="8210"/>
                  </a:lnTo>
                  <a:lnTo>
                    <a:pt x="10139" y="8029"/>
                  </a:lnTo>
                  <a:lnTo>
                    <a:pt x="10161" y="7812"/>
                  </a:lnTo>
                  <a:lnTo>
                    <a:pt x="10183" y="7595"/>
                  </a:lnTo>
                  <a:lnTo>
                    <a:pt x="10205" y="7378"/>
                  </a:lnTo>
                  <a:lnTo>
                    <a:pt x="10220" y="7161"/>
                  </a:lnTo>
                  <a:lnTo>
                    <a:pt x="10234" y="6655"/>
                  </a:lnTo>
                  <a:lnTo>
                    <a:pt x="10234" y="6365"/>
                  </a:lnTo>
                  <a:lnTo>
                    <a:pt x="10234" y="6112"/>
                  </a:lnTo>
                  <a:lnTo>
                    <a:pt x="10227" y="5859"/>
                  </a:lnTo>
                  <a:lnTo>
                    <a:pt x="10212" y="5642"/>
                  </a:lnTo>
                  <a:lnTo>
                    <a:pt x="10190" y="5389"/>
                  </a:lnTo>
                  <a:lnTo>
                    <a:pt x="10169" y="5172"/>
                  </a:lnTo>
                  <a:lnTo>
                    <a:pt x="10147" y="4991"/>
                  </a:lnTo>
                  <a:lnTo>
                    <a:pt x="10118" y="4774"/>
                  </a:lnTo>
                  <a:lnTo>
                    <a:pt x="10081" y="4593"/>
                  </a:lnTo>
                  <a:lnTo>
                    <a:pt x="10045" y="4448"/>
                  </a:lnTo>
                  <a:lnTo>
                    <a:pt x="10001" y="4304"/>
                  </a:lnTo>
                  <a:lnTo>
                    <a:pt x="9964" y="4159"/>
                  </a:lnTo>
                  <a:lnTo>
                    <a:pt x="9913" y="4051"/>
                  </a:lnTo>
                  <a:lnTo>
                    <a:pt x="9870" y="3978"/>
                  </a:lnTo>
                  <a:lnTo>
                    <a:pt x="9818" y="3906"/>
                  </a:lnTo>
                  <a:lnTo>
                    <a:pt x="9767" y="3870"/>
                  </a:lnTo>
                  <a:lnTo>
                    <a:pt x="56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2"/>
            <p:cNvSpPr/>
            <p:nvPr/>
          </p:nvSpPr>
          <p:spPr>
            <a:xfrm rot="10800000">
              <a:off x="-2134535" y="5003196"/>
              <a:ext cx="232926" cy="100705"/>
            </a:xfrm>
            <a:custGeom>
              <a:avLst/>
              <a:gdLst/>
              <a:ahLst/>
              <a:cxnLst/>
              <a:rect l="l" t="t" r="r" b="b"/>
              <a:pathLst>
                <a:path w="9155" h="16023" extrusionOk="0">
                  <a:moveTo>
                    <a:pt x="8644" y="1"/>
                  </a:moveTo>
                  <a:lnTo>
                    <a:pt x="8571" y="37"/>
                  </a:lnTo>
                  <a:lnTo>
                    <a:pt x="8505" y="109"/>
                  </a:lnTo>
                  <a:lnTo>
                    <a:pt x="387" y="10995"/>
                  </a:lnTo>
                  <a:lnTo>
                    <a:pt x="336" y="11104"/>
                  </a:lnTo>
                  <a:lnTo>
                    <a:pt x="285" y="11176"/>
                  </a:lnTo>
                  <a:lnTo>
                    <a:pt x="241" y="11321"/>
                  </a:lnTo>
                  <a:lnTo>
                    <a:pt x="205" y="11465"/>
                  </a:lnTo>
                  <a:lnTo>
                    <a:pt x="161" y="11610"/>
                  </a:lnTo>
                  <a:lnTo>
                    <a:pt x="132" y="11791"/>
                  </a:lnTo>
                  <a:lnTo>
                    <a:pt x="95" y="12008"/>
                  </a:lnTo>
                  <a:lnTo>
                    <a:pt x="73" y="12189"/>
                  </a:lnTo>
                  <a:lnTo>
                    <a:pt x="51" y="12406"/>
                  </a:lnTo>
                  <a:lnTo>
                    <a:pt x="29" y="12659"/>
                  </a:lnTo>
                  <a:lnTo>
                    <a:pt x="15" y="12876"/>
                  </a:lnTo>
                  <a:lnTo>
                    <a:pt x="8" y="13129"/>
                  </a:lnTo>
                  <a:lnTo>
                    <a:pt x="0" y="13382"/>
                  </a:lnTo>
                  <a:lnTo>
                    <a:pt x="8" y="13635"/>
                  </a:lnTo>
                  <a:lnTo>
                    <a:pt x="8" y="13889"/>
                  </a:lnTo>
                  <a:lnTo>
                    <a:pt x="22" y="14142"/>
                  </a:lnTo>
                  <a:lnTo>
                    <a:pt x="37" y="14395"/>
                  </a:lnTo>
                  <a:lnTo>
                    <a:pt x="59" y="14612"/>
                  </a:lnTo>
                  <a:lnTo>
                    <a:pt x="81" y="14829"/>
                  </a:lnTo>
                  <a:lnTo>
                    <a:pt x="110" y="15046"/>
                  </a:lnTo>
                  <a:lnTo>
                    <a:pt x="146" y="15227"/>
                  </a:lnTo>
                  <a:lnTo>
                    <a:pt x="183" y="15408"/>
                  </a:lnTo>
                  <a:lnTo>
                    <a:pt x="219" y="15552"/>
                  </a:lnTo>
                  <a:lnTo>
                    <a:pt x="263" y="15697"/>
                  </a:lnTo>
                  <a:lnTo>
                    <a:pt x="307" y="15805"/>
                  </a:lnTo>
                  <a:lnTo>
                    <a:pt x="350" y="15878"/>
                  </a:lnTo>
                  <a:lnTo>
                    <a:pt x="401" y="15950"/>
                  </a:lnTo>
                  <a:lnTo>
                    <a:pt x="445" y="15986"/>
                  </a:lnTo>
                  <a:lnTo>
                    <a:pt x="496" y="16022"/>
                  </a:lnTo>
                  <a:lnTo>
                    <a:pt x="547" y="16022"/>
                  </a:lnTo>
                  <a:lnTo>
                    <a:pt x="598" y="15986"/>
                  </a:lnTo>
                  <a:lnTo>
                    <a:pt x="649" y="15950"/>
                  </a:lnTo>
                  <a:lnTo>
                    <a:pt x="8775" y="5028"/>
                  </a:lnTo>
                  <a:lnTo>
                    <a:pt x="8826" y="4956"/>
                  </a:lnTo>
                  <a:lnTo>
                    <a:pt x="8870" y="4847"/>
                  </a:lnTo>
                  <a:lnTo>
                    <a:pt x="8914" y="4702"/>
                  </a:lnTo>
                  <a:lnTo>
                    <a:pt x="8958" y="4558"/>
                  </a:lnTo>
                  <a:lnTo>
                    <a:pt x="8994" y="4413"/>
                  </a:lnTo>
                  <a:lnTo>
                    <a:pt x="9031" y="4232"/>
                  </a:lnTo>
                  <a:lnTo>
                    <a:pt x="9060" y="4015"/>
                  </a:lnTo>
                  <a:lnTo>
                    <a:pt x="9089" y="3834"/>
                  </a:lnTo>
                  <a:lnTo>
                    <a:pt x="9111" y="3617"/>
                  </a:lnTo>
                  <a:lnTo>
                    <a:pt x="9125" y="3364"/>
                  </a:lnTo>
                  <a:lnTo>
                    <a:pt x="9140" y="3147"/>
                  </a:lnTo>
                  <a:lnTo>
                    <a:pt x="9147" y="2894"/>
                  </a:lnTo>
                  <a:lnTo>
                    <a:pt x="9155" y="2641"/>
                  </a:lnTo>
                  <a:lnTo>
                    <a:pt x="9155" y="2388"/>
                  </a:lnTo>
                  <a:lnTo>
                    <a:pt x="9147" y="2135"/>
                  </a:lnTo>
                  <a:lnTo>
                    <a:pt x="9140" y="1881"/>
                  </a:lnTo>
                  <a:lnTo>
                    <a:pt x="9104" y="1484"/>
                  </a:lnTo>
                  <a:lnTo>
                    <a:pt x="9067" y="1122"/>
                  </a:lnTo>
                  <a:lnTo>
                    <a:pt x="9009" y="796"/>
                  </a:lnTo>
                  <a:lnTo>
                    <a:pt x="8950" y="543"/>
                  </a:lnTo>
                  <a:lnTo>
                    <a:pt x="8877" y="290"/>
                  </a:lnTo>
                  <a:lnTo>
                    <a:pt x="8804" y="145"/>
                  </a:lnTo>
                  <a:lnTo>
                    <a:pt x="8724" y="37"/>
                  </a:lnTo>
                  <a:lnTo>
                    <a:pt x="864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2"/>
            <p:cNvSpPr/>
            <p:nvPr/>
          </p:nvSpPr>
          <p:spPr>
            <a:xfrm rot="10800000">
              <a:off x="-1995899" y="5283010"/>
              <a:ext cx="205092" cy="218674"/>
            </a:xfrm>
            <a:custGeom>
              <a:avLst/>
              <a:gdLst/>
              <a:ahLst/>
              <a:cxnLst/>
              <a:rect l="l" t="t" r="r" b="b"/>
              <a:pathLst>
                <a:path w="8061" h="34793" extrusionOk="0">
                  <a:moveTo>
                    <a:pt x="7543" y="1"/>
                  </a:moveTo>
                  <a:lnTo>
                    <a:pt x="7455" y="37"/>
                  </a:lnTo>
                  <a:lnTo>
                    <a:pt x="7368" y="145"/>
                  </a:lnTo>
                  <a:lnTo>
                    <a:pt x="7288" y="326"/>
                  </a:lnTo>
                  <a:lnTo>
                    <a:pt x="7251" y="471"/>
                  </a:lnTo>
                  <a:lnTo>
                    <a:pt x="7215" y="616"/>
                  </a:lnTo>
                  <a:lnTo>
                    <a:pt x="176" y="30308"/>
                  </a:lnTo>
                  <a:lnTo>
                    <a:pt x="139" y="30489"/>
                  </a:lnTo>
                  <a:lnTo>
                    <a:pt x="103" y="30670"/>
                  </a:lnTo>
                  <a:lnTo>
                    <a:pt x="74" y="30887"/>
                  </a:lnTo>
                  <a:lnTo>
                    <a:pt x="52" y="31104"/>
                  </a:lnTo>
                  <a:lnTo>
                    <a:pt x="30" y="31321"/>
                  </a:lnTo>
                  <a:lnTo>
                    <a:pt x="15" y="31574"/>
                  </a:lnTo>
                  <a:lnTo>
                    <a:pt x="8" y="31791"/>
                  </a:lnTo>
                  <a:lnTo>
                    <a:pt x="1" y="32044"/>
                  </a:lnTo>
                  <a:lnTo>
                    <a:pt x="1" y="32297"/>
                  </a:lnTo>
                  <a:lnTo>
                    <a:pt x="1" y="32550"/>
                  </a:lnTo>
                  <a:lnTo>
                    <a:pt x="8" y="32767"/>
                  </a:lnTo>
                  <a:lnTo>
                    <a:pt x="22" y="33021"/>
                  </a:lnTo>
                  <a:lnTo>
                    <a:pt x="37" y="33238"/>
                  </a:lnTo>
                  <a:lnTo>
                    <a:pt x="59" y="33491"/>
                  </a:lnTo>
                  <a:lnTo>
                    <a:pt x="88" y="33708"/>
                  </a:lnTo>
                  <a:lnTo>
                    <a:pt x="117" y="33889"/>
                  </a:lnTo>
                  <a:lnTo>
                    <a:pt x="154" y="34106"/>
                  </a:lnTo>
                  <a:lnTo>
                    <a:pt x="198" y="34250"/>
                  </a:lnTo>
                  <a:lnTo>
                    <a:pt x="234" y="34395"/>
                  </a:lnTo>
                  <a:lnTo>
                    <a:pt x="278" y="34540"/>
                  </a:lnTo>
                  <a:lnTo>
                    <a:pt x="329" y="34612"/>
                  </a:lnTo>
                  <a:lnTo>
                    <a:pt x="373" y="34720"/>
                  </a:lnTo>
                  <a:lnTo>
                    <a:pt x="424" y="34757"/>
                  </a:lnTo>
                  <a:lnTo>
                    <a:pt x="467" y="34793"/>
                  </a:lnTo>
                  <a:lnTo>
                    <a:pt x="570" y="34793"/>
                  </a:lnTo>
                  <a:lnTo>
                    <a:pt x="621" y="34757"/>
                  </a:lnTo>
                  <a:lnTo>
                    <a:pt x="664" y="34684"/>
                  </a:lnTo>
                  <a:lnTo>
                    <a:pt x="715" y="34576"/>
                  </a:lnTo>
                  <a:lnTo>
                    <a:pt x="759" y="34467"/>
                  </a:lnTo>
                  <a:lnTo>
                    <a:pt x="803" y="34359"/>
                  </a:lnTo>
                  <a:lnTo>
                    <a:pt x="847" y="34178"/>
                  </a:lnTo>
                  <a:lnTo>
                    <a:pt x="7878" y="4485"/>
                  </a:lnTo>
                  <a:lnTo>
                    <a:pt x="7915" y="4305"/>
                  </a:lnTo>
                  <a:lnTo>
                    <a:pt x="7951" y="4088"/>
                  </a:lnTo>
                  <a:lnTo>
                    <a:pt x="7981" y="3907"/>
                  </a:lnTo>
                  <a:lnTo>
                    <a:pt x="8002" y="3690"/>
                  </a:lnTo>
                  <a:lnTo>
                    <a:pt x="8024" y="3473"/>
                  </a:lnTo>
                  <a:lnTo>
                    <a:pt x="8039" y="3220"/>
                  </a:lnTo>
                  <a:lnTo>
                    <a:pt x="8053" y="2966"/>
                  </a:lnTo>
                  <a:lnTo>
                    <a:pt x="8053" y="2749"/>
                  </a:lnTo>
                  <a:lnTo>
                    <a:pt x="8061" y="2496"/>
                  </a:lnTo>
                  <a:lnTo>
                    <a:pt x="8053" y="2243"/>
                  </a:lnTo>
                  <a:lnTo>
                    <a:pt x="8046" y="2026"/>
                  </a:lnTo>
                  <a:lnTo>
                    <a:pt x="8032" y="1773"/>
                  </a:lnTo>
                  <a:lnTo>
                    <a:pt x="8017" y="1520"/>
                  </a:lnTo>
                  <a:lnTo>
                    <a:pt x="7995" y="1303"/>
                  </a:lnTo>
                  <a:lnTo>
                    <a:pt x="7966" y="1086"/>
                  </a:lnTo>
                  <a:lnTo>
                    <a:pt x="7937" y="869"/>
                  </a:lnTo>
                  <a:lnTo>
                    <a:pt x="7893" y="688"/>
                  </a:lnTo>
                  <a:lnTo>
                    <a:pt x="7849" y="507"/>
                  </a:lnTo>
                  <a:lnTo>
                    <a:pt x="7805" y="326"/>
                  </a:lnTo>
                  <a:lnTo>
                    <a:pt x="7754" y="218"/>
                  </a:lnTo>
                  <a:lnTo>
                    <a:pt x="7703" y="109"/>
                  </a:lnTo>
                  <a:lnTo>
                    <a:pt x="7652" y="37"/>
                  </a:lnTo>
                  <a:lnTo>
                    <a:pt x="760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2"/>
            <p:cNvSpPr/>
            <p:nvPr/>
          </p:nvSpPr>
          <p:spPr>
            <a:xfrm rot="10800000">
              <a:off x="-2095939" y="5164356"/>
              <a:ext cx="238142" cy="156622"/>
            </a:xfrm>
            <a:custGeom>
              <a:avLst/>
              <a:gdLst/>
              <a:ahLst/>
              <a:cxnLst/>
              <a:rect l="l" t="t" r="r" b="b"/>
              <a:pathLst>
                <a:path w="9360" h="24920" extrusionOk="0">
                  <a:moveTo>
                    <a:pt x="8790" y="1"/>
                  </a:moveTo>
                  <a:lnTo>
                    <a:pt x="8732" y="73"/>
                  </a:lnTo>
                  <a:lnTo>
                    <a:pt x="8674" y="146"/>
                  </a:lnTo>
                  <a:lnTo>
                    <a:pt x="8623" y="254"/>
                  </a:lnTo>
                  <a:lnTo>
                    <a:pt x="293" y="20073"/>
                  </a:lnTo>
                  <a:lnTo>
                    <a:pt x="249" y="20182"/>
                  </a:lnTo>
                  <a:lnTo>
                    <a:pt x="205" y="20326"/>
                  </a:lnTo>
                  <a:lnTo>
                    <a:pt x="169" y="20507"/>
                  </a:lnTo>
                  <a:lnTo>
                    <a:pt x="132" y="20688"/>
                  </a:lnTo>
                  <a:lnTo>
                    <a:pt x="96" y="20869"/>
                  </a:lnTo>
                  <a:lnTo>
                    <a:pt x="74" y="21086"/>
                  </a:lnTo>
                  <a:lnTo>
                    <a:pt x="52" y="21303"/>
                  </a:lnTo>
                  <a:lnTo>
                    <a:pt x="30" y="21520"/>
                  </a:lnTo>
                  <a:lnTo>
                    <a:pt x="15" y="21737"/>
                  </a:lnTo>
                  <a:lnTo>
                    <a:pt x="8" y="21990"/>
                  </a:lnTo>
                  <a:lnTo>
                    <a:pt x="1" y="22243"/>
                  </a:lnTo>
                  <a:lnTo>
                    <a:pt x="1" y="22496"/>
                  </a:lnTo>
                  <a:lnTo>
                    <a:pt x="8" y="22750"/>
                  </a:lnTo>
                  <a:lnTo>
                    <a:pt x="15" y="22967"/>
                  </a:lnTo>
                  <a:lnTo>
                    <a:pt x="30" y="23220"/>
                  </a:lnTo>
                  <a:lnTo>
                    <a:pt x="52" y="23473"/>
                  </a:lnTo>
                  <a:lnTo>
                    <a:pt x="81" y="23690"/>
                  </a:lnTo>
                  <a:lnTo>
                    <a:pt x="110" y="23907"/>
                  </a:lnTo>
                  <a:lnTo>
                    <a:pt x="139" y="24088"/>
                  </a:lnTo>
                  <a:lnTo>
                    <a:pt x="176" y="24269"/>
                  </a:lnTo>
                  <a:lnTo>
                    <a:pt x="212" y="24413"/>
                  </a:lnTo>
                  <a:lnTo>
                    <a:pt x="256" y="24558"/>
                  </a:lnTo>
                  <a:lnTo>
                    <a:pt x="300" y="24666"/>
                  </a:lnTo>
                  <a:lnTo>
                    <a:pt x="351" y="24775"/>
                  </a:lnTo>
                  <a:lnTo>
                    <a:pt x="395" y="24847"/>
                  </a:lnTo>
                  <a:lnTo>
                    <a:pt x="446" y="24883"/>
                  </a:lnTo>
                  <a:lnTo>
                    <a:pt x="490" y="24920"/>
                  </a:lnTo>
                  <a:lnTo>
                    <a:pt x="541" y="24920"/>
                  </a:lnTo>
                  <a:lnTo>
                    <a:pt x="592" y="24883"/>
                  </a:lnTo>
                  <a:lnTo>
                    <a:pt x="643" y="24847"/>
                  </a:lnTo>
                  <a:lnTo>
                    <a:pt x="686" y="24775"/>
                  </a:lnTo>
                  <a:lnTo>
                    <a:pt x="738" y="24666"/>
                  </a:lnTo>
                  <a:lnTo>
                    <a:pt x="9068" y="4847"/>
                  </a:lnTo>
                  <a:lnTo>
                    <a:pt x="9111" y="4739"/>
                  </a:lnTo>
                  <a:lnTo>
                    <a:pt x="9155" y="4594"/>
                  </a:lnTo>
                  <a:lnTo>
                    <a:pt x="9192" y="4413"/>
                  </a:lnTo>
                  <a:lnTo>
                    <a:pt x="9228" y="4232"/>
                  </a:lnTo>
                  <a:lnTo>
                    <a:pt x="9257" y="4052"/>
                  </a:lnTo>
                  <a:lnTo>
                    <a:pt x="9286" y="3835"/>
                  </a:lnTo>
                  <a:lnTo>
                    <a:pt x="9308" y="3618"/>
                  </a:lnTo>
                  <a:lnTo>
                    <a:pt x="9330" y="3401"/>
                  </a:lnTo>
                  <a:lnTo>
                    <a:pt x="9345" y="3147"/>
                  </a:lnTo>
                  <a:lnTo>
                    <a:pt x="9352" y="2930"/>
                  </a:lnTo>
                  <a:lnTo>
                    <a:pt x="9359" y="2677"/>
                  </a:lnTo>
                  <a:lnTo>
                    <a:pt x="9359" y="2424"/>
                  </a:lnTo>
                  <a:lnTo>
                    <a:pt x="9352" y="2171"/>
                  </a:lnTo>
                  <a:lnTo>
                    <a:pt x="9345" y="1918"/>
                  </a:lnTo>
                  <a:lnTo>
                    <a:pt x="9330" y="1701"/>
                  </a:lnTo>
                  <a:lnTo>
                    <a:pt x="9308" y="1448"/>
                  </a:lnTo>
                  <a:lnTo>
                    <a:pt x="9272" y="1122"/>
                  </a:lnTo>
                  <a:lnTo>
                    <a:pt x="9228" y="833"/>
                  </a:lnTo>
                  <a:lnTo>
                    <a:pt x="9170" y="580"/>
                  </a:lnTo>
                  <a:lnTo>
                    <a:pt x="9111" y="399"/>
                  </a:lnTo>
                  <a:lnTo>
                    <a:pt x="9053" y="218"/>
                  </a:lnTo>
                  <a:lnTo>
                    <a:pt x="8987" y="109"/>
                  </a:lnTo>
                  <a:lnTo>
                    <a:pt x="8914" y="37"/>
                  </a:lnTo>
                  <a:lnTo>
                    <a:pt x="884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2"/>
            <p:cNvSpPr/>
            <p:nvPr/>
          </p:nvSpPr>
          <p:spPr>
            <a:xfrm rot="10800000">
              <a:off x="-1711045" y="5492357"/>
              <a:ext cx="139603" cy="254360"/>
            </a:xfrm>
            <a:custGeom>
              <a:avLst/>
              <a:gdLst/>
              <a:ahLst/>
              <a:cxnLst/>
              <a:rect l="l" t="t" r="r" b="b"/>
              <a:pathLst>
                <a:path w="5487" h="40471" extrusionOk="0">
                  <a:moveTo>
                    <a:pt x="4910" y="0"/>
                  </a:moveTo>
                  <a:lnTo>
                    <a:pt x="4844" y="73"/>
                  </a:lnTo>
                  <a:lnTo>
                    <a:pt x="4786" y="145"/>
                  </a:lnTo>
                  <a:lnTo>
                    <a:pt x="4727" y="290"/>
                  </a:lnTo>
                  <a:lnTo>
                    <a:pt x="4669" y="471"/>
                  </a:lnTo>
                  <a:lnTo>
                    <a:pt x="4625" y="651"/>
                  </a:lnTo>
                  <a:lnTo>
                    <a:pt x="4574" y="905"/>
                  </a:lnTo>
                  <a:lnTo>
                    <a:pt x="4538" y="1194"/>
                  </a:lnTo>
                  <a:lnTo>
                    <a:pt x="81" y="36601"/>
                  </a:lnTo>
                  <a:lnTo>
                    <a:pt x="59" y="36818"/>
                  </a:lnTo>
                  <a:lnTo>
                    <a:pt x="37" y="37035"/>
                  </a:lnTo>
                  <a:lnTo>
                    <a:pt x="23" y="37288"/>
                  </a:lnTo>
                  <a:lnTo>
                    <a:pt x="8" y="37541"/>
                  </a:lnTo>
                  <a:lnTo>
                    <a:pt x="8" y="37794"/>
                  </a:lnTo>
                  <a:lnTo>
                    <a:pt x="1" y="38011"/>
                  </a:lnTo>
                  <a:lnTo>
                    <a:pt x="8" y="38264"/>
                  </a:lnTo>
                  <a:lnTo>
                    <a:pt x="15" y="38518"/>
                  </a:lnTo>
                  <a:lnTo>
                    <a:pt x="30" y="38735"/>
                  </a:lnTo>
                  <a:lnTo>
                    <a:pt x="52" y="38988"/>
                  </a:lnTo>
                  <a:lnTo>
                    <a:pt x="74" y="39205"/>
                  </a:lnTo>
                  <a:lnTo>
                    <a:pt x="96" y="39386"/>
                  </a:lnTo>
                  <a:lnTo>
                    <a:pt x="132" y="39603"/>
                  </a:lnTo>
                  <a:lnTo>
                    <a:pt x="161" y="39783"/>
                  </a:lnTo>
                  <a:lnTo>
                    <a:pt x="205" y="39964"/>
                  </a:lnTo>
                  <a:lnTo>
                    <a:pt x="249" y="40109"/>
                  </a:lnTo>
                  <a:lnTo>
                    <a:pt x="293" y="40217"/>
                  </a:lnTo>
                  <a:lnTo>
                    <a:pt x="336" y="40326"/>
                  </a:lnTo>
                  <a:lnTo>
                    <a:pt x="387" y="40398"/>
                  </a:lnTo>
                  <a:lnTo>
                    <a:pt x="438" y="40434"/>
                  </a:lnTo>
                  <a:lnTo>
                    <a:pt x="489" y="40471"/>
                  </a:lnTo>
                  <a:lnTo>
                    <a:pt x="584" y="40471"/>
                  </a:lnTo>
                  <a:lnTo>
                    <a:pt x="635" y="40398"/>
                  </a:lnTo>
                  <a:lnTo>
                    <a:pt x="679" y="40362"/>
                  </a:lnTo>
                  <a:lnTo>
                    <a:pt x="730" y="40254"/>
                  </a:lnTo>
                  <a:lnTo>
                    <a:pt x="774" y="40145"/>
                  </a:lnTo>
                  <a:lnTo>
                    <a:pt x="818" y="40000"/>
                  </a:lnTo>
                  <a:lnTo>
                    <a:pt x="854" y="39856"/>
                  </a:lnTo>
                  <a:lnTo>
                    <a:pt x="891" y="39675"/>
                  </a:lnTo>
                  <a:lnTo>
                    <a:pt x="927" y="39494"/>
                  </a:lnTo>
                  <a:lnTo>
                    <a:pt x="956" y="39277"/>
                  </a:lnTo>
                  <a:lnTo>
                    <a:pt x="5406" y="3870"/>
                  </a:lnTo>
                  <a:lnTo>
                    <a:pt x="5435" y="3653"/>
                  </a:lnTo>
                  <a:lnTo>
                    <a:pt x="5457" y="3400"/>
                  </a:lnTo>
                  <a:lnTo>
                    <a:pt x="5471" y="3183"/>
                  </a:lnTo>
                  <a:lnTo>
                    <a:pt x="5479" y="2930"/>
                  </a:lnTo>
                  <a:lnTo>
                    <a:pt x="5486" y="2677"/>
                  </a:lnTo>
                  <a:lnTo>
                    <a:pt x="5486" y="2424"/>
                  </a:lnTo>
                  <a:lnTo>
                    <a:pt x="5479" y="2207"/>
                  </a:lnTo>
                  <a:lnTo>
                    <a:pt x="5471" y="1953"/>
                  </a:lnTo>
                  <a:lnTo>
                    <a:pt x="5457" y="1700"/>
                  </a:lnTo>
                  <a:lnTo>
                    <a:pt x="5442" y="1483"/>
                  </a:lnTo>
                  <a:lnTo>
                    <a:pt x="5420" y="1266"/>
                  </a:lnTo>
                  <a:lnTo>
                    <a:pt x="5391" y="1049"/>
                  </a:lnTo>
                  <a:lnTo>
                    <a:pt x="5362" y="868"/>
                  </a:lnTo>
                  <a:lnTo>
                    <a:pt x="5326" y="688"/>
                  </a:lnTo>
                  <a:lnTo>
                    <a:pt x="5289" y="507"/>
                  </a:lnTo>
                  <a:lnTo>
                    <a:pt x="5245" y="362"/>
                  </a:lnTo>
                  <a:lnTo>
                    <a:pt x="5180" y="181"/>
                  </a:lnTo>
                  <a:lnTo>
                    <a:pt x="5114" y="73"/>
                  </a:lnTo>
                  <a:lnTo>
                    <a:pt x="504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2"/>
            <p:cNvSpPr/>
            <p:nvPr/>
          </p:nvSpPr>
          <p:spPr>
            <a:xfrm rot="10800000">
              <a:off x="-1388307" y="5604871"/>
              <a:ext cx="53480" cy="317782"/>
            </a:xfrm>
            <a:custGeom>
              <a:avLst/>
              <a:gdLst/>
              <a:ahLst/>
              <a:cxnLst/>
              <a:rect l="l" t="t" r="r" b="b"/>
              <a:pathLst>
                <a:path w="2102" h="50562" extrusionOk="0">
                  <a:moveTo>
                    <a:pt x="1540" y="1"/>
                  </a:moveTo>
                  <a:lnTo>
                    <a:pt x="1496" y="37"/>
                  </a:lnTo>
                  <a:lnTo>
                    <a:pt x="1408" y="145"/>
                  </a:lnTo>
                  <a:lnTo>
                    <a:pt x="1321" y="362"/>
                  </a:lnTo>
                  <a:lnTo>
                    <a:pt x="1248" y="616"/>
                  </a:lnTo>
                  <a:lnTo>
                    <a:pt x="1190" y="941"/>
                  </a:lnTo>
                  <a:lnTo>
                    <a:pt x="1138" y="1339"/>
                  </a:lnTo>
                  <a:lnTo>
                    <a:pt x="1102" y="1773"/>
                  </a:lnTo>
                  <a:lnTo>
                    <a:pt x="1087" y="1990"/>
                  </a:lnTo>
                  <a:lnTo>
                    <a:pt x="1080" y="2243"/>
                  </a:lnTo>
                  <a:lnTo>
                    <a:pt x="8" y="47740"/>
                  </a:lnTo>
                  <a:lnTo>
                    <a:pt x="1" y="47993"/>
                  </a:lnTo>
                  <a:lnTo>
                    <a:pt x="1" y="48247"/>
                  </a:lnTo>
                  <a:lnTo>
                    <a:pt x="8" y="48500"/>
                  </a:lnTo>
                  <a:lnTo>
                    <a:pt x="22" y="48753"/>
                  </a:lnTo>
                  <a:lnTo>
                    <a:pt x="37" y="48970"/>
                  </a:lnTo>
                  <a:lnTo>
                    <a:pt x="59" y="49187"/>
                  </a:lnTo>
                  <a:lnTo>
                    <a:pt x="81" y="49404"/>
                  </a:lnTo>
                  <a:lnTo>
                    <a:pt x="110" y="49621"/>
                  </a:lnTo>
                  <a:lnTo>
                    <a:pt x="146" y="49802"/>
                  </a:lnTo>
                  <a:lnTo>
                    <a:pt x="183" y="49946"/>
                  </a:lnTo>
                  <a:lnTo>
                    <a:pt x="219" y="50127"/>
                  </a:lnTo>
                  <a:lnTo>
                    <a:pt x="263" y="50236"/>
                  </a:lnTo>
                  <a:lnTo>
                    <a:pt x="307" y="50344"/>
                  </a:lnTo>
                  <a:lnTo>
                    <a:pt x="351" y="50453"/>
                  </a:lnTo>
                  <a:lnTo>
                    <a:pt x="402" y="50525"/>
                  </a:lnTo>
                  <a:lnTo>
                    <a:pt x="453" y="50561"/>
                  </a:lnTo>
                  <a:lnTo>
                    <a:pt x="562" y="50561"/>
                  </a:lnTo>
                  <a:lnTo>
                    <a:pt x="613" y="50525"/>
                  </a:lnTo>
                  <a:lnTo>
                    <a:pt x="664" y="50489"/>
                  </a:lnTo>
                  <a:lnTo>
                    <a:pt x="708" y="50417"/>
                  </a:lnTo>
                  <a:lnTo>
                    <a:pt x="752" y="50308"/>
                  </a:lnTo>
                  <a:lnTo>
                    <a:pt x="796" y="50163"/>
                  </a:lnTo>
                  <a:lnTo>
                    <a:pt x="839" y="50019"/>
                  </a:lnTo>
                  <a:lnTo>
                    <a:pt x="876" y="49874"/>
                  </a:lnTo>
                  <a:lnTo>
                    <a:pt x="905" y="49693"/>
                  </a:lnTo>
                  <a:lnTo>
                    <a:pt x="934" y="49512"/>
                  </a:lnTo>
                  <a:lnTo>
                    <a:pt x="963" y="49295"/>
                  </a:lnTo>
                  <a:lnTo>
                    <a:pt x="985" y="49078"/>
                  </a:lnTo>
                  <a:lnTo>
                    <a:pt x="1000" y="48825"/>
                  </a:lnTo>
                  <a:lnTo>
                    <a:pt x="1014" y="48572"/>
                  </a:lnTo>
                  <a:lnTo>
                    <a:pt x="1022" y="48319"/>
                  </a:lnTo>
                  <a:lnTo>
                    <a:pt x="2101" y="2822"/>
                  </a:lnTo>
                  <a:lnTo>
                    <a:pt x="2101" y="2569"/>
                  </a:lnTo>
                  <a:lnTo>
                    <a:pt x="2101" y="2315"/>
                  </a:lnTo>
                  <a:lnTo>
                    <a:pt x="2094" y="2062"/>
                  </a:lnTo>
                  <a:lnTo>
                    <a:pt x="2079" y="1809"/>
                  </a:lnTo>
                  <a:lnTo>
                    <a:pt x="2065" y="1592"/>
                  </a:lnTo>
                  <a:lnTo>
                    <a:pt x="2043" y="1375"/>
                  </a:lnTo>
                  <a:lnTo>
                    <a:pt x="2021" y="1158"/>
                  </a:lnTo>
                  <a:lnTo>
                    <a:pt x="1992" y="941"/>
                  </a:lnTo>
                  <a:lnTo>
                    <a:pt x="1963" y="760"/>
                  </a:lnTo>
                  <a:lnTo>
                    <a:pt x="1926" y="616"/>
                  </a:lnTo>
                  <a:lnTo>
                    <a:pt x="1882" y="435"/>
                  </a:lnTo>
                  <a:lnTo>
                    <a:pt x="1846" y="326"/>
                  </a:lnTo>
                  <a:lnTo>
                    <a:pt x="1795" y="218"/>
                  </a:lnTo>
                  <a:lnTo>
                    <a:pt x="1751" y="109"/>
                  </a:lnTo>
                  <a:lnTo>
                    <a:pt x="1700" y="37"/>
                  </a:lnTo>
                  <a:lnTo>
                    <a:pt x="164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 name="Google Shape;46;p2"/>
            <p:cNvSpPr/>
            <p:nvPr/>
          </p:nvSpPr>
          <p:spPr>
            <a:xfrm rot="10800000">
              <a:off x="-1239264" y="5605556"/>
              <a:ext cx="62741" cy="316412"/>
            </a:xfrm>
            <a:custGeom>
              <a:avLst/>
              <a:gdLst/>
              <a:ahLst/>
              <a:cxnLst/>
              <a:rect l="l" t="t" r="r" b="b"/>
              <a:pathLst>
                <a:path w="2466" h="50344" extrusionOk="0">
                  <a:moveTo>
                    <a:pt x="475" y="0"/>
                  </a:moveTo>
                  <a:lnTo>
                    <a:pt x="438" y="36"/>
                  </a:lnTo>
                  <a:lnTo>
                    <a:pt x="387" y="73"/>
                  </a:lnTo>
                  <a:lnTo>
                    <a:pt x="336" y="145"/>
                  </a:lnTo>
                  <a:lnTo>
                    <a:pt x="292" y="253"/>
                  </a:lnTo>
                  <a:lnTo>
                    <a:pt x="249" y="398"/>
                  </a:lnTo>
                  <a:lnTo>
                    <a:pt x="205" y="507"/>
                  </a:lnTo>
                  <a:lnTo>
                    <a:pt x="168" y="687"/>
                  </a:lnTo>
                  <a:lnTo>
                    <a:pt x="132" y="868"/>
                  </a:lnTo>
                  <a:lnTo>
                    <a:pt x="103" y="1049"/>
                  </a:lnTo>
                  <a:lnTo>
                    <a:pt x="74" y="1266"/>
                  </a:lnTo>
                  <a:lnTo>
                    <a:pt x="52" y="1483"/>
                  </a:lnTo>
                  <a:lnTo>
                    <a:pt x="30" y="1700"/>
                  </a:lnTo>
                  <a:lnTo>
                    <a:pt x="15" y="1917"/>
                  </a:lnTo>
                  <a:lnTo>
                    <a:pt x="8" y="2170"/>
                  </a:lnTo>
                  <a:lnTo>
                    <a:pt x="1" y="2423"/>
                  </a:lnTo>
                  <a:lnTo>
                    <a:pt x="1" y="2677"/>
                  </a:lnTo>
                  <a:lnTo>
                    <a:pt x="8" y="2930"/>
                  </a:lnTo>
                  <a:lnTo>
                    <a:pt x="1452" y="48210"/>
                  </a:lnTo>
                  <a:lnTo>
                    <a:pt x="1459" y="48463"/>
                  </a:lnTo>
                  <a:lnTo>
                    <a:pt x="1474" y="48680"/>
                  </a:lnTo>
                  <a:lnTo>
                    <a:pt x="1496" y="48933"/>
                  </a:lnTo>
                  <a:lnTo>
                    <a:pt x="1518" y="49150"/>
                  </a:lnTo>
                  <a:lnTo>
                    <a:pt x="1547" y="49367"/>
                  </a:lnTo>
                  <a:lnTo>
                    <a:pt x="1576" y="49548"/>
                  </a:lnTo>
                  <a:lnTo>
                    <a:pt x="1613" y="49729"/>
                  </a:lnTo>
                  <a:lnTo>
                    <a:pt x="1649" y="49874"/>
                  </a:lnTo>
                  <a:lnTo>
                    <a:pt x="1693" y="50018"/>
                  </a:lnTo>
                  <a:lnTo>
                    <a:pt x="1737" y="50127"/>
                  </a:lnTo>
                  <a:lnTo>
                    <a:pt x="1780" y="50235"/>
                  </a:lnTo>
                  <a:lnTo>
                    <a:pt x="1831" y="50308"/>
                  </a:lnTo>
                  <a:lnTo>
                    <a:pt x="1882" y="50344"/>
                  </a:lnTo>
                  <a:lnTo>
                    <a:pt x="1985" y="50344"/>
                  </a:lnTo>
                  <a:lnTo>
                    <a:pt x="2036" y="50308"/>
                  </a:lnTo>
                  <a:lnTo>
                    <a:pt x="2087" y="50271"/>
                  </a:lnTo>
                  <a:lnTo>
                    <a:pt x="2138" y="50199"/>
                  </a:lnTo>
                  <a:lnTo>
                    <a:pt x="2182" y="50091"/>
                  </a:lnTo>
                  <a:lnTo>
                    <a:pt x="2225" y="49946"/>
                  </a:lnTo>
                  <a:lnTo>
                    <a:pt x="2269" y="49837"/>
                  </a:lnTo>
                  <a:lnTo>
                    <a:pt x="2306" y="49657"/>
                  </a:lnTo>
                  <a:lnTo>
                    <a:pt x="2342" y="49476"/>
                  </a:lnTo>
                  <a:lnTo>
                    <a:pt x="2371" y="49295"/>
                  </a:lnTo>
                  <a:lnTo>
                    <a:pt x="2400" y="49078"/>
                  </a:lnTo>
                  <a:lnTo>
                    <a:pt x="2422" y="48861"/>
                  </a:lnTo>
                  <a:lnTo>
                    <a:pt x="2437" y="48644"/>
                  </a:lnTo>
                  <a:lnTo>
                    <a:pt x="2451" y="48427"/>
                  </a:lnTo>
                  <a:lnTo>
                    <a:pt x="2466" y="48174"/>
                  </a:lnTo>
                  <a:lnTo>
                    <a:pt x="2466" y="47921"/>
                  </a:lnTo>
                  <a:lnTo>
                    <a:pt x="2466" y="47667"/>
                  </a:lnTo>
                  <a:lnTo>
                    <a:pt x="2466" y="47414"/>
                  </a:lnTo>
                  <a:lnTo>
                    <a:pt x="1022" y="2134"/>
                  </a:lnTo>
                  <a:lnTo>
                    <a:pt x="1000" y="1700"/>
                  </a:lnTo>
                  <a:lnTo>
                    <a:pt x="963" y="1266"/>
                  </a:lnTo>
                  <a:lnTo>
                    <a:pt x="912" y="904"/>
                  </a:lnTo>
                  <a:lnTo>
                    <a:pt x="847" y="615"/>
                  </a:lnTo>
                  <a:lnTo>
                    <a:pt x="774" y="362"/>
                  </a:lnTo>
                  <a:lnTo>
                    <a:pt x="694" y="145"/>
                  </a:lnTo>
                  <a:lnTo>
                    <a:pt x="606"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2"/>
            <p:cNvSpPr/>
            <p:nvPr/>
          </p:nvSpPr>
          <p:spPr>
            <a:xfrm rot="10800000">
              <a:off x="-1562206" y="5573729"/>
              <a:ext cx="112303" cy="300052"/>
            </a:xfrm>
            <a:custGeom>
              <a:avLst/>
              <a:gdLst/>
              <a:ahLst/>
              <a:cxnLst/>
              <a:rect l="l" t="t" r="r" b="b"/>
              <a:pathLst>
                <a:path w="4414" h="47741" extrusionOk="0">
                  <a:moveTo>
                    <a:pt x="3895" y="1"/>
                  </a:moveTo>
                  <a:lnTo>
                    <a:pt x="3822" y="37"/>
                  </a:lnTo>
                  <a:lnTo>
                    <a:pt x="3749" y="109"/>
                  </a:lnTo>
                  <a:lnTo>
                    <a:pt x="3676" y="254"/>
                  </a:lnTo>
                  <a:lnTo>
                    <a:pt x="3611" y="435"/>
                  </a:lnTo>
                  <a:lnTo>
                    <a:pt x="3552" y="688"/>
                  </a:lnTo>
                  <a:lnTo>
                    <a:pt x="3494" y="941"/>
                  </a:lnTo>
                  <a:lnTo>
                    <a:pt x="3450" y="1266"/>
                  </a:lnTo>
                  <a:lnTo>
                    <a:pt x="3421" y="1628"/>
                  </a:lnTo>
                  <a:lnTo>
                    <a:pt x="36" y="44268"/>
                  </a:lnTo>
                  <a:lnTo>
                    <a:pt x="22" y="44485"/>
                  </a:lnTo>
                  <a:lnTo>
                    <a:pt x="7" y="44738"/>
                  </a:lnTo>
                  <a:lnTo>
                    <a:pt x="0" y="44991"/>
                  </a:lnTo>
                  <a:lnTo>
                    <a:pt x="0" y="45245"/>
                  </a:lnTo>
                  <a:lnTo>
                    <a:pt x="0" y="45498"/>
                  </a:lnTo>
                  <a:lnTo>
                    <a:pt x="15" y="45751"/>
                  </a:lnTo>
                  <a:lnTo>
                    <a:pt x="22" y="45968"/>
                  </a:lnTo>
                  <a:lnTo>
                    <a:pt x="44" y="46221"/>
                  </a:lnTo>
                  <a:lnTo>
                    <a:pt x="66" y="46438"/>
                  </a:lnTo>
                  <a:lnTo>
                    <a:pt x="88" y="46619"/>
                  </a:lnTo>
                  <a:lnTo>
                    <a:pt x="117" y="46836"/>
                  </a:lnTo>
                  <a:lnTo>
                    <a:pt x="153" y="47017"/>
                  </a:lnTo>
                  <a:lnTo>
                    <a:pt x="190" y="47161"/>
                  </a:lnTo>
                  <a:lnTo>
                    <a:pt x="233" y="47306"/>
                  </a:lnTo>
                  <a:lnTo>
                    <a:pt x="277" y="47451"/>
                  </a:lnTo>
                  <a:lnTo>
                    <a:pt x="321" y="47559"/>
                  </a:lnTo>
                  <a:lnTo>
                    <a:pt x="372" y="47632"/>
                  </a:lnTo>
                  <a:lnTo>
                    <a:pt x="423" y="47704"/>
                  </a:lnTo>
                  <a:lnTo>
                    <a:pt x="474" y="47740"/>
                  </a:lnTo>
                  <a:lnTo>
                    <a:pt x="525" y="47740"/>
                  </a:lnTo>
                  <a:lnTo>
                    <a:pt x="576" y="47704"/>
                  </a:lnTo>
                  <a:lnTo>
                    <a:pt x="627" y="47668"/>
                  </a:lnTo>
                  <a:lnTo>
                    <a:pt x="671" y="47595"/>
                  </a:lnTo>
                  <a:lnTo>
                    <a:pt x="722" y="47523"/>
                  </a:lnTo>
                  <a:lnTo>
                    <a:pt x="766" y="47415"/>
                  </a:lnTo>
                  <a:lnTo>
                    <a:pt x="802" y="47270"/>
                  </a:lnTo>
                  <a:lnTo>
                    <a:pt x="846" y="47125"/>
                  </a:lnTo>
                  <a:lnTo>
                    <a:pt x="883" y="46981"/>
                  </a:lnTo>
                  <a:lnTo>
                    <a:pt x="912" y="46800"/>
                  </a:lnTo>
                  <a:lnTo>
                    <a:pt x="941" y="46583"/>
                  </a:lnTo>
                  <a:lnTo>
                    <a:pt x="970" y="46366"/>
                  </a:lnTo>
                  <a:lnTo>
                    <a:pt x="992" y="46113"/>
                  </a:lnTo>
                  <a:lnTo>
                    <a:pt x="4377" y="3509"/>
                  </a:lnTo>
                  <a:lnTo>
                    <a:pt x="4391" y="3255"/>
                  </a:lnTo>
                  <a:lnTo>
                    <a:pt x="4406" y="3002"/>
                  </a:lnTo>
                  <a:lnTo>
                    <a:pt x="4406" y="2749"/>
                  </a:lnTo>
                  <a:lnTo>
                    <a:pt x="4413" y="2496"/>
                  </a:lnTo>
                  <a:lnTo>
                    <a:pt x="4406" y="2243"/>
                  </a:lnTo>
                  <a:lnTo>
                    <a:pt x="4398" y="1990"/>
                  </a:lnTo>
                  <a:lnTo>
                    <a:pt x="4384" y="1773"/>
                  </a:lnTo>
                  <a:lnTo>
                    <a:pt x="4369" y="1556"/>
                  </a:lnTo>
                  <a:lnTo>
                    <a:pt x="4347" y="1303"/>
                  </a:lnTo>
                  <a:lnTo>
                    <a:pt x="4318" y="1122"/>
                  </a:lnTo>
                  <a:lnTo>
                    <a:pt x="4289" y="905"/>
                  </a:lnTo>
                  <a:lnTo>
                    <a:pt x="4253" y="724"/>
                  </a:lnTo>
                  <a:lnTo>
                    <a:pt x="4216" y="579"/>
                  </a:lnTo>
                  <a:lnTo>
                    <a:pt x="4180" y="435"/>
                  </a:lnTo>
                  <a:lnTo>
                    <a:pt x="4136" y="290"/>
                  </a:lnTo>
                  <a:lnTo>
                    <a:pt x="4085" y="181"/>
                  </a:lnTo>
                  <a:lnTo>
                    <a:pt x="3990" y="37"/>
                  </a:lnTo>
                  <a:lnTo>
                    <a:pt x="3946" y="37"/>
                  </a:lnTo>
                  <a:lnTo>
                    <a:pt x="3895"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2"/>
            <p:cNvSpPr/>
            <p:nvPr/>
          </p:nvSpPr>
          <p:spPr>
            <a:xfrm rot="10800000">
              <a:off x="-1884003" y="5390754"/>
              <a:ext cx="191378" cy="246177"/>
            </a:xfrm>
            <a:custGeom>
              <a:avLst/>
              <a:gdLst/>
              <a:ahLst/>
              <a:cxnLst/>
              <a:rect l="l" t="t" r="r" b="b"/>
              <a:pathLst>
                <a:path w="7522" h="39169" extrusionOk="0">
                  <a:moveTo>
                    <a:pt x="7011" y="1"/>
                  </a:moveTo>
                  <a:lnTo>
                    <a:pt x="6960" y="37"/>
                  </a:lnTo>
                  <a:lnTo>
                    <a:pt x="6909" y="73"/>
                  </a:lnTo>
                  <a:lnTo>
                    <a:pt x="6858" y="145"/>
                  </a:lnTo>
                  <a:lnTo>
                    <a:pt x="6806" y="218"/>
                  </a:lnTo>
                  <a:lnTo>
                    <a:pt x="6763" y="326"/>
                  </a:lnTo>
                  <a:lnTo>
                    <a:pt x="6719" y="471"/>
                  </a:lnTo>
                  <a:lnTo>
                    <a:pt x="6675" y="616"/>
                  </a:lnTo>
                  <a:lnTo>
                    <a:pt x="6631" y="796"/>
                  </a:lnTo>
                  <a:lnTo>
                    <a:pt x="140" y="34865"/>
                  </a:lnTo>
                  <a:lnTo>
                    <a:pt x="103" y="35046"/>
                  </a:lnTo>
                  <a:lnTo>
                    <a:pt x="74" y="35263"/>
                  </a:lnTo>
                  <a:lnTo>
                    <a:pt x="52" y="35480"/>
                  </a:lnTo>
                  <a:lnTo>
                    <a:pt x="30" y="35697"/>
                  </a:lnTo>
                  <a:lnTo>
                    <a:pt x="16" y="35950"/>
                  </a:lnTo>
                  <a:lnTo>
                    <a:pt x="8" y="36203"/>
                  </a:lnTo>
                  <a:lnTo>
                    <a:pt x="1" y="36420"/>
                  </a:lnTo>
                  <a:lnTo>
                    <a:pt x="1" y="36673"/>
                  </a:lnTo>
                  <a:lnTo>
                    <a:pt x="1" y="36927"/>
                  </a:lnTo>
                  <a:lnTo>
                    <a:pt x="8" y="37180"/>
                  </a:lnTo>
                  <a:lnTo>
                    <a:pt x="23" y="37397"/>
                  </a:lnTo>
                  <a:lnTo>
                    <a:pt x="45" y="37614"/>
                  </a:lnTo>
                  <a:lnTo>
                    <a:pt x="67" y="37867"/>
                  </a:lnTo>
                  <a:lnTo>
                    <a:pt x="88" y="38084"/>
                  </a:lnTo>
                  <a:lnTo>
                    <a:pt x="125" y="38265"/>
                  </a:lnTo>
                  <a:lnTo>
                    <a:pt x="161" y="38446"/>
                  </a:lnTo>
                  <a:lnTo>
                    <a:pt x="198" y="38626"/>
                  </a:lnTo>
                  <a:lnTo>
                    <a:pt x="242" y="38771"/>
                  </a:lnTo>
                  <a:lnTo>
                    <a:pt x="285" y="38880"/>
                  </a:lnTo>
                  <a:lnTo>
                    <a:pt x="329" y="38988"/>
                  </a:lnTo>
                  <a:lnTo>
                    <a:pt x="380" y="39060"/>
                  </a:lnTo>
                  <a:lnTo>
                    <a:pt x="431" y="39133"/>
                  </a:lnTo>
                  <a:lnTo>
                    <a:pt x="475" y="39133"/>
                  </a:lnTo>
                  <a:lnTo>
                    <a:pt x="526" y="39169"/>
                  </a:lnTo>
                  <a:lnTo>
                    <a:pt x="577" y="39133"/>
                  </a:lnTo>
                  <a:lnTo>
                    <a:pt x="621" y="39097"/>
                  </a:lnTo>
                  <a:lnTo>
                    <a:pt x="672" y="39024"/>
                  </a:lnTo>
                  <a:lnTo>
                    <a:pt x="716" y="38952"/>
                  </a:lnTo>
                  <a:lnTo>
                    <a:pt x="767" y="38843"/>
                  </a:lnTo>
                  <a:lnTo>
                    <a:pt x="811" y="38699"/>
                  </a:lnTo>
                  <a:lnTo>
                    <a:pt x="847" y="38554"/>
                  </a:lnTo>
                  <a:lnTo>
                    <a:pt x="884" y="38373"/>
                  </a:lnTo>
                  <a:lnTo>
                    <a:pt x="7383" y="4305"/>
                  </a:lnTo>
                  <a:lnTo>
                    <a:pt x="7412" y="4124"/>
                  </a:lnTo>
                  <a:lnTo>
                    <a:pt x="7441" y="3907"/>
                  </a:lnTo>
                  <a:lnTo>
                    <a:pt x="7470" y="3690"/>
                  </a:lnTo>
                  <a:lnTo>
                    <a:pt x="7492" y="3473"/>
                  </a:lnTo>
                  <a:lnTo>
                    <a:pt x="7507" y="3220"/>
                  </a:lnTo>
                  <a:lnTo>
                    <a:pt x="7514" y="2966"/>
                  </a:lnTo>
                  <a:lnTo>
                    <a:pt x="7521" y="2749"/>
                  </a:lnTo>
                  <a:lnTo>
                    <a:pt x="7521" y="2496"/>
                  </a:lnTo>
                  <a:lnTo>
                    <a:pt x="7521" y="2243"/>
                  </a:lnTo>
                  <a:lnTo>
                    <a:pt x="7507" y="2026"/>
                  </a:lnTo>
                  <a:lnTo>
                    <a:pt x="7499" y="1773"/>
                  </a:lnTo>
                  <a:lnTo>
                    <a:pt x="7478" y="1556"/>
                  </a:lnTo>
                  <a:lnTo>
                    <a:pt x="7456" y="1303"/>
                  </a:lnTo>
                  <a:lnTo>
                    <a:pt x="7426" y="1122"/>
                  </a:lnTo>
                  <a:lnTo>
                    <a:pt x="7397" y="905"/>
                  </a:lnTo>
                  <a:lnTo>
                    <a:pt x="7361" y="724"/>
                  </a:lnTo>
                  <a:lnTo>
                    <a:pt x="7324" y="543"/>
                  </a:lnTo>
                  <a:lnTo>
                    <a:pt x="7281" y="399"/>
                  </a:lnTo>
                  <a:lnTo>
                    <a:pt x="7237" y="290"/>
                  </a:lnTo>
                  <a:lnTo>
                    <a:pt x="7193" y="182"/>
                  </a:lnTo>
                  <a:lnTo>
                    <a:pt x="7149" y="109"/>
                  </a:lnTo>
                  <a:lnTo>
                    <a:pt x="7106" y="73"/>
                  </a:lnTo>
                  <a:lnTo>
                    <a:pt x="7054" y="37"/>
                  </a:lnTo>
                  <a:lnTo>
                    <a:pt x="70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 name="Google Shape;49;p2"/>
            <p:cNvSpPr/>
            <p:nvPr/>
          </p:nvSpPr>
          <p:spPr>
            <a:xfrm rot="10800000">
              <a:off x="-1031806" y="3758476"/>
              <a:ext cx="136626" cy="286181"/>
            </a:xfrm>
            <a:custGeom>
              <a:avLst/>
              <a:gdLst/>
              <a:ahLst/>
              <a:cxnLst/>
              <a:rect l="l" t="t" r="r" b="b"/>
              <a:pathLst>
                <a:path w="5370" h="45534" extrusionOk="0">
                  <a:moveTo>
                    <a:pt x="4785" y="1"/>
                  </a:moveTo>
                  <a:lnTo>
                    <a:pt x="4720" y="73"/>
                  </a:lnTo>
                  <a:lnTo>
                    <a:pt x="4654" y="181"/>
                  </a:lnTo>
                  <a:lnTo>
                    <a:pt x="4596" y="326"/>
                  </a:lnTo>
                  <a:lnTo>
                    <a:pt x="4537" y="543"/>
                  </a:lnTo>
                  <a:lnTo>
                    <a:pt x="4486" y="760"/>
                  </a:lnTo>
                  <a:lnTo>
                    <a:pt x="4443" y="1049"/>
                  </a:lnTo>
                  <a:lnTo>
                    <a:pt x="4406" y="1339"/>
                  </a:lnTo>
                  <a:lnTo>
                    <a:pt x="59" y="41773"/>
                  </a:lnTo>
                  <a:lnTo>
                    <a:pt x="37" y="42026"/>
                  </a:lnTo>
                  <a:lnTo>
                    <a:pt x="22" y="42243"/>
                  </a:lnTo>
                  <a:lnTo>
                    <a:pt x="8" y="42496"/>
                  </a:lnTo>
                  <a:lnTo>
                    <a:pt x="0" y="42749"/>
                  </a:lnTo>
                  <a:lnTo>
                    <a:pt x="0" y="43002"/>
                  </a:lnTo>
                  <a:lnTo>
                    <a:pt x="0" y="43255"/>
                  </a:lnTo>
                  <a:lnTo>
                    <a:pt x="8" y="43472"/>
                  </a:lnTo>
                  <a:lnTo>
                    <a:pt x="22" y="43726"/>
                  </a:lnTo>
                  <a:lnTo>
                    <a:pt x="37" y="43943"/>
                  </a:lnTo>
                  <a:lnTo>
                    <a:pt x="59" y="44160"/>
                  </a:lnTo>
                  <a:lnTo>
                    <a:pt x="88" y="44377"/>
                  </a:lnTo>
                  <a:lnTo>
                    <a:pt x="117" y="44594"/>
                  </a:lnTo>
                  <a:lnTo>
                    <a:pt x="146" y="44774"/>
                  </a:lnTo>
                  <a:lnTo>
                    <a:pt x="190" y="44955"/>
                  </a:lnTo>
                  <a:lnTo>
                    <a:pt x="227" y="45100"/>
                  </a:lnTo>
                  <a:lnTo>
                    <a:pt x="278" y="45208"/>
                  </a:lnTo>
                  <a:lnTo>
                    <a:pt x="321" y="45353"/>
                  </a:lnTo>
                  <a:lnTo>
                    <a:pt x="372" y="45425"/>
                  </a:lnTo>
                  <a:lnTo>
                    <a:pt x="416" y="45498"/>
                  </a:lnTo>
                  <a:lnTo>
                    <a:pt x="467" y="45534"/>
                  </a:lnTo>
                  <a:lnTo>
                    <a:pt x="518" y="45534"/>
                  </a:lnTo>
                  <a:lnTo>
                    <a:pt x="569" y="45498"/>
                  </a:lnTo>
                  <a:lnTo>
                    <a:pt x="620" y="45462"/>
                  </a:lnTo>
                  <a:lnTo>
                    <a:pt x="664" y="45425"/>
                  </a:lnTo>
                  <a:lnTo>
                    <a:pt x="708" y="45317"/>
                  </a:lnTo>
                  <a:lnTo>
                    <a:pt x="759" y="45245"/>
                  </a:lnTo>
                  <a:lnTo>
                    <a:pt x="796" y="45100"/>
                  </a:lnTo>
                  <a:lnTo>
                    <a:pt x="839" y="44955"/>
                  </a:lnTo>
                  <a:lnTo>
                    <a:pt x="876" y="44774"/>
                  </a:lnTo>
                  <a:lnTo>
                    <a:pt x="912" y="44594"/>
                  </a:lnTo>
                  <a:lnTo>
                    <a:pt x="941" y="44413"/>
                  </a:lnTo>
                  <a:lnTo>
                    <a:pt x="971" y="44160"/>
                  </a:lnTo>
                  <a:lnTo>
                    <a:pt x="5311" y="3726"/>
                  </a:lnTo>
                  <a:lnTo>
                    <a:pt x="5333" y="3509"/>
                  </a:lnTo>
                  <a:lnTo>
                    <a:pt x="5347" y="3256"/>
                  </a:lnTo>
                  <a:lnTo>
                    <a:pt x="5362" y="3002"/>
                  </a:lnTo>
                  <a:lnTo>
                    <a:pt x="5369" y="2749"/>
                  </a:lnTo>
                  <a:lnTo>
                    <a:pt x="5369" y="2532"/>
                  </a:lnTo>
                  <a:lnTo>
                    <a:pt x="5369" y="2279"/>
                  </a:lnTo>
                  <a:lnTo>
                    <a:pt x="5362" y="2026"/>
                  </a:lnTo>
                  <a:lnTo>
                    <a:pt x="5347" y="1809"/>
                  </a:lnTo>
                  <a:lnTo>
                    <a:pt x="5333" y="1556"/>
                  </a:lnTo>
                  <a:lnTo>
                    <a:pt x="5311" y="1339"/>
                  </a:lnTo>
                  <a:lnTo>
                    <a:pt x="5289" y="1122"/>
                  </a:lnTo>
                  <a:lnTo>
                    <a:pt x="5252" y="941"/>
                  </a:lnTo>
                  <a:lnTo>
                    <a:pt x="5223" y="760"/>
                  </a:lnTo>
                  <a:lnTo>
                    <a:pt x="5187" y="579"/>
                  </a:lnTo>
                  <a:lnTo>
                    <a:pt x="5143" y="435"/>
                  </a:lnTo>
                  <a:lnTo>
                    <a:pt x="5099" y="290"/>
                  </a:lnTo>
                  <a:lnTo>
                    <a:pt x="5041" y="145"/>
                  </a:lnTo>
                  <a:lnTo>
                    <a:pt x="4982" y="73"/>
                  </a:lnTo>
                  <a:lnTo>
                    <a:pt x="491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 name="Google Shape;50;p2"/>
            <p:cNvSpPr/>
            <p:nvPr/>
          </p:nvSpPr>
          <p:spPr>
            <a:xfrm rot="10800000">
              <a:off x="-1140726" y="3677551"/>
              <a:ext cx="79813" cy="312327"/>
            </a:xfrm>
            <a:custGeom>
              <a:avLst/>
              <a:gdLst/>
              <a:ahLst/>
              <a:cxnLst/>
              <a:rect l="l" t="t" r="r" b="b"/>
              <a:pathLst>
                <a:path w="3137" h="49694" extrusionOk="0">
                  <a:moveTo>
                    <a:pt x="2626" y="1"/>
                  </a:moveTo>
                  <a:lnTo>
                    <a:pt x="2539" y="37"/>
                  </a:lnTo>
                  <a:lnTo>
                    <a:pt x="2458" y="145"/>
                  </a:lnTo>
                  <a:lnTo>
                    <a:pt x="2378" y="290"/>
                  </a:lnTo>
                  <a:lnTo>
                    <a:pt x="2313" y="543"/>
                  </a:lnTo>
                  <a:lnTo>
                    <a:pt x="2247" y="796"/>
                  </a:lnTo>
                  <a:lnTo>
                    <a:pt x="2196" y="1158"/>
                  </a:lnTo>
                  <a:lnTo>
                    <a:pt x="2152" y="1520"/>
                  </a:lnTo>
                  <a:lnTo>
                    <a:pt x="2123" y="1954"/>
                  </a:lnTo>
                  <a:lnTo>
                    <a:pt x="15" y="46547"/>
                  </a:lnTo>
                  <a:lnTo>
                    <a:pt x="0" y="46800"/>
                  </a:lnTo>
                  <a:lnTo>
                    <a:pt x="0" y="47053"/>
                  </a:lnTo>
                  <a:lnTo>
                    <a:pt x="0" y="47306"/>
                  </a:lnTo>
                  <a:lnTo>
                    <a:pt x="8" y="47559"/>
                  </a:lnTo>
                  <a:lnTo>
                    <a:pt x="15" y="47776"/>
                  </a:lnTo>
                  <a:lnTo>
                    <a:pt x="29" y="48030"/>
                  </a:lnTo>
                  <a:lnTo>
                    <a:pt x="51" y="48247"/>
                  </a:lnTo>
                  <a:lnTo>
                    <a:pt x="73" y="48464"/>
                  </a:lnTo>
                  <a:lnTo>
                    <a:pt x="102" y="48681"/>
                  </a:lnTo>
                  <a:lnTo>
                    <a:pt x="139" y="48861"/>
                  </a:lnTo>
                  <a:lnTo>
                    <a:pt x="168" y="49042"/>
                  </a:lnTo>
                  <a:lnTo>
                    <a:pt x="212" y="49187"/>
                  </a:lnTo>
                  <a:lnTo>
                    <a:pt x="248" y="49332"/>
                  </a:lnTo>
                  <a:lnTo>
                    <a:pt x="299" y="49440"/>
                  </a:lnTo>
                  <a:lnTo>
                    <a:pt x="343" y="49549"/>
                  </a:lnTo>
                  <a:lnTo>
                    <a:pt x="394" y="49621"/>
                  </a:lnTo>
                  <a:lnTo>
                    <a:pt x="445" y="49657"/>
                  </a:lnTo>
                  <a:lnTo>
                    <a:pt x="496" y="49693"/>
                  </a:lnTo>
                  <a:lnTo>
                    <a:pt x="547" y="49657"/>
                  </a:lnTo>
                  <a:lnTo>
                    <a:pt x="598" y="49657"/>
                  </a:lnTo>
                  <a:lnTo>
                    <a:pt x="649" y="49585"/>
                  </a:lnTo>
                  <a:lnTo>
                    <a:pt x="693" y="49512"/>
                  </a:lnTo>
                  <a:lnTo>
                    <a:pt x="744" y="49404"/>
                  </a:lnTo>
                  <a:lnTo>
                    <a:pt x="788" y="49295"/>
                  </a:lnTo>
                  <a:lnTo>
                    <a:pt x="824" y="49151"/>
                  </a:lnTo>
                  <a:lnTo>
                    <a:pt x="861" y="49006"/>
                  </a:lnTo>
                  <a:lnTo>
                    <a:pt x="897" y="48825"/>
                  </a:lnTo>
                  <a:lnTo>
                    <a:pt x="927" y="48644"/>
                  </a:lnTo>
                  <a:lnTo>
                    <a:pt x="956" y="48427"/>
                  </a:lnTo>
                  <a:lnTo>
                    <a:pt x="978" y="48210"/>
                  </a:lnTo>
                  <a:lnTo>
                    <a:pt x="1000" y="47957"/>
                  </a:lnTo>
                  <a:lnTo>
                    <a:pt x="1014" y="47704"/>
                  </a:lnTo>
                  <a:lnTo>
                    <a:pt x="3129" y="3111"/>
                  </a:lnTo>
                  <a:lnTo>
                    <a:pt x="3137" y="2858"/>
                  </a:lnTo>
                  <a:lnTo>
                    <a:pt x="3137" y="2605"/>
                  </a:lnTo>
                  <a:lnTo>
                    <a:pt x="3137" y="2352"/>
                  </a:lnTo>
                  <a:lnTo>
                    <a:pt x="3129" y="2098"/>
                  </a:lnTo>
                  <a:lnTo>
                    <a:pt x="3122" y="1881"/>
                  </a:lnTo>
                  <a:lnTo>
                    <a:pt x="3108" y="1628"/>
                  </a:lnTo>
                  <a:lnTo>
                    <a:pt x="3086" y="1411"/>
                  </a:lnTo>
                  <a:lnTo>
                    <a:pt x="3064" y="1194"/>
                  </a:lnTo>
                  <a:lnTo>
                    <a:pt x="3035" y="977"/>
                  </a:lnTo>
                  <a:lnTo>
                    <a:pt x="3005" y="796"/>
                  </a:lnTo>
                  <a:lnTo>
                    <a:pt x="2969" y="616"/>
                  </a:lnTo>
                  <a:lnTo>
                    <a:pt x="2933" y="471"/>
                  </a:lnTo>
                  <a:lnTo>
                    <a:pt x="2889" y="326"/>
                  </a:lnTo>
                  <a:lnTo>
                    <a:pt x="2845" y="218"/>
                  </a:lnTo>
                  <a:lnTo>
                    <a:pt x="2794" y="109"/>
                  </a:lnTo>
                  <a:lnTo>
                    <a:pt x="2743" y="37"/>
                  </a:lnTo>
                  <a:lnTo>
                    <a:pt x="2685"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 name="Google Shape;51;p2"/>
            <p:cNvSpPr/>
            <p:nvPr/>
          </p:nvSpPr>
          <p:spPr>
            <a:xfrm rot="10800000">
              <a:off x="-874801" y="3850759"/>
              <a:ext cx="146829" cy="273907"/>
            </a:xfrm>
            <a:custGeom>
              <a:avLst/>
              <a:gdLst/>
              <a:ahLst/>
              <a:cxnLst/>
              <a:rect l="l" t="t" r="r" b="b"/>
              <a:pathLst>
                <a:path w="5771" h="43581" extrusionOk="0">
                  <a:moveTo>
                    <a:pt x="5259" y="0"/>
                  </a:moveTo>
                  <a:lnTo>
                    <a:pt x="5194" y="36"/>
                  </a:lnTo>
                  <a:lnTo>
                    <a:pt x="5135" y="109"/>
                  </a:lnTo>
                  <a:lnTo>
                    <a:pt x="5070" y="181"/>
                  </a:lnTo>
                  <a:lnTo>
                    <a:pt x="5011" y="326"/>
                  </a:lnTo>
                  <a:lnTo>
                    <a:pt x="4960" y="506"/>
                  </a:lnTo>
                  <a:lnTo>
                    <a:pt x="4909" y="723"/>
                  </a:lnTo>
                  <a:lnTo>
                    <a:pt x="4858" y="940"/>
                  </a:lnTo>
                  <a:lnTo>
                    <a:pt x="4822" y="1230"/>
                  </a:lnTo>
                  <a:lnTo>
                    <a:pt x="73" y="39711"/>
                  </a:lnTo>
                  <a:lnTo>
                    <a:pt x="51" y="39964"/>
                  </a:lnTo>
                  <a:lnTo>
                    <a:pt x="30" y="40181"/>
                  </a:lnTo>
                  <a:lnTo>
                    <a:pt x="15" y="40434"/>
                  </a:lnTo>
                  <a:lnTo>
                    <a:pt x="8" y="40687"/>
                  </a:lnTo>
                  <a:lnTo>
                    <a:pt x="0" y="40904"/>
                  </a:lnTo>
                  <a:lnTo>
                    <a:pt x="0" y="41157"/>
                  </a:lnTo>
                  <a:lnTo>
                    <a:pt x="8" y="41410"/>
                  </a:lnTo>
                  <a:lnTo>
                    <a:pt x="15" y="41664"/>
                  </a:lnTo>
                  <a:lnTo>
                    <a:pt x="30" y="41881"/>
                  </a:lnTo>
                  <a:lnTo>
                    <a:pt x="44" y="42098"/>
                  </a:lnTo>
                  <a:lnTo>
                    <a:pt x="73" y="42315"/>
                  </a:lnTo>
                  <a:lnTo>
                    <a:pt x="95" y="42532"/>
                  </a:lnTo>
                  <a:lnTo>
                    <a:pt x="132" y="42749"/>
                  </a:lnTo>
                  <a:lnTo>
                    <a:pt x="161" y="42929"/>
                  </a:lnTo>
                  <a:lnTo>
                    <a:pt x="205" y="43074"/>
                  </a:lnTo>
                  <a:lnTo>
                    <a:pt x="248" y="43219"/>
                  </a:lnTo>
                  <a:lnTo>
                    <a:pt x="292" y="43363"/>
                  </a:lnTo>
                  <a:lnTo>
                    <a:pt x="343" y="43436"/>
                  </a:lnTo>
                  <a:lnTo>
                    <a:pt x="387" y="43508"/>
                  </a:lnTo>
                  <a:lnTo>
                    <a:pt x="438" y="43580"/>
                  </a:lnTo>
                  <a:lnTo>
                    <a:pt x="584" y="43580"/>
                  </a:lnTo>
                  <a:lnTo>
                    <a:pt x="635" y="43508"/>
                  </a:lnTo>
                  <a:lnTo>
                    <a:pt x="679" y="43472"/>
                  </a:lnTo>
                  <a:lnTo>
                    <a:pt x="730" y="43363"/>
                  </a:lnTo>
                  <a:lnTo>
                    <a:pt x="774" y="43255"/>
                  </a:lnTo>
                  <a:lnTo>
                    <a:pt x="810" y="43110"/>
                  </a:lnTo>
                  <a:lnTo>
                    <a:pt x="854" y="42966"/>
                  </a:lnTo>
                  <a:lnTo>
                    <a:pt x="890" y="42785"/>
                  </a:lnTo>
                  <a:lnTo>
                    <a:pt x="927" y="42604"/>
                  </a:lnTo>
                  <a:lnTo>
                    <a:pt x="956" y="42387"/>
                  </a:lnTo>
                  <a:lnTo>
                    <a:pt x="5697" y="3906"/>
                  </a:lnTo>
                  <a:lnTo>
                    <a:pt x="5726" y="3653"/>
                  </a:lnTo>
                  <a:lnTo>
                    <a:pt x="5741" y="3436"/>
                  </a:lnTo>
                  <a:lnTo>
                    <a:pt x="5756" y="3183"/>
                  </a:lnTo>
                  <a:lnTo>
                    <a:pt x="5770" y="2930"/>
                  </a:lnTo>
                  <a:lnTo>
                    <a:pt x="5770" y="2676"/>
                  </a:lnTo>
                  <a:lnTo>
                    <a:pt x="5770" y="2459"/>
                  </a:lnTo>
                  <a:lnTo>
                    <a:pt x="5770" y="2206"/>
                  </a:lnTo>
                  <a:lnTo>
                    <a:pt x="5763" y="1953"/>
                  </a:lnTo>
                  <a:lnTo>
                    <a:pt x="5748" y="1736"/>
                  </a:lnTo>
                  <a:lnTo>
                    <a:pt x="5726" y="1519"/>
                  </a:lnTo>
                  <a:lnTo>
                    <a:pt x="5704" y="1266"/>
                  </a:lnTo>
                  <a:lnTo>
                    <a:pt x="5675" y="1085"/>
                  </a:lnTo>
                  <a:lnTo>
                    <a:pt x="5646" y="868"/>
                  </a:lnTo>
                  <a:lnTo>
                    <a:pt x="5610" y="687"/>
                  </a:lnTo>
                  <a:lnTo>
                    <a:pt x="5573" y="543"/>
                  </a:lnTo>
                  <a:lnTo>
                    <a:pt x="5529" y="398"/>
                  </a:lnTo>
                  <a:lnTo>
                    <a:pt x="5464" y="217"/>
                  </a:lnTo>
                  <a:lnTo>
                    <a:pt x="5398" y="109"/>
                  </a:lnTo>
                  <a:lnTo>
                    <a:pt x="5332" y="36"/>
                  </a:lnTo>
                  <a:lnTo>
                    <a:pt x="525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2"/>
            <p:cNvSpPr/>
            <p:nvPr/>
          </p:nvSpPr>
          <p:spPr>
            <a:xfrm rot="10800000">
              <a:off x="-697008" y="4197855"/>
              <a:ext cx="242035" cy="145938"/>
            </a:xfrm>
            <a:custGeom>
              <a:avLst/>
              <a:gdLst/>
              <a:ahLst/>
              <a:cxnLst/>
              <a:rect l="l" t="t" r="r" b="b"/>
              <a:pathLst>
                <a:path w="9513" h="23220" extrusionOk="0">
                  <a:moveTo>
                    <a:pt x="8943" y="1"/>
                  </a:moveTo>
                  <a:lnTo>
                    <a:pt x="8892" y="37"/>
                  </a:lnTo>
                  <a:lnTo>
                    <a:pt x="8841" y="109"/>
                  </a:lnTo>
                  <a:lnTo>
                    <a:pt x="8790" y="182"/>
                  </a:lnTo>
                  <a:lnTo>
                    <a:pt x="307" y="18337"/>
                  </a:lnTo>
                  <a:lnTo>
                    <a:pt x="263" y="18446"/>
                  </a:lnTo>
                  <a:lnTo>
                    <a:pt x="219" y="18590"/>
                  </a:lnTo>
                  <a:lnTo>
                    <a:pt x="176" y="18735"/>
                  </a:lnTo>
                  <a:lnTo>
                    <a:pt x="139" y="18916"/>
                  </a:lnTo>
                  <a:lnTo>
                    <a:pt x="110" y="19097"/>
                  </a:lnTo>
                  <a:lnTo>
                    <a:pt x="81" y="19314"/>
                  </a:lnTo>
                  <a:lnTo>
                    <a:pt x="52" y="19494"/>
                  </a:lnTo>
                  <a:lnTo>
                    <a:pt x="37" y="19748"/>
                  </a:lnTo>
                  <a:lnTo>
                    <a:pt x="15" y="19965"/>
                  </a:lnTo>
                  <a:lnTo>
                    <a:pt x="8" y="20218"/>
                  </a:lnTo>
                  <a:lnTo>
                    <a:pt x="0" y="20435"/>
                  </a:lnTo>
                  <a:lnTo>
                    <a:pt x="0" y="20688"/>
                  </a:lnTo>
                  <a:lnTo>
                    <a:pt x="0" y="20941"/>
                  </a:lnTo>
                  <a:lnTo>
                    <a:pt x="8" y="21194"/>
                  </a:lnTo>
                  <a:lnTo>
                    <a:pt x="22" y="21447"/>
                  </a:lnTo>
                  <a:lnTo>
                    <a:pt x="37" y="21701"/>
                  </a:lnTo>
                  <a:lnTo>
                    <a:pt x="66" y="21918"/>
                  </a:lnTo>
                  <a:lnTo>
                    <a:pt x="88" y="22135"/>
                  </a:lnTo>
                  <a:lnTo>
                    <a:pt x="124" y="22315"/>
                  </a:lnTo>
                  <a:lnTo>
                    <a:pt x="161" y="22496"/>
                  </a:lnTo>
                  <a:lnTo>
                    <a:pt x="197" y="22677"/>
                  </a:lnTo>
                  <a:lnTo>
                    <a:pt x="234" y="22822"/>
                  </a:lnTo>
                  <a:lnTo>
                    <a:pt x="278" y="22930"/>
                  </a:lnTo>
                  <a:lnTo>
                    <a:pt x="321" y="23039"/>
                  </a:lnTo>
                  <a:lnTo>
                    <a:pt x="372" y="23111"/>
                  </a:lnTo>
                  <a:lnTo>
                    <a:pt x="416" y="23183"/>
                  </a:lnTo>
                  <a:lnTo>
                    <a:pt x="467" y="23220"/>
                  </a:lnTo>
                  <a:lnTo>
                    <a:pt x="569" y="23220"/>
                  </a:lnTo>
                  <a:lnTo>
                    <a:pt x="620" y="23183"/>
                  </a:lnTo>
                  <a:lnTo>
                    <a:pt x="664" y="23111"/>
                  </a:lnTo>
                  <a:lnTo>
                    <a:pt x="715" y="23003"/>
                  </a:lnTo>
                  <a:lnTo>
                    <a:pt x="9199" y="4883"/>
                  </a:lnTo>
                  <a:lnTo>
                    <a:pt x="9250" y="4775"/>
                  </a:lnTo>
                  <a:lnTo>
                    <a:pt x="9293" y="4630"/>
                  </a:lnTo>
                  <a:lnTo>
                    <a:pt x="9330" y="4485"/>
                  </a:lnTo>
                  <a:lnTo>
                    <a:pt x="9366" y="4305"/>
                  </a:lnTo>
                  <a:lnTo>
                    <a:pt x="9403" y="4124"/>
                  </a:lnTo>
                  <a:lnTo>
                    <a:pt x="9432" y="3907"/>
                  </a:lnTo>
                  <a:lnTo>
                    <a:pt x="9454" y="3726"/>
                  </a:lnTo>
                  <a:lnTo>
                    <a:pt x="9476" y="3473"/>
                  </a:lnTo>
                  <a:lnTo>
                    <a:pt x="9490" y="3256"/>
                  </a:lnTo>
                  <a:lnTo>
                    <a:pt x="9505" y="3003"/>
                  </a:lnTo>
                  <a:lnTo>
                    <a:pt x="9505" y="2786"/>
                  </a:lnTo>
                  <a:lnTo>
                    <a:pt x="9512" y="2532"/>
                  </a:lnTo>
                  <a:lnTo>
                    <a:pt x="9505" y="2279"/>
                  </a:lnTo>
                  <a:lnTo>
                    <a:pt x="9498" y="2026"/>
                  </a:lnTo>
                  <a:lnTo>
                    <a:pt x="9483" y="1773"/>
                  </a:lnTo>
                  <a:lnTo>
                    <a:pt x="9468" y="1520"/>
                  </a:lnTo>
                  <a:lnTo>
                    <a:pt x="9432" y="1194"/>
                  </a:lnTo>
                  <a:lnTo>
                    <a:pt x="9388" y="869"/>
                  </a:lnTo>
                  <a:lnTo>
                    <a:pt x="9337" y="616"/>
                  </a:lnTo>
                  <a:lnTo>
                    <a:pt x="9271" y="399"/>
                  </a:lnTo>
                  <a:lnTo>
                    <a:pt x="9213" y="218"/>
                  </a:lnTo>
                  <a:lnTo>
                    <a:pt x="9140" y="109"/>
                  </a:lnTo>
                  <a:lnTo>
                    <a:pt x="9067" y="37"/>
                  </a:lnTo>
                  <a:lnTo>
                    <a:pt x="899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 name="Google Shape;53;p2"/>
            <p:cNvSpPr/>
            <p:nvPr/>
          </p:nvSpPr>
          <p:spPr>
            <a:xfrm rot="10800000">
              <a:off x="-754152" y="4007828"/>
              <a:ext cx="211020" cy="209806"/>
            </a:xfrm>
            <a:custGeom>
              <a:avLst/>
              <a:gdLst/>
              <a:ahLst/>
              <a:cxnLst/>
              <a:rect l="l" t="t" r="r" b="b"/>
              <a:pathLst>
                <a:path w="8294" h="33382" extrusionOk="0">
                  <a:moveTo>
                    <a:pt x="7776" y="0"/>
                  </a:moveTo>
                  <a:lnTo>
                    <a:pt x="7696" y="36"/>
                  </a:lnTo>
                  <a:lnTo>
                    <a:pt x="7615" y="109"/>
                  </a:lnTo>
                  <a:lnTo>
                    <a:pt x="7535" y="289"/>
                  </a:lnTo>
                  <a:lnTo>
                    <a:pt x="7462" y="543"/>
                  </a:lnTo>
                  <a:lnTo>
                    <a:pt x="190" y="28825"/>
                  </a:lnTo>
                  <a:lnTo>
                    <a:pt x="153" y="29005"/>
                  </a:lnTo>
                  <a:lnTo>
                    <a:pt x="117" y="29186"/>
                  </a:lnTo>
                  <a:lnTo>
                    <a:pt x="88" y="29367"/>
                  </a:lnTo>
                  <a:lnTo>
                    <a:pt x="59" y="29584"/>
                  </a:lnTo>
                  <a:lnTo>
                    <a:pt x="37" y="29801"/>
                  </a:lnTo>
                  <a:lnTo>
                    <a:pt x="22" y="30054"/>
                  </a:lnTo>
                  <a:lnTo>
                    <a:pt x="8" y="30271"/>
                  </a:lnTo>
                  <a:lnTo>
                    <a:pt x="0" y="30524"/>
                  </a:lnTo>
                  <a:lnTo>
                    <a:pt x="0" y="30778"/>
                  </a:lnTo>
                  <a:lnTo>
                    <a:pt x="0" y="30995"/>
                  </a:lnTo>
                  <a:lnTo>
                    <a:pt x="8" y="31248"/>
                  </a:lnTo>
                  <a:lnTo>
                    <a:pt x="15" y="31501"/>
                  </a:lnTo>
                  <a:lnTo>
                    <a:pt x="29" y="31718"/>
                  </a:lnTo>
                  <a:lnTo>
                    <a:pt x="51" y="31971"/>
                  </a:lnTo>
                  <a:lnTo>
                    <a:pt x="73" y="32188"/>
                  </a:lnTo>
                  <a:lnTo>
                    <a:pt x="110" y="32405"/>
                  </a:lnTo>
                  <a:lnTo>
                    <a:pt x="139" y="32586"/>
                  </a:lnTo>
                  <a:lnTo>
                    <a:pt x="183" y="32767"/>
                  </a:lnTo>
                  <a:lnTo>
                    <a:pt x="219" y="32911"/>
                  </a:lnTo>
                  <a:lnTo>
                    <a:pt x="263" y="33056"/>
                  </a:lnTo>
                  <a:lnTo>
                    <a:pt x="307" y="33165"/>
                  </a:lnTo>
                  <a:lnTo>
                    <a:pt x="350" y="33237"/>
                  </a:lnTo>
                  <a:lnTo>
                    <a:pt x="401" y="33309"/>
                  </a:lnTo>
                  <a:lnTo>
                    <a:pt x="452" y="33345"/>
                  </a:lnTo>
                  <a:lnTo>
                    <a:pt x="496" y="33382"/>
                  </a:lnTo>
                  <a:lnTo>
                    <a:pt x="547" y="33345"/>
                  </a:lnTo>
                  <a:lnTo>
                    <a:pt x="598" y="33345"/>
                  </a:lnTo>
                  <a:lnTo>
                    <a:pt x="649" y="33273"/>
                  </a:lnTo>
                  <a:lnTo>
                    <a:pt x="693" y="33201"/>
                  </a:lnTo>
                  <a:lnTo>
                    <a:pt x="737" y="33092"/>
                  </a:lnTo>
                  <a:lnTo>
                    <a:pt x="788" y="32984"/>
                  </a:lnTo>
                  <a:lnTo>
                    <a:pt x="824" y="32839"/>
                  </a:lnTo>
                  <a:lnTo>
                    <a:pt x="8097" y="4557"/>
                  </a:lnTo>
                  <a:lnTo>
                    <a:pt x="8133" y="4376"/>
                  </a:lnTo>
                  <a:lnTo>
                    <a:pt x="8170" y="4195"/>
                  </a:lnTo>
                  <a:lnTo>
                    <a:pt x="8206" y="3978"/>
                  </a:lnTo>
                  <a:lnTo>
                    <a:pt x="8228" y="3761"/>
                  </a:lnTo>
                  <a:lnTo>
                    <a:pt x="8250" y="3544"/>
                  </a:lnTo>
                  <a:lnTo>
                    <a:pt x="8272" y="3327"/>
                  </a:lnTo>
                  <a:lnTo>
                    <a:pt x="8279" y="3074"/>
                  </a:lnTo>
                  <a:lnTo>
                    <a:pt x="8287" y="2857"/>
                  </a:lnTo>
                  <a:lnTo>
                    <a:pt x="8294" y="2604"/>
                  </a:lnTo>
                  <a:lnTo>
                    <a:pt x="8294" y="2351"/>
                  </a:lnTo>
                  <a:lnTo>
                    <a:pt x="8287" y="2098"/>
                  </a:lnTo>
                  <a:lnTo>
                    <a:pt x="8279" y="1881"/>
                  </a:lnTo>
                  <a:lnTo>
                    <a:pt x="8257" y="1628"/>
                  </a:lnTo>
                  <a:lnTo>
                    <a:pt x="8243" y="1411"/>
                  </a:lnTo>
                  <a:lnTo>
                    <a:pt x="8214" y="1194"/>
                  </a:lnTo>
                  <a:lnTo>
                    <a:pt x="8184" y="977"/>
                  </a:lnTo>
                  <a:lnTo>
                    <a:pt x="8141" y="723"/>
                  </a:lnTo>
                  <a:lnTo>
                    <a:pt x="8097" y="543"/>
                  </a:lnTo>
                  <a:lnTo>
                    <a:pt x="8053" y="362"/>
                  </a:lnTo>
                  <a:lnTo>
                    <a:pt x="8002" y="253"/>
                  </a:lnTo>
                  <a:lnTo>
                    <a:pt x="7951" y="145"/>
                  </a:lnTo>
                  <a:lnTo>
                    <a:pt x="7893" y="36"/>
                  </a:lnTo>
                  <a:lnTo>
                    <a:pt x="783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 name="Google Shape;54;p2"/>
            <p:cNvSpPr/>
            <p:nvPr/>
          </p:nvSpPr>
          <p:spPr>
            <a:xfrm rot="10800000">
              <a:off x="-661363" y="4398792"/>
              <a:ext cx="260404" cy="100472"/>
            </a:xfrm>
            <a:custGeom>
              <a:avLst/>
              <a:gdLst/>
              <a:ahLst/>
              <a:cxnLst/>
              <a:rect l="l" t="t" r="r" b="b"/>
              <a:pathLst>
                <a:path w="10235" h="15986" extrusionOk="0">
                  <a:moveTo>
                    <a:pt x="9666" y="0"/>
                  </a:moveTo>
                  <a:lnTo>
                    <a:pt x="9600" y="36"/>
                  </a:lnTo>
                  <a:lnTo>
                    <a:pt x="395" y="10958"/>
                  </a:lnTo>
                  <a:lnTo>
                    <a:pt x="344" y="11031"/>
                  </a:lnTo>
                  <a:lnTo>
                    <a:pt x="300" y="11103"/>
                  </a:lnTo>
                  <a:lnTo>
                    <a:pt x="256" y="11248"/>
                  </a:lnTo>
                  <a:lnTo>
                    <a:pt x="212" y="11356"/>
                  </a:lnTo>
                  <a:lnTo>
                    <a:pt x="176" y="11537"/>
                  </a:lnTo>
                  <a:lnTo>
                    <a:pt x="139" y="11718"/>
                  </a:lnTo>
                  <a:lnTo>
                    <a:pt x="103" y="11899"/>
                  </a:lnTo>
                  <a:lnTo>
                    <a:pt x="74" y="12080"/>
                  </a:lnTo>
                  <a:lnTo>
                    <a:pt x="52" y="12297"/>
                  </a:lnTo>
                  <a:lnTo>
                    <a:pt x="37" y="12550"/>
                  </a:lnTo>
                  <a:lnTo>
                    <a:pt x="15" y="12767"/>
                  </a:lnTo>
                  <a:lnTo>
                    <a:pt x="8" y="13020"/>
                  </a:lnTo>
                  <a:lnTo>
                    <a:pt x="1" y="13273"/>
                  </a:lnTo>
                  <a:lnTo>
                    <a:pt x="1" y="13490"/>
                  </a:lnTo>
                  <a:lnTo>
                    <a:pt x="8" y="13779"/>
                  </a:lnTo>
                  <a:lnTo>
                    <a:pt x="15" y="14033"/>
                  </a:lnTo>
                  <a:lnTo>
                    <a:pt x="30" y="14250"/>
                  </a:lnTo>
                  <a:lnTo>
                    <a:pt x="52" y="14503"/>
                  </a:lnTo>
                  <a:lnTo>
                    <a:pt x="74" y="14720"/>
                  </a:lnTo>
                  <a:lnTo>
                    <a:pt x="103" y="14937"/>
                  </a:lnTo>
                  <a:lnTo>
                    <a:pt x="132" y="15118"/>
                  </a:lnTo>
                  <a:lnTo>
                    <a:pt x="169" y="15298"/>
                  </a:lnTo>
                  <a:lnTo>
                    <a:pt x="205" y="15443"/>
                  </a:lnTo>
                  <a:lnTo>
                    <a:pt x="242" y="15588"/>
                  </a:lnTo>
                  <a:lnTo>
                    <a:pt x="285" y="15696"/>
                  </a:lnTo>
                  <a:lnTo>
                    <a:pt x="329" y="15805"/>
                  </a:lnTo>
                  <a:lnTo>
                    <a:pt x="380" y="15877"/>
                  </a:lnTo>
                  <a:lnTo>
                    <a:pt x="431" y="15949"/>
                  </a:lnTo>
                  <a:lnTo>
                    <a:pt x="475" y="15986"/>
                  </a:lnTo>
                  <a:lnTo>
                    <a:pt x="526" y="15986"/>
                  </a:lnTo>
                  <a:lnTo>
                    <a:pt x="584" y="15949"/>
                  </a:lnTo>
                  <a:lnTo>
                    <a:pt x="635" y="15913"/>
                  </a:lnTo>
                  <a:lnTo>
                    <a:pt x="9841" y="5027"/>
                  </a:lnTo>
                  <a:lnTo>
                    <a:pt x="9892" y="4955"/>
                  </a:lnTo>
                  <a:lnTo>
                    <a:pt x="9943" y="4846"/>
                  </a:lnTo>
                  <a:lnTo>
                    <a:pt x="9987" y="4738"/>
                  </a:lnTo>
                  <a:lnTo>
                    <a:pt x="10023" y="4593"/>
                  </a:lnTo>
                  <a:lnTo>
                    <a:pt x="10067" y="4449"/>
                  </a:lnTo>
                  <a:lnTo>
                    <a:pt x="10103" y="4268"/>
                  </a:lnTo>
                  <a:lnTo>
                    <a:pt x="10133" y="4087"/>
                  </a:lnTo>
                  <a:lnTo>
                    <a:pt x="10162" y="3870"/>
                  </a:lnTo>
                  <a:lnTo>
                    <a:pt x="10184" y="3653"/>
                  </a:lnTo>
                  <a:lnTo>
                    <a:pt x="10206" y="3436"/>
                  </a:lnTo>
                  <a:lnTo>
                    <a:pt x="10220" y="3183"/>
                  </a:lnTo>
                  <a:lnTo>
                    <a:pt x="10227" y="2966"/>
                  </a:lnTo>
                  <a:lnTo>
                    <a:pt x="10235" y="2713"/>
                  </a:lnTo>
                  <a:lnTo>
                    <a:pt x="10235" y="2459"/>
                  </a:lnTo>
                  <a:lnTo>
                    <a:pt x="10235" y="2206"/>
                  </a:lnTo>
                  <a:lnTo>
                    <a:pt x="10220" y="1953"/>
                  </a:lnTo>
                  <a:lnTo>
                    <a:pt x="10198" y="1519"/>
                  </a:lnTo>
                  <a:lnTo>
                    <a:pt x="10154" y="1157"/>
                  </a:lnTo>
                  <a:lnTo>
                    <a:pt x="10103" y="796"/>
                  </a:lnTo>
                  <a:lnTo>
                    <a:pt x="10038" y="543"/>
                  </a:lnTo>
                  <a:lnTo>
                    <a:pt x="9965" y="289"/>
                  </a:lnTo>
                  <a:lnTo>
                    <a:pt x="9892" y="145"/>
                  </a:lnTo>
                  <a:lnTo>
                    <a:pt x="9812" y="36"/>
                  </a:lnTo>
                  <a:lnTo>
                    <a:pt x="972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 name="Google Shape;55;p2"/>
            <p:cNvSpPr/>
            <p:nvPr/>
          </p:nvSpPr>
          <p:spPr>
            <a:xfrm rot="10800000">
              <a:off x="-600123" y="4780663"/>
              <a:ext cx="257809" cy="81837"/>
            </a:xfrm>
            <a:custGeom>
              <a:avLst/>
              <a:gdLst/>
              <a:ahLst/>
              <a:cxnLst/>
              <a:rect l="l" t="t" r="r" b="b"/>
              <a:pathLst>
                <a:path w="10133" h="13021" extrusionOk="0">
                  <a:moveTo>
                    <a:pt x="519" y="0"/>
                  </a:moveTo>
                  <a:lnTo>
                    <a:pt x="424" y="36"/>
                  </a:lnTo>
                  <a:lnTo>
                    <a:pt x="336" y="181"/>
                  </a:lnTo>
                  <a:lnTo>
                    <a:pt x="256" y="362"/>
                  </a:lnTo>
                  <a:lnTo>
                    <a:pt x="190" y="615"/>
                  </a:lnTo>
                  <a:lnTo>
                    <a:pt x="125" y="904"/>
                  </a:lnTo>
                  <a:lnTo>
                    <a:pt x="74" y="1266"/>
                  </a:lnTo>
                  <a:lnTo>
                    <a:pt x="37" y="1664"/>
                  </a:lnTo>
                  <a:lnTo>
                    <a:pt x="8" y="2134"/>
                  </a:lnTo>
                  <a:lnTo>
                    <a:pt x="1" y="2387"/>
                  </a:lnTo>
                  <a:lnTo>
                    <a:pt x="1" y="2640"/>
                  </a:lnTo>
                  <a:lnTo>
                    <a:pt x="8" y="2894"/>
                  </a:lnTo>
                  <a:lnTo>
                    <a:pt x="15" y="3147"/>
                  </a:lnTo>
                  <a:lnTo>
                    <a:pt x="30" y="3364"/>
                  </a:lnTo>
                  <a:lnTo>
                    <a:pt x="45" y="3617"/>
                  </a:lnTo>
                  <a:lnTo>
                    <a:pt x="66" y="3834"/>
                  </a:lnTo>
                  <a:lnTo>
                    <a:pt x="96" y="4015"/>
                  </a:lnTo>
                  <a:lnTo>
                    <a:pt x="125" y="4232"/>
                  </a:lnTo>
                  <a:lnTo>
                    <a:pt x="161" y="4413"/>
                  </a:lnTo>
                  <a:lnTo>
                    <a:pt x="198" y="4557"/>
                  </a:lnTo>
                  <a:lnTo>
                    <a:pt x="234" y="4702"/>
                  </a:lnTo>
                  <a:lnTo>
                    <a:pt x="278" y="4810"/>
                  </a:lnTo>
                  <a:lnTo>
                    <a:pt x="329" y="4919"/>
                  </a:lnTo>
                  <a:lnTo>
                    <a:pt x="380" y="5027"/>
                  </a:lnTo>
                  <a:lnTo>
                    <a:pt x="431" y="5064"/>
                  </a:lnTo>
                  <a:lnTo>
                    <a:pt x="9527" y="12984"/>
                  </a:lnTo>
                  <a:lnTo>
                    <a:pt x="9578" y="12984"/>
                  </a:lnTo>
                  <a:lnTo>
                    <a:pt x="9629" y="13020"/>
                  </a:lnTo>
                  <a:lnTo>
                    <a:pt x="9680" y="12984"/>
                  </a:lnTo>
                  <a:lnTo>
                    <a:pt x="9731" y="12948"/>
                  </a:lnTo>
                  <a:lnTo>
                    <a:pt x="9775" y="12876"/>
                  </a:lnTo>
                  <a:lnTo>
                    <a:pt x="9826" y="12803"/>
                  </a:lnTo>
                  <a:lnTo>
                    <a:pt x="9870" y="12695"/>
                  </a:lnTo>
                  <a:lnTo>
                    <a:pt x="9914" y="12550"/>
                  </a:lnTo>
                  <a:lnTo>
                    <a:pt x="9950" y="12405"/>
                  </a:lnTo>
                  <a:lnTo>
                    <a:pt x="9987" y="12225"/>
                  </a:lnTo>
                  <a:lnTo>
                    <a:pt x="10016" y="12044"/>
                  </a:lnTo>
                  <a:lnTo>
                    <a:pt x="10045" y="11827"/>
                  </a:lnTo>
                  <a:lnTo>
                    <a:pt x="10074" y="11610"/>
                  </a:lnTo>
                  <a:lnTo>
                    <a:pt x="10096" y="11393"/>
                  </a:lnTo>
                  <a:lnTo>
                    <a:pt x="10111" y="11140"/>
                  </a:lnTo>
                  <a:lnTo>
                    <a:pt x="10125" y="10886"/>
                  </a:lnTo>
                  <a:lnTo>
                    <a:pt x="10133" y="10633"/>
                  </a:lnTo>
                  <a:lnTo>
                    <a:pt x="10133" y="10380"/>
                  </a:lnTo>
                  <a:lnTo>
                    <a:pt x="10125" y="10127"/>
                  </a:lnTo>
                  <a:lnTo>
                    <a:pt x="10118" y="9874"/>
                  </a:lnTo>
                  <a:lnTo>
                    <a:pt x="10103" y="9657"/>
                  </a:lnTo>
                  <a:lnTo>
                    <a:pt x="10089" y="9404"/>
                  </a:lnTo>
                  <a:lnTo>
                    <a:pt x="10067" y="9187"/>
                  </a:lnTo>
                  <a:lnTo>
                    <a:pt x="10038" y="9006"/>
                  </a:lnTo>
                  <a:lnTo>
                    <a:pt x="10009" y="8789"/>
                  </a:lnTo>
                  <a:lnTo>
                    <a:pt x="9972" y="8608"/>
                  </a:lnTo>
                  <a:lnTo>
                    <a:pt x="9936" y="8463"/>
                  </a:lnTo>
                  <a:lnTo>
                    <a:pt x="9892" y="8319"/>
                  </a:lnTo>
                  <a:lnTo>
                    <a:pt x="9848" y="8174"/>
                  </a:lnTo>
                  <a:lnTo>
                    <a:pt x="9804" y="8102"/>
                  </a:lnTo>
                  <a:lnTo>
                    <a:pt x="9753" y="7993"/>
                  </a:lnTo>
                  <a:lnTo>
                    <a:pt x="9702" y="7957"/>
                  </a:lnTo>
                  <a:lnTo>
                    <a:pt x="606" y="36"/>
                  </a:lnTo>
                  <a:lnTo>
                    <a:pt x="51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 name="Google Shape;56;p2"/>
            <p:cNvSpPr/>
            <p:nvPr/>
          </p:nvSpPr>
          <p:spPr>
            <a:xfrm rot="10800000">
              <a:off x="-591397" y="4612457"/>
              <a:ext cx="260404" cy="56376"/>
            </a:xfrm>
            <a:custGeom>
              <a:avLst/>
              <a:gdLst/>
              <a:ahLst/>
              <a:cxnLst/>
              <a:rect l="l" t="t" r="r" b="b"/>
              <a:pathLst>
                <a:path w="10235" h="8970" extrusionOk="0">
                  <a:moveTo>
                    <a:pt x="9680" y="0"/>
                  </a:moveTo>
                  <a:lnTo>
                    <a:pt x="475" y="3870"/>
                  </a:lnTo>
                  <a:lnTo>
                    <a:pt x="417" y="3906"/>
                  </a:lnTo>
                  <a:lnTo>
                    <a:pt x="373" y="3978"/>
                  </a:lnTo>
                  <a:lnTo>
                    <a:pt x="322" y="4051"/>
                  </a:lnTo>
                  <a:lnTo>
                    <a:pt x="278" y="4159"/>
                  </a:lnTo>
                  <a:lnTo>
                    <a:pt x="234" y="4304"/>
                  </a:lnTo>
                  <a:lnTo>
                    <a:pt x="191" y="4448"/>
                  </a:lnTo>
                  <a:lnTo>
                    <a:pt x="154" y="4593"/>
                  </a:lnTo>
                  <a:lnTo>
                    <a:pt x="125" y="4774"/>
                  </a:lnTo>
                  <a:lnTo>
                    <a:pt x="96" y="4991"/>
                  </a:lnTo>
                  <a:lnTo>
                    <a:pt x="67" y="5172"/>
                  </a:lnTo>
                  <a:lnTo>
                    <a:pt x="45" y="5389"/>
                  </a:lnTo>
                  <a:lnTo>
                    <a:pt x="23" y="5642"/>
                  </a:lnTo>
                  <a:lnTo>
                    <a:pt x="15" y="5859"/>
                  </a:lnTo>
                  <a:lnTo>
                    <a:pt x="8" y="6112"/>
                  </a:lnTo>
                  <a:lnTo>
                    <a:pt x="1" y="6365"/>
                  </a:lnTo>
                  <a:lnTo>
                    <a:pt x="1" y="6655"/>
                  </a:lnTo>
                  <a:lnTo>
                    <a:pt x="23" y="7161"/>
                  </a:lnTo>
                  <a:lnTo>
                    <a:pt x="37" y="7378"/>
                  </a:lnTo>
                  <a:lnTo>
                    <a:pt x="52" y="7595"/>
                  </a:lnTo>
                  <a:lnTo>
                    <a:pt x="74" y="7812"/>
                  </a:lnTo>
                  <a:lnTo>
                    <a:pt x="103" y="8029"/>
                  </a:lnTo>
                  <a:lnTo>
                    <a:pt x="132" y="8210"/>
                  </a:lnTo>
                  <a:lnTo>
                    <a:pt x="161" y="8391"/>
                  </a:lnTo>
                  <a:lnTo>
                    <a:pt x="198" y="8535"/>
                  </a:lnTo>
                  <a:lnTo>
                    <a:pt x="242" y="8644"/>
                  </a:lnTo>
                  <a:lnTo>
                    <a:pt x="285" y="8752"/>
                  </a:lnTo>
                  <a:lnTo>
                    <a:pt x="336" y="8861"/>
                  </a:lnTo>
                  <a:lnTo>
                    <a:pt x="387" y="8933"/>
                  </a:lnTo>
                  <a:lnTo>
                    <a:pt x="439" y="8969"/>
                  </a:lnTo>
                  <a:lnTo>
                    <a:pt x="563" y="8969"/>
                  </a:lnTo>
                  <a:lnTo>
                    <a:pt x="9768" y="5099"/>
                  </a:lnTo>
                  <a:lnTo>
                    <a:pt x="9819" y="5063"/>
                  </a:lnTo>
                  <a:lnTo>
                    <a:pt x="9870" y="4991"/>
                  </a:lnTo>
                  <a:lnTo>
                    <a:pt x="9914" y="4919"/>
                  </a:lnTo>
                  <a:lnTo>
                    <a:pt x="9965" y="4810"/>
                  </a:lnTo>
                  <a:lnTo>
                    <a:pt x="10001" y="4665"/>
                  </a:lnTo>
                  <a:lnTo>
                    <a:pt x="10045" y="4521"/>
                  </a:lnTo>
                  <a:lnTo>
                    <a:pt x="10082" y="4376"/>
                  </a:lnTo>
                  <a:lnTo>
                    <a:pt x="10118" y="4195"/>
                  </a:lnTo>
                  <a:lnTo>
                    <a:pt x="10147" y="3978"/>
                  </a:lnTo>
                  <a:lnTo>
                    <a:pt x="10169" y="3797"/>
                  </a:lnTo>
                  <a:lnTo>
                    <a:pt x="10191" y="3580"/>
                  </a:lnTo>
                  <a:lnTo>
                    <a:pt x="10213" y="3327"/>
                  </a:lnTo>
                  <a:lnTo>
                    <a:pt x="10227" y="3074"/>
                  </a:lnTo>
                  <a:lnTo>
                    <a:pt x="10235" y="2857"/>
                  </a:lnTo>
                  <a:lnTo>
                    <a:pt x="10235" y="2568"/>
                  </a:lnTo>
                  <a:lnTo>
                    <a:pt x="10235" y="2315"/>
                  </a:lnTo>
                  <a:lnTo>
                    <a:pt x="10227" y="2061"/>
                  </a:lnTo>
                  <a:lnTo>
                    <a:pt x="10220" y="1844"/>
                  </a:lnTo>
                  <a:lnTo>
                    <a:pt x="10198" y="1627"/>
                  </a:lnTo>
                  <a:lnTo>
                    <a:pt x="10184" y="1410"/>
                  </a:lnTo>
                  <a:lnTo>
                    <a:pt x="10162" y="1193"/>
                  </a:lnTo>
                  <a:lnTo>
                    <a:pt x="10133" y="1013"/>
                  </a:lnTo>
                  <a:lnTo>
                    <a:pt x="10067" y="651"/>
                  </a:lnTo>
                  <a:lnTo>
                    <a:pt x="9994" y="398"/>
                  </a:lnTo>
                  <a:lnTo>
                    <a:pt x="9914" y="181"/>
                  </a:lnTo>
                  <a:lnTo>
                    <a:pt x="9863" y="109"/>
                  </a:lnTo>
                  <a:lnTo>
                    <a:pt x="9819" y="36"/>
                  </a:lnTo>
                  <a:lnTo>
                    <a:pt x="976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 name="Google Shape;57;p2"/>
            <p:cNvSpPr/>
            <p:nvPr/>
          </p:nvSpPr>
          <p:spPr>
            <a:xfrm rot="10800000">
              <a:off x="-640017" y="5003196"/>
              <a:ext cx="232926" cy="100705"/>
            </a:xfrm>
            <a:custGeom>
              <a:avLst/>
              <a:gdLst/>
              <a:ahLst/>
              <a:cxnLst/>
              <a:rect l="l" t="t" r="r" b="b"/>
              <a:pathLst>
                <a:path w="9155" h="16023" extrusionOk="0">
                  <a:moveTo>
                    <a:pt x="518" y="1"/>
                  </a:moveTo>
                  <a:lnTo>
                    <a:pt x="431" y="37"/>
                  </a:lnTo>
                  <a:lnTo>
                    <a:pt x="351" y="145"/>
                  </a:lnTo>
                  <a:lnTo>
                    <a:pt x="278" y="290"/>
                  </a:lnTo>
                  <a:lnTo>
                    <a:pt x="205" y="543"/>
                  </a:lnTo>
                  <a:lnTo>
                    <a:pt x="146" y="796"/>
                  </a:lnTo>
                  <a:lnTo>
                    <a:pt x="88" y="1122"/>
                  </a:lnTo>
                  <a:lnTo>
                    <a:pt x="52" y="1484"/>
                  </a:lnTo>
                  <a:lnTo>
                    <a:pt x="15" y="1881"/>
                  </a:lnTo>
                  <a:lnTo>
                    <a:pt x="8" y="2135"/>
                  </a:lnTo>
                  <a:lnTo>
                    <a:pt x="1" y="2388"/>
                  </a:lnTo>
                  <a:lnTo>
                    <a:pt x="1" y="2641"/>
                  </a:lnTo>
                  <a:lnTo>
                    <a:pt x="8" y="2894"/>
                  </a:lnTo>
                  <a:lnTo>
                    <a:pt x="15" y="3147"/>
                  </a:lnTo>
                  <a:lnTo>
                    <a:pt x="30" y="3364"/>
                  </a:lnTo>
                  <a:lnTo>
                    <a:pt x="44" y="3617"/>
                  </a:lnTo>
                  <a:lnTo>
                    <a:pt x="66" y="3834"/>
                  </a:lnTo>
                  <a:lnTo>
                    <a:pt x="95" y="4015"/>
                  </a:lnTo>
                  <a:lnTo>
                    <a:pt x="125" y="4232"/>
                  </a:lnTo>
                  <a:lnTo>
                    <a:pt x="161" y="4413"/>
                  </a:lnTo>
                  <a:lnTo>
                    <a:pt x="197" y="4558"/>
                  </a:lnTo>
                  <a:lnTo>
                    <a:pt x="241" y="4702"/>
                  </a:lnTo>
                  <a:lnTo>
                    <a:pt x="285" y="4847"/>
                  </a:lnTo>
                  <a:lnTo>
                    <a:pt x="329" y="4956"/>
                  </a:lnTo>
                  <a:lnTo>
                    <a:pt x="380" y="5028"/>
                  </a:lnTo>
                  <a:lnTo>
                    <a:pt x="8506" y="15950"/>
                  </a:lnTo>
                  <a:lnTo>
                    <a:pt x="8557" y="15986"/>
                  </a:lnTo>
                  <a:lnTo>
                    <a:pt x="8608" y="16022"/>
                  </a:lnTo>
                  <a:lnTo>
                    <a:pt x="8659" y="16022"/>
                  </a:lnTo>
                  <a:lnTo>
                    <a:pt x="8710" y="15986"/>
                  </a:lnTo>
                  <a:lnTo>
                    <a:pt x="8754" y="15950"/>
                  </a:lnTo>
                  <a:lnTo>
                    <a:pt x="8805" y="15878"/>
                  </a:lnTo>
                  <a:lnTo>
                    <a:pt x="8848" y="15805"/>
                  </a:lnTo>
                  <a:lnTo>
                    <a:pt x="8892" y="15697"/>
                  </a:lnTo>
                  <a:lnTo>
                    <a:pt x="8936" y="15552"/>
                  </a:lnTo>
                  <a:lnTo>
                    <a:pt x="8972" y="15408"/>
                  </a:lnTo>
                  <a:lnTo>
                    <a:pt x="9009" y="15227"/>
                  </a:lnTo>
                  <a:lnTo>
                    <a:pt x="9045" y="15046"/>
                  </a:lnTo>
                  <a:lnTo>
                    <a:pt x="9075" y="14829"/>
                  </a:lnTo>
                  <a:lnTo>
                    <a:pt x="9096" y="14612"/>
                  </a:lnTo>
                  <a:lnTo>
                    <a:pt x="9118" y="14395"/>
                  </a:lnTo>
                  <a:lnTo>
                    <a:pt x="9133" y="14142"/>
                  </a:lnTo>
                  <a:lnTo>
                    <a:pt x="9148" y="13889"/>
                  </a:lnTo>
                  <a:lnTo>
                    <a:pt x="9155" y="13635"/>
                  </a:lnTo>
                  <a:lnTo>
                    <a:pt x="9155" y="13382"/>
                  </a:lnTo>
                  <a:lnTo>
                    <a:pt x="9148" y="13129"/>
                  </a:lnTo>
                  <a:lnTo>
                    <a:pt x="9140" y="12876"/>
                  </a:lnTo>
                  <a:lnTo>
                    <a:pt x="9126" y="12659"/>
                  </a:lnTo>
                  <a:lnTo>
                    <a:pt x="9111" y="12406"/>
                  </a:lnTo>
                  <a:lnTo>
                    <a:pt x="9082" y="12189"/>
                  </a:lnTo>
                  <a:lnTo>
                    <a:pt x="9060" y="12008"/>
                  </a:lnTo>
                  <a:lnTo>
                    <a:pt x="9031" y="11791"/>
                  </a:lnTo>
                  <a:lnTo>
                    <a:pt x="8994" y="11610"/>
                  </a:lnTo>
                  <a:lnTo>
                    <a:pt x="8958" y="11465"/>
                  </a:lnTo>
                  <a:lnTo>
                    <a:pt x="8914" y="11321"/>
                  </a:lnTo>
                  <a:lnTo>
                    <a:pt x="8870" y="11176"/>
                  </a:lnTo>
                  <a:lnTo>
                    <a:pt x="8827" y="11104"/>
                  </a:lnTo>
                  <a:lnTo>
                    <a:pt x="8776" y="10995"/>
                  </a:lnTo>
                  <a:lnTo>
                    <a:pt x="650" y="109"/>
                  </a:lnTo>
                  <a:lnTo>
                    <a:pt x="584" y="37"/>
                  </a:lnTo>
                  <a:lnTo>
                    <a:pt x="518"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 name="Google Shape;58;p2"/>
            <p:cNvSpPr/>
            <p:nvPr/>
          </p:nvSpPr>
          <p:spPr>
            <a:xfrm rot="10800000">
              <a:off x="-750819" y="5283010"/>
              <a:ext cx="204914" cy="218674"/>
            </a:xfrm>
            <a:custGeom>
              <a:avLst/>
              <a:gdLst/>
              <a:ahLst/>
              <a:cxnLst/>
              <a:rect l="l" t="t" r="r" b="b"/>
              <a:pathLst>
                <a:path w="8054" h="34793" extrusionOk="0">
                  <a:moveTo>
                    <a:pt x="460" y="1"/>
                  </a:moveTo>
                  <a:lnTo>
                    <a:pt x="402" y="37"/>
                  </a:lnTo>
                  <a:lnTo>
                    <a:pt x="351" y="109"/>
                  </a:lnTo>
                  <a:lnTo>
                    <a:pt x="300" y="218"/>
                  </a:lnTo>
                  <a:lnTo>
                    <a:pt x="249" y="326"/>
                  </a:lnTo>
                  <a:lnTo>
                    <a:pt x="205" y="507"/>
                  </a:lnTo>
                  <a:lnTo>
                    <a:pt x="161" y="688"/>
                  </a:lnTo>
                  <a:lnTo>
                    <a:pt x="117" y="869"/>
                  </a:lnTo>
                  <a:lnTo>
                    <a:pt x="88" y="1086"/>
                  </a:lnTo>
                  <a:lnTo>
                    <a:pt x="59" y="1303"/>
                  </a:lnTo>
                  <a:lnTo>
                    <a:pt x="37" y="1520"/>
                  </a:lnTo>
                  <a:lnTo>
                    <a:pt x="23" y="1773"/>
                  </a:lnTo>
                  <a:lnTo>
                    <a:pt x="8" y="2026"/>
                  </a:lnTo>
                  <a:lnTo>
                    <a:pt x="1" y="2243"/>
                  </a:lnTo>
                  <a:lnTo>
                    <a:pt x="1" y="2496"/>
                  </a:lnTo>
                  <a:lnTo>
                    <a:pt x="1" y="2749"/>
                  </a:lnTo>
                  <a:lnTo>
                    <a:pt x="8" y="2966"/>
                  </a:lnTo>
                  <a:lnTo>
                    <a:pt x="15" y="3220"/>
                  </a:lnTo>
                  <a:lnTo>
                    <a:pt x="30" y="3473"/>
                  </a:lnTo>
                  <a:lnTo>
                    <a:pt x="52" y="3690"/>
                  </a:lnTo>
                  <a:lnTo>
                    <a:pt x="74" y="3907"/>
                  </a:lnTo>
                  <a:lnTo>
                    <a:pt x="103" y="4088"/>
                  </a:lnTo>
                  <a:lnTo>
                    <a:pt x="139" y="4305"/>
                  </a:lnTo>
                  <a:lnTo>
                    <a:pt x="176" y="4485"/>
                  </a:lnTo>
                  <a:lnTo>
                    <a:pt x="7207" y="34178"/>
                  </a:lnTo>
                  <a:lnTo>
                    <a:pt x="7251" y="34359"/>
                  </a:lnTo>
                  <a:lnTo>
                    <a:pt x="7295" y="34467"/>
                  </a:lnTo>
                  <a:lnTo>
                    <a:pt x="7339" y="34576"/>
                  </a:lnTo>
                  <a:lnTo>
                    <a:pt x="7390" y="34684"/>
                  </a:lnTo>
                  <a:lnTo>
                    <a:pt x="7434" y="34720"/>
                  </a:lnTo>
                  <a:lnTo>
                    <a:pt x="7485" y="34793"/>
                  </a:lnTo>
                  <a:lnTo>
                    <a:pt x="7587" y="34793"/>
                  </a:lnTo>
                  <a:lnTo>
                    <a:pt x="7630" y="34757"/>
                  </a:lnTo>
                  <a:lnTo>
                    <a:pt x="7682" y="34684"/>
                  </a:lnTo>
                  <a:lnTo>
                    <a:pt x="7725" y="34612"/>
                  </a:lnTo>
                  <a:lnTo>
                    <a:pt x="7776" y="34540"/>
                  </a:lnTo>
                  <a:lnTo>
                    <a:pt x="7820" y="34395"/>
                  </a:lnTo>
                  <a:lnTo>
                    <a:pt x="7857" y="34250"/>
                  </a:lnTo>
                  <a:lnTo>
                    <a:pt x="7900" y="34106"/>
                  </a:lnTo>
                  <a:lnTo>
                    <a:pt x="7937" y="33889"/>
                  </a:lnTo>
                  <a:lnTo>
                    <a:pt x="7966" y="33708"/>
                  </a:lnTo>
                  <a:lnTo>
                    <a:pt x="7995" y="33491"/>
                  </a:lnTo>
                  <a:lnTo>
                    <a:pt x="8017" y="33238"/>
                  </a:lnTo>
                  <a:lnTo>
                    <a:pt x="8032" y="33021"/>
                  </a:lnTo>
                  <a:lnTo>
                    <a:pt x="8046" y="32767"/>
                  </a:lnTo>
                  <a:lnTo>
                    <a:pt x="8054" y="32550"/>
                  </a:lnTo>
                  <a:lnTo>
                    <a:pt x="8054" y="32297"/>
                  </a:lnTo>
                  <a:lnTo>
                    <a:pt x="8054" y="32044"/>
                  </a:lnTo>
                  <a:lnTo>
                    <a:pt x="8046" y="31791"/>
                  </a:lnTo>
                  <a:lnTo>
                    <a:pt x="8039" y="31574"/>
                  </a:lnTo>
                  <a:lnTo>
                    <a:pt x="8024" y="31321"/>
                  </a:lnTo>
                  <a:lnTo>
                    <a:pt x="8002" y="31104"/>
                  </a:lnTo>
                  <a:lnTo>
                    <a:pt x="7981" y="30887"/>
                  </a:lnTo>
                  <a:lnTo>
                    <a:pt x="7951" y="30670"/>
                  </a:lnTo>
                  <a:lnTo>
                    <a:pt x="7915" y="30489"/>
                  </a:lnTo>
                  <a:lnTo>
                    <a:pt x="7878" y="30308"/>
                  </a:lnTo>
                  <a:lnTo>
                    <a:pt x="847" y="616"/>
                  </a:lnTo>
                  <a:lnTo>
                    <a:pt x="810" y="471"/>
                  </a:lnTo>
                  <a:lnTo>
                    <a:pt x="767" y="326"/>
                  </a:lnTo>
                  <a:lnTo>
                    <a:pt x="686" y="145"/>
                  </a:lnTo>
                  <a:lnTo>
                    <a:pt x="599"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2"/>
            <p:cNvSpPr/>
            <p:nvPr/>
          </p:nvSpPr>
          <p:spPr>
            <a:xfrm rot="10800000">
              <a:off x="-683829" y="5164356"/>
              <a:ext cx="238142" cy="156622"/>
            </a:xfrm>
            <a:custGeom>
              <a:avLst/>
              <a:gdLst/>
              <a:ahLst/>
              <a:cxnLst/>
              <a:rect l="l" t="t" r="r" b="b"/>
              <a:pathLst>
                <a:path w="9360" h="24920" extrusionOk="0">
                  <a:moveTo>
                    <a:pt x="519" y="1"/>
                  </a:moveTo>
                  <a:lnTo>
                    <a:pt x="446" y="37"/>
                  </a:lnTo>
                  <a:lnTo>
                    <a:pt x="373" y="109"/>
                  </a:lnTo>
                  <a:lnTo>
                    <a:pt x="307" y="218"/>
                  </a:lnTo>
                  <a:lnTo>
                    <a:pt x="249" y="399"/>
                  </a:lnTo>
                  <a:lnTo>
                    <a:pt x="190" y="580"/>
                  </a:lnTo>
                  <a:lnTo>
                    <a:pt x="139" y="833"/>
                  </a:lnTo>
                  <a:lnTo>
                    <a:pt x="88" y="1122"/>
                  </a:lnTo>
                  <a:lnTo>
                    <a:pt x="52" y="1448"/>
                  </a:lnTo>
                  <a:lnTo>
                    <a:pt x="30" y="1701"/>
                  </a:lnTo>
                  <a:lnTo>
                    <a:pt x="15" y="1918"/>
                  </a:lnTo>
                  <a:lnTo>
                    <a:pt x="8" y="2171"/>
                  </a:lnTo>
                  <a:lnTo>
                    <a:pt x="1" y="2424"/>
                  </a:lnTo>
                  <a:lnTo>
                    <a:pt x="1" y="2677"/>
                  </a:lnTo>
                  <a:lnTo>
                    <a:pt x="8" y="2930"/>
                  </a:lnTo>
                  <a:lnTo>
                    <a:pt x="15" y="3147"/>
                  </a:lnTo>
                  <a:lnTo>
                    <a:pt x="30" y="3401"/>
                  </a:lnTo>
                  <a:lnTo>
                    <a:pt x="52" y="3618"/>
                  </a:lnTo>
                  <a:lnTo>
                    <a:pt x="74" y="3835"/>
                  </a:lnTo>
                  <a:lnTo>
                    <a:pt x="103" y="4052"/>
                  </a:lnTo>
                  <a:lnTo>
                    <a:pt x="132" y="4232"/>
                  </a:lnTo>
                  <a:lnTo>
                    <a:pt x="169" y="4413"/>
                  </a:lnTo>
                  <a:lnTo>
                    <a:pt x="205" y="4594"/>
                  </a:lnTo>
                  <a:lnTo>
                    <a:pt x="249" y="4739"/>
                  </a:lnTo>
                  <a:lnTo>
                    <a:pt x="293" y="4847"/>
                  </a:lnTo>
                  <a:lnTo>
                    <a:pt x="8623" y="24666"/>
                  </a:lnTo>
                  <a:lnTo>
                    <a:pt x="8674" y="24775"/>
                  </a:lnTo>
                  <a:lnTo>
                    <a:pt x="8725" y="24847"/>
                  </a:lnTo>
                  <a:lnTo>
                    <a:pt x="8768" y="24883"/>
                  </a:lnTo>
                  <a:lnTo>
                    <a:pt x="8820" y="24920"/>
                  </a:lnTo>
                  <a:lnTo>
                    <a:pt x="8871" y="24920"/>
                  </a:lnTo>
                  <a:lnTo>
                    <a:pt x="8922" y="24883"/>
                  </a:lnTo>
                  <a:lnTo>
                    <a:pt x="8965" y="24847"/>
                  </a:lnTo>
                  <a:lnTo>
                    <a:pt x="9016" y="24775"/>
                  </a:lnTo>
                  <a:lnTo>
                    <a:pt x="9060" y="24666"/>
                  </a:lnTo>
                  <a:lnTo>
                    <a:pt x="9104" y="24558"/>
                  </a:lnTo>
                  <a:lnTo>
                    <a:pt x="9148" y="24413"/>
                  </a:lnTo>
                  <a:lnTo>
                    <a:pt x="9184" y="24269"/>
                  </a:lnTo>
                  <a:lnTo>
                    <a:pt x="9221" y="24088"/>
                  </a:lnTo>
                  <a:lnTo>
                    <a:pt x="9257" y="23907"/>
                  </a:lnTo>
                  <a:lnTo>
                    <a:pt x="9286" y="23690"/>
                  </a:lnTo>
                  <a:lnTo>
                    <a:pt x="9308" y="23473"/>
                  </a:lnTo>
                  <a:lnTo>
                    <a:pt x="9330" y="23220"/>
                  </a:lnTo>
                  <a:lnTo>
                    <a:pt x="9345" y="22967"/>
                  </a:lnTo>
                  <a:lnTo>
                    <a:pt x="9352" y="22750"/>
                  </a:lnTo>
                  <a:lnTo>
                    <a:pt x="9359" y="22496"/>
                  </a:lnTo>
                  <a:lnTo>
                    <a:pt x="9359" y="22243"/>
                  </a:lnTo>
                  <a:lnTo>
                    <a:pt x="9352" y="21990"/>
                  </a:lnTo>
                  <a:lnTo>
                    <a:pt x="9345" y="21737"/>
                  </a:lnTo>
                  <a:lnTo>
                    <a:pt x="9330" y="21520"/>
                  </a:lnTo>
                  <a:lnTo>
                    <a:pt x="9316" y="21303"/>
                  </a:lnTo>
                  <a:lnTo>
                    <a:pt x="9286" y="21086"/>
                  </a:lnTo>
                  <a:lnTo>
                    <a:pt x="9264" y="20869"/>
                  </a:lnTo>
                  <a:lnTo>
                    <a:pt x="9228" y="20688"/>
                  </a:lnTo>
                  <a:lnTo>
                    <a:pt x="9199" y="20507"/>
                  </a:lnTo>
                  <a:lnTo>
                    <a:pt x="9155" y="20326"/>
                  </a:lnTo>
                  <a:lnTo>
                    <a:pt x="9119" y="20182"/>
                  </a:lnTo>
                  <a:lnTo>
                    <a:pt x="9068" y="20073"/>
                  </a:lnTo>
                  <a:lnTo>
                    <a:pt x="737" y="254"/>
                  </a:lnTo>
                  <a:lnTo>
                    <a:pt x="686" y="146"/>
                  </a:lnTo>
                  <a:lnTo>
                    <a:pt x="628" y="73"/>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 name="Google Shape;60;p2"/>
            <p:cNvSpPr/>
            <p:nvPr/>
          </p:nvSpPr>
          <p:spPr>
            <a:xfrm rot="10800000">
              <a:off x="-970184" y="5492357"/>
              <a:ext cx="139578" cy="254360"/>
            </a:xfrm>
            <a:custGeom>
              <a:avLst/>
              <a:gdLst/>
              <a:ahLst/>
              <a:cxnLst/>
              <a:rect l="l" t="t" r="r" b="b"/>
              <a:pathLst>
                <a:path w="5486" h="40471" extrusionOk="0">
                  <a:moveTo>
                    <a:pt x="445" y="0"/>
                  </a:moveTo>
                  <a:lnTo>
                    <a:pt x="372" y="73"/>
                  </a:lnTo>
                  <a:lnTo>
                    <a:pt x="306" y="181"/>
                  </a:lnTo>
                  <a:lnTo>
                    <a:pt x="241" y="362"/>
                  </a:lnTo>
                  <a:lnTo>
                    <a:pt x="197" y="507"/>
                  </a:lnTo>
                  <a:lnTo>
                    <a:pt x="161" y="688"/>
                  </a:lnTo>
                  <a:lnTo>
                    <a:pt x="124" y="868"/>
                  </a:lnTo>
                  <a:lnTo>
                    <a:pt x="95" y="1049"/>
                  </a:lnTo>
                  <a:lnTo>
                    <a:pt x="66" y="1266"/>
                  </a:lnTo>
                  <a:lnTo>
                    <a:pt x="44" y="1483"/>
                  </a:lnTo>
                  <a:lnTo>
                    <a:pt x="29" y="1700"/>
                  </a:lnTo>
                  <a:lnTo>
                    <a:pt x="15" y="1953"/>
                  </a:lnTo>
                  <a:lnTo>
                    <a:pt x="7" y="2207"/>
                  </a:lnTo>
                  <a:lnTo>
                    <a:pt x="0" y="2424"/>
                  </a:lnTo>
                  <a:lnTo>
                    <a:pt x="0" y="2677"/>
                  </a:lnTo>
                  <a:lnTo>
                    <a:pt x="7" y="2930"/>
                  </a:lnTo>
                  <a:lnTo>
                    <a:pt x="15" y="3183"/>
                  </a:lnTo>
                  <a:lnTo>
                    <a:pt x="29" y="3400"/>
                  </a:lnTo>
                  <a:lnTo>
                    <a:pt x="51" y="3653"/>
                  </a:lnTo>
                  <a:lnTo>
                    <a:pt x="80" y="3870"/>
                  </a:lnTo>
                  <a:lnTo>
                    <a:pt x="4530" y="39277"/>
                  </a:lnTo>
                  <a:lnTo>
                    <a:pt x="4566" y="39494"/>
                  </a:lnTo>
                  <a:lnTo>
                    <a:pt x="4595" y="39675"/>
                  </a:lnTo>
                  <a:lnTo>
                    <a:pt x="4632" y="39856"/>
                  </a:lnTo>
                  <a:lnTo>
                    <a:pt x="4676" y="40000"/>
                  </a:lnTo>
                  <a:lnTo>
                    <a:pt x="4712" y="40145"/>
                  </a:lnTo>
                  <a:lnTo>
                    <a:pt x="4763" y="40254"/>
                  </a:lnTo>
                  <a:lnTo>
                    <a:pt x="4807" y="40362"/>
                  </a:lnTo>
                  <a:lnTo>
                    <a:pt x="4851" y="40398"/>
                  </a:lnTo>
                  <a:lnTo>
                    <a:pt x="4902" y="40471"/>
                  </a:lnTo>
                  <a:lnTo>
                    <a:pt x="5004" y="40471"/>
                  </a:lnTo>
                  <a:lnTo>
                    <a:pt x="5048" y="40434"/>
                  </a:lnTo>
                  <a:lnTo>
                    <a:pt x="5099" y="40398"/>
                  </a:lnTo>
                  <a:lnTo>
                    <a:pt x="5150" y="40326"/>
                  </a:lnTo>
                  <a:lnTo>
                    <a:pt x="5194" y="40217"/>
                  </a:lnTo>
                  <a:lnTo>
                    <a:pt x="5237" y="40109"/>
                  </a:lnTo>
                  <a:lnTo>
                    <a:pt x="5281" y="39964"/>
                  </a:lnTo>
                  <a:lnTo>
                    <a:pt x="5325" y="39783"/>
                  </a:lnTo>
                  <a:lnTo>
                    <a:pt x="5361" y="39603"/>
                  </a:lnTo>
                  <a:lnTo>
                    <a:pt x="5391" y="39386"/>
                  </a:lnTo>
                  <a:lnTo>
                    <a:pt x="5412" y="39205"/>
                  </a:lnTo>
                  <a:lnTo>
                    <a:pt x="5442" y="38988"/>
                  </a:lnTo>
                  <a:lnTo>
                    <a:pt x="5456" y="38735"/>
                  </a:lnTo>
                  <a:lnTo>
                    <a:pt x="5471" y="38518"/>
                  </a:lnTo>
                  <a:lnTo>
                    <a:pt x="5478" y="38264"/>
                  </a:lnTo>
                  <a:lnTo>
                    <a:pt x="5485" y="38011"/>
                  </a:lnTo>
                  <a:lnTo>
                    <a:pt x="5485" y="37794"/>
                  </a:lnTo>
                  <a:lnTo>
                    <a:pt x="5478" y="37541"/>
                  </a:lnTo>
                  <a:lnTo>
                    <a:pt x="5463" y="37288"/>
                  </a:lnTo>
                  <a:lnTo>
                    <a:pt x="5449" y="37035"/>
                  </a:lnTo>
                  <a:lnTo>
                    <a:pt x="5434" y="36818"/>
                  </a:lnTo>
                  <a:lnTo>
                    <a:pt x="5405" y="36601"/>
                  </a:lnTo>
                  <a:lnTo>
                    <a:pt x="948" y="1194"/>
                  </a:lnTo>
                  <a:lnTo>
                    <a:pt x="912" y="905"/>
                  </a:lnTo>
                  <a:lnTo>
                    <a:pt x="868" y="651"/>
                  </a:lnTo>
                  <a:lnTo>
                    <a:pt x="817" y="471"/>
                  </a:lnTo>
                  <a:lnTo>
                    <a:pt x="759" y="290"/>
                  </a:lnTo>
                  <a:lnTo>
                    <a:pt x="700" y="145"/>
                  </a:lnTo>
                  <a:lnTo>
                    <a:pt x="642" y="73"/>
                  </a:lnTo>
                  <a:lnTo>
                    <a:pt x="576"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 name="Google Shape;61;p2"/>
            <p:cNvSpPr/>
            <p:nvPr/>
          </p:nvSpPr>
          <p:spPr>
            <a:xfrm rot="10800000">
              <a:off x="-1091749" y="5573729"/>
              <a:ext cx="112125" cy="300052"/>
            </a:xfrm>
            <a:custGeom>
              <a:avLst/>
              <a:gdLst/>
              <a:ahLst/>
              <a:cxnLst/>
              <a:rect l="l" t="t" r="r" b="b"/>
              <a:pathLst>
                <a:path w="4407" h="47741" extrusionOk="0">
                  <a:moveTo>
                    <a:pt x="511" y="1"/>
                  </a:moveTo>
                  <a:lnTo>
                    <a:pt x="467" y="37"/>
                  </a:lnTo>
                  <a:lnTo>
                    <a:pt x="416" y="37"/>
                  </a:lnTo>
                  <a:lnTo>
                    <a:pt x="372" y="109"/>
                  </a:lnTo>
                  <a:lnTo>
                    <a:pt x="321" y="181"/>
                  </a:lnTo>
                  <a:lnTo>
                    <a:pt x="278" y="290"/>
                  </a:lnTo>
                  <a:lnTo>
                    <a:pt x="234" y="435"/>
                  </a:lnTo>
                  <a:lnTo>
                    <a:pt x="190" y="579"/>
                  </a:lnTo>
                  <a:lnTo>
                    <a:pt x="154" y="724"/>
                  </a:lnTo>
                  <a:lnTo>
                    <a:pt x="117" y="905"/>
                  </a:lnTo>
                  <a:lnTo>
                    <a:pt x="88" y="1122"/>
                  </a:lnTo>
                  <a:lnTo>
                    <a:pt x="66" y="1303"/>
                  </a:lnTo>
                  <a:lnTo>
                    <a:pt x="44" y="1556"/>
                  </a:lnTo>
                  <a:lnTo>
                    <a:pt x="22" y="1773"/>
                  </a:lnTo>
                  <a:lnTo>
                    <a:pt x="8" y="1990"/>
                  </a:lnTo>
                  <a:lnTo>
                    <a:pt x="0" y="2243"/>
                  </a:lnTo>
                  <a:lnTo>
                    <a:pt x="0" y="2496"/>
                  </a:lnTo>
                  <a:lnTo>
                    <a:pt x="0" y="2749"/>
                  </a:lnTo>
                  <a:lnTo>
                    <a:pt x="8" y="3002"/>
                  </a:lnTo>
                  <a:lnTo>
                    <a:pt x="15" y="3255"/>
                  </a:lnTo>
                  <a:lnTo>
                    <a:pt x="37" y="3509"/>
                  </a:lnTo>
                  <a:lnTo>
                    <a:pt x="3414" y="46113"/>
                  </a:lnTo>
                  <a:lnTo>
                    <a:pt x="3436" y="46366"/>
                  </a:lnTo>
                  <a:lnTo>
                    <a:pt x="3465" y="46583"/>
                  </a:lnTo>
                  <a:lnTo>
                    <a:pt x="3494" y="46800"/>
                  </a:lnTo>
                  <a:lnTo>
                    <a:pt x="3523" y="46981"/>
                  </a:lnTo>
                  <a:lnTo>
                    <a:pt x="3560" y="47125"/>
                  </a:lnTo>
                  <a:lnTo>
                    <a:pt x="3604" y="47306"/>
                  </a:lnTo>
                  <a:lnTo>
                    <a:pt x="3647" y="47415"/>
                  </a:lnTo>
                  <a:lnTo>
                    <a:pt x="3691" y="47523"/>
                  </a:lnTo>
                  <a:lnTo>
                    <a:pt x="3735" y="47632"/>
                  </a:lnTo>
                  <a:lnTo>
                    <a:pt x="3779" y="47668"/>
                  </a:lnTo>
                  <a:lnTo>
                    <a:pt x="3830" y="47740"/>
                  </a:lnTo>
                  <a:lnTo>
                    <a:pt x="3932" y="47740"/>
                  </a:lnTo>
                  <a:lnTo>
                    <a:pt x="3983" y="47704"/>
                  </a:lnTo>
                  <a:lnTo>
                    <a:pt x="4034" y="47632"/>
                  </a:lnTo>
                  <a:lnTo>
                    <a:pt x="4085" y="47559"/>
                  </a:lnTo>
                  <a:lnTo>
                    <a:pt x="4129" y="47451"/>
                  </a:lnTo>
                  <a:lnTo>
                    <a:pt x="4173" y="47306"/>
                  </a:lnTo>
                  <a:lnTo>
                    <a:pt x="4216" y="47161"/>
                  </a:lnTo>
                  <a:lnTo>
                    <a:pt x="4253" y="47017"/>
                  </a:lnTo>
                  <a:lnTo>
                    <a:pt x="4289" y="46836"/>
                  </a:lnTo>
                  <a:lnTo>
                    <a:pt x="4319" y="46619"/>
                  </a:lnTo>
                  <a:lnTo>
                    <a:pt x="4348" y="46438"/>
                  </a:lnTo>
                  <a:lnTo>
                    <a:pt x="4370" y="46221"/>
                  </a:lnTo>
                  <a:lnTo>
                    <a:pt x="4384" y="45968"/>
                  </a:lnTo>
                  <a:lnTo>
                    <a:pt x="4399" y="45751"/>
                  </a:lnTo>
                  <a:lnTo>
                    <a:pt x="4406" y="45498"/>
                  </a:lnTo>
                  <a:lnTo>
                    <a:pt x="4406" y="45245"/>
                  </a:lnTo>
                  <a:lnTo>
                    <a:pt x="4406" y="44991"/>
                  </a:lnTo>
                  <a:lnTo>
                    <a:pt x="4399" y="44738"/>
                  </a:lnTo>
                  <a:lnTo>
                    <a:pt x="4391" y="44485"/>
                  </a:lnTo>
                  <a:lnTo>
                    <a:pt x="4370" y="44268"/>
                  </a:lnTo>
                  <a:lnTo>
                    <a:pt x="992" y="1628"/>
                  </a:lnTo>
                  <a:lnTo>
                    <a:pt x="956" y="1266"/>
                  </a:lnTo>
                  <a:lnTo>
                    <a:pt x="912" y="941"/>
                  </a:lnTo>
                  <a:lnTo>
                    <a:pt x="861" y="688"/>
                  </a:lnTo>
                  <a:lnTo>
                    <a:pt x="795" y="435"/>
                  </a:lnTo>
                  <a:lnTo>
                    <a:pt x="730" y="254"/>
                  </a:lnTo>
                  <a:lnTo>
                    <a:pt x="664" y="109"/>
                  </a:lnTo>
                  <a:lnTo>
                    <a:pt x="591"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 name="Google Shape;62;p2"/>
            <p:cNvSpPr/>
            <p:nvPr/>
          </p:nvSpPr>
          <p:spPr>
            <a:xfrm rot="10800000">
              <a:off x="-849180" y="5390754"/>
              <a:ext cx="191557" cy="246177"/>
            </a:xfrm>
            <a:custGeom>
              <a:avLst/>
              <a:gdLst/>
              <a:ahLst/>
              <a:cxnLst/>
              <a:rect l="l" t="t" r="r" b="b"/>
              <a:pathLst>
                <a:path w="7529" h="39169" extrusionOk="0">
                  <a:moveTo>
                    <a:pt x="519" y="1"/>
                  </a:moveTo>
                  <a:lnTo>
                    <a:pt x="468" y="37"/>
                  </a:lnTo>
                  <a:lnTo>
                    <a:pt x="424" y="73"/>
                  </a:lnTo>
                  <a:lnTo>
                    <a:pt x="373" y="109"/>
                  </a:lnTo>
                  <a:lnTo>
                    <a:pt x="329" y="182"/>
                  </a:lnTo>
                  <a:lnTo>
                    <a:pt x="285" y="290"/>
                  </a:lnTo>
                  <a:lnTo>
                    <a:pt x="242" y="399"/>
                  </a:lnTo>
                  <a:lnTo>
                    <a:pt x="205" y="543"/>
                  </a:lnTo>
                  <a:lnTo>
                    <a:pt x="161" y="724"/>
                  </a:lnTo>
                  <a:lnTo>
                    <a:pt x="125" y="905"/>
                  </a:lnTo>
                  <a:lnTo>
                    <a:pt x="96" y="1122"/>
                  </a:lnTo>
                  <a:lnTo>
                    <a:pt x="66" y="1303"/>
                  </a:lnTo>
                  <a:lnTo>
                    <a:pt x="45" y="1556"/>
                  </a:lnTo>
                  <a:lnTo>
                    <a:pt x="30" y="1773"/>
                  </a:lnTo>
                  <a:lnTo>
                    <a:pt x="15" y="2026"/>
                  </a:lnTo>
                  <a:lnTo>
                    <a:pt x="8" y="2243"/>
                  </a:lnTo>
                  <a:lnTo>
                    <a:pt x="1" y="2496"/>
                  </a:lnTo>
                  <a:lnTo>
                    <a:pt x="1" y="2749"/>
                  </a:lnTo>
                  <a:lnTo>
                    <a:pt x="8" y="2966"/>
                  </a:lnTo>
                  <a:lnTo>
                    <a:pt x="23" y="3220"/>
                  </a:lnTo>
                  <a:lnTo>
                    <a:pt x="37" y="3473"/>
                  </a:lnTo>
                  <a:lnTo>
                    <a:pt x="52" y="3690"/>
                  </a:lnTo>
                  <a:lnTo>
                    <a:pt x="81" y="3907"/>
                  </a:lnTo>
                  <a:lnTo>
                    <a:pt x="110" y="4124"/>
                  </a:lnTo>
                  <a:lnTo>
                    <a:pt x="147" y="4305"/>
                  </a:lnTo>
                  <a:lnTo>
                    <a:pt x="6639" y="38373"/>
                  </a:lnTo>
                  <a:lnTo>
                    <a:pt x="6675" y="38554"/>
                  </a:lnTo>
                  <a:lnTo>
                    <a:pt x="6719" y="38699"/>
                  </a:lnTo>
                  <a:lnTo>
                    <a:pt x="6763" y="38843"/>
                  </a:lnTo>
                  <a:lnTo>
                    <a:pt x="6806" y="38952"/>
                  </a:lnTo>
                  <a:lnTo>
                    <a:pt x="6850" y="39024"/>
                  </a:lnTo>
                  <a:lnTo>
                    <a:pt x="6901" y="39097"/>
                  </a:lnTo>
                  <a:lnTo>
                    <a:pt x="6952" y="39133"/>
                  </a:lnTo>
                  <a:lnTo>
                    <a:pt x="6996" y="39169"/>
                  </a:lnTo>
                  <a:lnTo>
                    <a:pt x="7047" y="39133"/>
                  </a:lnTo>
                  <a:lnTo>
                    <a:pt x="7098" y="39133"/>
                  </a:lnTo>
                  <a:lnTo>
                    <a:pt x="7142" y="39060"/>
                  </a:lnTo>
                  <a:lnTo>
                    <a:pt x="7193" y="38988"/>
                  </a:lnTo>
                  <a:lnTo>
                    <a:pt x="7237" y="38880"/>
                  </a:lnTo>
                  <a:lnTo>
                    <a:pt x="7280" y="38771"/>
                  </a:lnTo>
                  <a:lnTo>
                    <a:pt x="7324" y="38626"/>
                  </a:lnTo>
                  <a:lnTo>
                    <a:pt x="7368" y="38446"/>
                  </a:lnTo>
                  <a:lnTo>
                    <a:pt x="7404" y="38265"/>
                  </a:lnTo>
                  <a:lnTo>
                    <a:pt x="7434" y="38084"/>
                  </a:lnTo>
                  <a:lnTo>
                    <a:pt x="7463" y="37867"/>
                  </a:lnTo>
                  <a:lnTo>
                    <a:pt x="7485" y="37614"/>
                  </a:lnTo>
                  <a:lnTo>
                    <a:pt x="7499" y="37397"/>
                  </a:lnTo>
                  <a:lnTo>
                    <a:pt x="7514" y="37180"/>
                  </a:lnTo>
                  <a:lnTo>
                    <a:pt x="7521" y="36927"/>
                  </a:lnTo>
                  <a:lnTo>
                    <a:pt x="7528" y="36673"/>
                  </a:lnTo>
                  <a:lnTo>
                    <a:pt x="7521" y="36420"/>
                  </a:lnTo>
                  <a:lnTo>
                    <a:pt x="7521" y="36203"/>
                  </a:lnTo>
                  <a:lnTo>
                    <a:pt x="7507" y="35950"/>
                  </a:lnTo>
                  <a:lnTo>
                    <a:pt x="7492" y="35697"/>
                  </a:lnTo>
                  <a:lnTo>
                    <a:pt x="7470" y="35480"/>
                  </a:lnTo>
                  <a:lnTo>
                    <a:pt x="7448" y="35263"/>
                  </a:lnTo>
                  <a:lnTo>
                    <a:pt x="7419" y="35046"/>
                  </a:lnTo>
                  <a:lnTo>
                    <a:pt x="7383" y="34865"/>
                  </a:lnTo>
                  <a:lnTo>
                    <a:pt x="891" y="796"/>
                  </a:lnTo>
                  <a:lnTo>
                    <a:pt x="847" y="616"/>
                  </a:lnTo>
                  <a:lnTo>
                    <a:pt x="810" y="471"/>
                  </a:lnTo>
                  <a:lnTo>
                    <a:pt x="767" y="326"/>
                  </a:lnTo>
                  <a:lnTo>
                    <a:pt x="716" y="218"/>
                  </a:lnTo>
                  <a:lnTo>
                    <a:pt x="665" y="145"/>
                  </a:lnTo>
                  <a:lnTo>
                    <a:pt x="621" y="73"/>
                  </a:lnTo>
                  <a:lnTo>
                    <a:pt x="570" y="37"/>
                  </a:lnTo>
                  <a:lnTo>
                    <a:pt x="51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 name="Google Shape;63;p2"/>
            <p:cNvSpPr/>
            <p:nvPr/>
          </p:nvSpPr>
          <p:spPr>
            <a:xfrm rot="10800000">
              <a:off x="-1282517" y="3673918"/>
              <a:ext cx="38266" cy="319592"/>
            </a:xfrm>
            <a:custGeom>
              <a:avLst/>
              <a:gdLst/>
              <a:ahLst/>
              <a:cxnLst/>
              <a:rect l="l" t="t" r="r" b="b"/>
              <a:pathLst>
                <a:path w="1504" h="50850" extrusionOk="0">
                  <a:moveTo>
                    <a:pt x="482" y="0"/>
                  </a:moveTo>
                  <a:lnTo>
                    <a:pt x="431" y="36"/>
                  </a:lnTo>
                  <a:lnTo>
                    <a:pt x="380" y="72"/>
                  </a:lnTo>
                  <a:lnTo>
                    <a:pt x="329" y="145"/>
                  </a:lnTo>
                  <a:lnTo>
                    <a:pt x="285" y="253"/>
                  </a:lnTo>
                  <a:lnTo>
                    <a:pt x="242" y="362"/>
                  </a:lnTo>
                  <a:lnTo>
                    <a:pt x="198" y="506"/>
                  </a:lnTo>
                  <a:lnTo>
                    <a:pt x="161" y="651"/>
                  </a:lnTo>
                  <a:lnTo>
                    <a:pt x="132" y="832"/>
                  </a:lnTo>
                  <a:lnTo>
                    <a:pt x="96" y="1013"/>
                  </a:lnTo>
                  <a:lnTo>
                    <a:pt x="67" y="1230"/>
                  </a:lnTo>
                  <a:lnTo>
                    <a:pt x="45" y="1447"/>
                  </a:lnTo>
                  <a:lnTo>
                    <a:pt x="30" y="1664"/>
                  </a:lnTo>
                  <a:lnTo>
                    <a:pt x="16" y="1917"/>
                  </a:lnTo>
                  <a:lnTo>
                    <a:pt x="1" y="2134"/>
                  </a:lnTo>
                  <a:lnTo>
                    <a:pt x="1" y="2423"/>
                  </a:lnTo>
                  <a:lnTo>
                    <a:pt x="1" y="2676"/>
                  </a:lnTo>
                  <a:lnTo>
                    <a:pt x="482" y="48427"/>
                  </a:lnTo>
                  <a:lnTo>
                    <a:pt x="482" y="48680"/>
                  </a:lnTo>
                  <a:lnTo>
                    <a:pt x="490" y="48933"/>
                  </a:lnTo>
                  <a:lnTo>
                    <a:pt x="504" y="49186"/>
                  </a:lnTo>
                  <a:lnTo>
                    <a:pt x="526" y="49403"/>
                  </a:lnTo>
                  <a:lnTo>
                    <a:pt x="548" y="49620"/>
                  </a:lnTo>
                  <a:lnTo>
                    <a:pt x="570" y="49837"/>
                  </a:lnTo>
                  <a:lnTo>
                    <a:pt x="599" y="50054"/>
                  </a:lnTo>
                  <a:lnTo>
                    <a:pt x="636" y="50235"/>
                  </a:lnTo>
                  <a:lnTo>
                    <a:pt x="672" y="50380"/>
                  </a:lnTo>
                  <a:lnTo>
                    <a:pt x="709" y="50524"/>
                  </a:lnTo>
                  <a:lnTo>
                    <a:pt x="752" y="50633"/>
                  </a:lnTo>
                  <a:lnTo>
                    <a:pt x="803" y="50741"/>
                  </a:lnTo>
                  <a:lnTo>
                    <a:pt x="847" y="50777"/>
                  </a:lnTo>
                  <a:lnTo>
                    <a:pt x="905" y="50850"/>
                  </a:lnTo>
                  <a:lnTo>
                    <a:pt x="957" y="50850"/>
                  </a:lnTo>
                  <a:lnTo>
                    <a:pt x="1015" y="50814"/>
                  </a:lnTo>
                  <a:lnTo>
                    <a:pt x="1073" y="50777"/>
                  </a:lnTo>
                  <a:lnTo>
                    <a:pt x="1124" y="50741"/>
                  </a:lnTo>
                  <a:lnTo>
                    <a:pt x="1168" y="50669"/>
                  </a:lnTo>
                  <a:lnTo>
                    <a:pt x="1219" y="50561"/>
                  </a:lnTo>
                  <a:lnTo>
                    <a:pt x="1263" y="50452"/>
                  </a:lnTo>
                  <a:lnTo>
                    <a:pt x="1299" y="50307"/>
                  </a:lnTo>
                  <a:lnTo>
                    <a:pt x="1336" y="50163"/>
                  </a:lnTo>
                  <a:lnTo>
                    <a:pt x="1372" y="49982"/>
                  </a:lnTo>
                  <a:lnTo>
                    <a:pt x="1401" y="49801"/>
                  </a:lnTo>
                  <a:lnTo>
                    <a:pt x="1431" y="49584"/>
                  </a:lnTo>
                  <a:lnTo>
                    <a:pt x="1453" y="49367"/>
                  </a:lnTo>
                  <a:lnTo>
                    <a:pt x="1474" y="49150"/>
                  </a:lnTo>
                  <a:lnTo>
                    <a:pt x="1489" y="48897"/>
                  </a:lnTo>
                  <a:lnTo>
                    <a:pt x="1496" y="48680"/>
                  </a:lnTo>
                  <a:lnTo>
                    <a:pt x="1504" y="48391"/>
                  </a:lnTo>
                  <a:lnTo>
                    <a:pt x="1504" y="48137"/>
                  </a:lnTo>
                  <a:lnTo>
                    <a:pt x="1022" y="2387"/>
                  </a:lnTo>
                  <a:lnTo>
                    <a:pt x="1022" y="2134"/>
                  </a:lnTo>
                  <a:lnTo>
                    <a:pt x="1008" y="1917"/>
                  </a:lnTo>
                  <a:lnTo>
                    <a:pt x="993" y="1664"/>
                  </a:lnTo>
                  <a:lnTo>
                    <a:pt x="978" y="1447"/>
                  </a:lnTo>
                  <a:lnTo>
                    <a:pt x="957" y="1230"/>
                  </a:lnTo>
                  <a:lnTo>
                    <a:pt x="927" y="1049"/>
                  </a:lnTo>
                  <a:lnTo>
                    <a:pt x="898" y="868"/>
                  </a:lnTo>
                  <a:lnTo>
                    <a:pt x="862" y="687"/>
                  </a:lnTo>
                  <a:lnTo>
                    <a:pt x="825" y="543"/>
                  </a:lnTo>
                  <a:lnTo>
                    <a:pt x="789" y="398"/>
                  </a:lnTo>
                  <a:lnTo>
                    <a:pt x="745" y="289"/>
                  </a:lnTo>
                  <a:lnTo>
                    <a:pt x="701" y="181"/>
                  </a:lnTo>
                  <a:lnTo>
                    <a:pt x="657" y="109"/>
                  </a:lnTo>
                  <a:lnTo>
                    <a:pt x="614" y="36"/>
                  </a:lnTo>
                  <a:lnTo>
                    <a:pt x="563"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4" name="Google Shape;64;p2"/>
          <p:cNvSpPr/>
          <p:nvPr/>
        </p:nvSpPr>
        <p:spPr>
          <a:xfrm>
            <a:off x="10548402" y="-12"/>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5" name="Google Shape;65;p2"/>
          <p:cNvSpPr/>
          <p:nvPr/>
        </p:nvSpPr>
        <p:spPr>
          <a:xfrm>
            <a:off x="8565481" y="42131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4608856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66"/>
        <p:cNvGrpSpPr/>
        <p:nvPr/>
      </p:nvGrpSpPr>
      <p:grpSpPr>
        <a:xfrm>
          <a:off x="0" y="0"/>
          <a:ext cx="0" cy="0"/>
          <a:chOff x="0" y="0"/>
          <a:chExt cx="0" cy="0"/>
        </a:xfrm>
      </p:grpSpPr>
      <p:sp>
        <p:nvSpPr>
          <p:cNvPr id="67" name="Google Shape;67;p3"/>
          <p:cNvSpPr/>
          <p:nvPr/>
        </p:nvSpPr>
        <p:spPr>
          <a:xfrm>
            <a:off x="-482600" y="-330200"/>
            <a:ext cx="4318000" cy="7416800"/>
          </a:xfrm>
          <a:prstGeom prst="rect">
            <a:avLst/>
          </a:pr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8" name="Google Shape;68;p3"/>
          <p:cNvSpPr txBox="1">
            <a:spLocks noGrp="1"/>
          </p:cNvSpPr>
          <p:nvPr>
            <p:ph type="title"/>
          </p:nvPr>
        </p:nvSpPr>
        <p:spPr>
          <a:xfrm>
            <a:off x="5418300" y="2867800"/>
            <a:ext cx="5813600" cy="1122400"/>
          </a:xfrm>
          <a:prstGeom prst="rect">
            <a:avLst/>
          </a:prstGeom>
        </p:spPr>
        <p:txBody>
          <a:bodyPr spcFirstLastPara="1" wrap="square" lIns="91425" tIns="91425" rIns="91425" bIns="91425" anchor="ctr" anchorCtr="0">
            <a:noAutofit/>
          </a:bodyPr>
          <a:lstStyle>
            <a:lvl1pPr lvl="0" algn="r">
              <a:spcBef>
                <a:spcPts val="0"/>
              </a:spcBef>
              <a:spcAft>
                <a:spcPts val="0"/>
              </a:spcAft>
              <a:buSzPts val="3600"/>
              <a:buNone/>
              <a:defRPr sz="4800">
                <a:solidFill>
                  <a:schemeClr val="accent2"/>
                </a:solidFill>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69" name="Google Shape;69;p3"/>
          <p:cNvSpPr txBox="1">
            <a:spLocks noGrp="1"/>
          </p:cNvSpPr>
          <p:nvPr>
            <p:ph type="title" idx="2" hasCustomPrompt="1"/>
          </p:nvPr>
        </p:nvSpPr>
        <p:spPr>
          <a:xfrm>
            <a:off x="5418400" y="1783767"/>
            <a:ext cx="5813600" cy="11224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80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70" name="Google Shape;70;p3"/>
          <p:cNvSpPr txBox="1">
            <a:spLocks noGrp="1"/>
          </p:cNvSpPr>
          <p:nvPr>
            <p:ph type="subTitle" idx="1"/>
          </p:nvPr>
        </p:nvSpPr>
        <p:spPr>
          <a:xfrm>
            <a:off x="5418400" y="4176233"/>
            <a:ext cx="5813600" cy="951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71" name="Google Shape;71;p3"/>
          <p:cNvSpPr/>
          <p:nvPr/>
        </p:nvSpPr>
        <p:spPr>
          <a:xfrm>
            <a:off x="5748932" y="262134"/>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2" name="Google Shape;72;p3"/>
          <p:cNvSpPr/>
          <p:nvPr/>
        </p:nvSpPr>
        <p:spPr>
          <a:xfrm>
            <a:off x="359083" y="5839950"/>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3" name="Google Shape;73;p3"/>
          <p:cNvSpPr/>
          <p:nvPr/>
        </p:nvSpPr>
        <p:spPr>
          <a:xfrm rot="-757690" flipH="1">
            <a:off x="7343064" y="884513"/>
            <a:ext cx="1658685" cy="1389359"/>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4" name="Google Shape;74;p3"/>
          <p:cNvSpPr/>
          <p:nvPr/>
        </p:nvSpPr>
        <p:spPr>
          <a:xfrm>
            <a:off x="10756497" y="5468200"/>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1913076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75"/>
        <p:cNvGrpSpPr/>
        <p:nvPr/>
      </p:nvGrpSpPr>
      <p:grpSpPr>
        <a:xfrm>
          <a:off x="0" y="0"/>
          <a:ext cx="0" cy="0"/>
          <a:chOff x="0" y="0"/>
          <a:chExt cx="0" cy="0"/>
        </a:xfrm>
      </p:grpSpPr>
      <p:sp>
        <p:nvSpPr>
          <p:cNvPr id="76" name="Google Shape;76;p4"/>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7" name="Google Shape;77;p4"/>
          <p:cNvSpPr txBox="1">
            <a:spLocks noGrp="1"/>
          </p:cNvSpPr>
          <p:nvPr>
            <p:ph type="body" idx="1"/>
          </p:nvPr>
        </p:nvSpPr>
        <p:spPr>
          <a:xfrm>
            <a:off x="960000" y="1536633"/>
            <a:ext cx="102720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78" name="Google Shape;78;p4"/>
          <p:cNvSpPr/>
          <p:nvPr/>
        </p:nvSpPr>
        <p:spPr>
          <a:xfrm>
            <a:off x="10381741" y="721601"/>
            <a:ext cx="1397152" cy="915755"/>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9" name="Google Shape;79;p4"/>
          <p:cNvSpPr/>
          <p:nvPr/>
        </p:nvSpPr>
        <p:spPr>
          <a:xfrm>
            <a:off x="11152655" y="5849219"/>
            <a:ext cx="588975" cy="546557"/>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 name="Google Shape;80;p4"/>
          <p:cNvSpPr/>
          <p:nvPr/>
        </p:nvSpPr>
        <p:spPr>
          <a:xfrm>
            <a:off x="10809801" y="3279455"/>
            <a:ext cx="844480" cy="706947"/>
          </a:xfrm>
          <a:custGeom>
            <a:avLst/>
            <a:gdLst/>
            <a:ahLst/>
            <a:cxnLst/>
            <a:rect l="l" t="t" r="r" b="b"/>
            <a:pathLst>
              <a:path w="73969" h="27472" extrusionOk="0">
                <a:moveTo>
                  <a:pt x="29896" y="0"/>
                </a:moveTo>
                <a:lnTo>
                  <a:pt x="27258" y="11290"/>
                </a:lnTo>
                <a:lnTo>
                  <a:pt x="0" y="13519"/>
                </a:lnTo>
                <a:lnTo>
                  <a:pt x="24286" y="18230"/>
                </a:lnTo>
                <a:lnTo>
                  <a:pt x="22919" y="27471"/>
                </a:lnTo>
                <a:lnTo>
                  <a:pt x="38034" y="19780"/>
                </a:lnTo>
                <a:lnTo>
                  <a:pt x="39353" y="20069"/>
                </a:lnTo>
                <a:lnTo>
                  <a:pt x="42833" y="20814"/>
                </a:lnTo>
                <a:lnTo>
                  <a:pt x="47745" y="21859"/>
                </a:lnTo>
                <a:lnTo>
                  <a:pt x="50510" y="22442"/>
                </a:lnTo>
                <a:lnTo>
                  <a:pt x="53339" y="23037"/>
                </a:lnTo>
                <a:lnTo>
                  <a:pt x="56184" y="23626"/>
                </a:lnTo>
                <a:lnTo>
                  <a:pt x="58902" y="24185"/>
                </a:lnTo>
                <a:lnTo>
                  <a:pt x="61445" y="24695"/>
                </a:lnTo>
                <a:lnTo>
                  <a:pt x="63702" y="25140"/>
                </a:lnTo>
                <a:lnTo>
                  <a:pt x="64687" y="25326"/>
                </a:lnTo>
                <a:lnTo>
                  <a:pt x="65577" y="25488"/>
                </a:lnTo>
                <a:lnTo>
                  <a:pt x="66356" y="25621"/>
                </a:lnTo>
                <a:lnTo>
                  <a:pt x="66992" y="25729"/>
                </a:lnTo>
                <a:lnTo>
                  <a:pt x="67500" y="25801"/>
                </a:lnTo>
                <a:lnTo>
                  <a:pt x="67691" y="25825"/>
                </a:lnTo>
                <a:lnTo>
                  <a:pt x="67850" y="25837"/>
                </a:lnTo>
                <a:lnTo>
                  <a:pt x="67961" y="25837"/>
                </a:lnTo>
                <a:lnTo>
                  <a:pt x="68025" y="25831"/>
                </a:lnTo>
                <a:lnTo>
                  <a:pt x="68057" y="25825"/>
                </a:lnTo>
                <a:lnTo>
                  <a:pt x="68057" y="25819"/>
                </a:lnTo>
                <a:lnTo>
                  <a:pt x="68057" y="25807"/>
                </a:lnTo>
                <a:lnTo>
                  <a:pt x="68041" y="25789"/>
                </a:lnTo>
                <a:lnTo>
                  <a:pt x="67755" y="25566"/>
                </a:lnTo>
                <a:lnTo>
                  <a:pt x="67182" y="25152"/>
                </a:lnTo>
                <a:lnTo>
                  <a:pt x="65434" y="23896"/>
                </a:lnTo>
                <a:lnTo>
                  <a:pt x="63082" y="22232"/>
                </a:lnTo>
                <a:lnTo>
                  <a:pt x="60475" y="20381"/>
                </a:lnTo>
                <a:lnTo>
                  <a:pt x="55675" y="16998"/>
                </a:lnTo>
                <a:lnTo>
                  <a:pt x="53514" y="15484"/>
                </a:lnTo>
                <a:lnTo>
                  <a:pt x="73969" y="9464"/>
                </a:lnTo>
                <a:lnTo>
                  <a:pt x="46330" y="10305"/>
                </a:lnTo>
                <a:lnTo>
                  <a:pt x="2989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81" name="Google Shape;81;p4"/>
          <p:cNvGrpSpPr/>
          <p:nvPr/>
        </p:nvGrpSpPr>
        <p:grpSpPr>
          <a:xfrm>
            <a:off x="960005" y="721585"/>
            <a:ext cx="588953" cy="507167"/>
            <a:chOff x="-13144872" y="3615925"/>
            <a:chExt cx="441715" cy="380375"/>
          </a:xfrm>
        </p:grpSpPr>
        <p:sp>
          <p:nvSpPr>
            <p:cNvPr id="82" name="Google Shape;82;p4"/>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 name="Google Shape;83;p4"/>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 name="Google Shape;84;p4"/>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4"/>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6" name="Google Shape;86;p4"/>
          <p:cNvSpPr/>
          <p:nvPr/>
        </p:nvSpPr>
        <p:spPr>
          <a:xfrm>
            <a:off x="319687" y="44471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9293496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87"/>
        <p:cNvGrpSpPr/>
        <p:nvPr/>
      </p:nvGrpSpPr>
      <p:grpSpPr>
        <a:xfrm>
          <a:off x="0" y="0"/>
          <a:ext cx="0" cy="0"/>
          <a:chOff x="0" y="0"/>
          <a:chExt cx="0" cy="0"/>
        </a:xfrm>
      </p:grpSpPr>
      <p:sp>
        <p:nvSpPr>
          <p:cNvPr id="88" name="Google Shape;88;p5"/>
          <p:cNvSpPr txBox="1">
            <a:spLocks noGrp="1"/>
          </p:cNvSpPr>
          <p:nvPr>
            <p:ph type="subTitle" idx="1"/>
          </p:nvPr>
        </p:nvSpPr>
        <p:spPr>
          <a:xfrm>
            <a:off x="1751100" y="3105400"/>
            <a:ext cx="3876800" cy="951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89" name="Google Shape;89;p5"/>
          <p:cNvSpPr txBox="1">
            <a:spLocks noGrp="1"/>
          </p:cNvSpPr>
          <p:nvPr>
            <p:ph type="subTitle" idx="2"/>
          </p:nvPr>
        </p:nvSpPr>
        <p:spPr>
          <a:xfrm>
            <a:off x="6564100" y="3105400"/>
            <a:ext cx="38768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90" name="Google Shape;90;p5"/>
          <p:cNvSpPr txBox="1">
            <a:spLocks noGrp="1"/>
          </p:cNvSpPr>
          <p:nvPr>
            <p:ph type="subTitle" idx="3"/>
          </p:nvPr>
        </p:nvSpPr>
        <p:spPr>
          <a:xfrm>
            <a:off x="1558900" y="3924100"/>
            <a:ext cx="4261200" cy="14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91" name="Google Shape;91;p5"/>
          <p:cNvSpPr txBox="1">
            <a:spLocks noGrp="1"/>
          </p:cNvSpPr>
          <p:nvPr>
            <p:ph type="subTitle" idx="4"/>
          </p:nvPr>
        </p:nvSpPr>
        <p:spPr>
          <a:xfrm>
            <a:off x="6371900" y="3924100"/>
            <a:ext cx="4261200" cy="14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92" name="Google Shape;92;p5"/>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3" name="Google Shape;93;p5"/>
          <p:cNvSpPr/>
          <p:nvPr/>
        </p:nvSpPr>
        <p:spPr>
          <a:xfrm rot="10800000">
            <a:off x="10048044" y="1740305"/>
            <a:ext cx="1183955" cy="650760"/>
          </a:xfrm>
          <a:custGeom>
            <a:avLst/>
            <a:gdLst/>
            <a:ahLst/>
            <a:cxnLst/>
            <a:rect l="l" t="t" r="r" b="b"/>
            <a:pathLst>
              <a:path w="71871" h="159892" extrusionOk="0">
                <a:moveTo>
                  <a:pt x="62104" y="49078"/>
                </a:moveTo>
                <a:lnTo>
                  <a:pt x="62191" y="49114"/>
                </a:lnTo>
                <a:lnTo>
                  <a:pt x="62279" y="49151"/>
                </a:lnTo>
                <a:lnTo>
                  <a:pt x="62359" y="49223"/>
                </a:lnTo>
                <a:lnTo>
                  <a:pt x="62432" y="49331"/>
                </a:lnTo>
                <a:lnTo>
                  <a:pt x="62505" y="49440"/>
                </a:lnTo>
                <a:lnTo>
                  <a:pt x="62578" y="49585"/>
                </a:lnTo>
                <a:lnTo>
                  <a:pt x="62644" y="49729"/>
                </a:lnTo>
                <a:lnTo>
                  <a:pt x="62709" y="49910"/>
                </a:lnTo>
                <a:lnTo>
                  <a:pt x="62768" y="50127"/>
                </a:lnTo>
                <a:lnTo>
                  <a:pt x="62819" y="50344"/>
                </a:lnTo>
                <a:lnTo>
                  <a:pt x="62877" y="50597"/>
                </a:lnTo>
                <a:lnTo>
                  <a:pt x="62921" y="50850"/>
                </a:lnTo>
                <a:lnTo>
                  <a:pt x="62972" y="51140"/>
                </a:lnTo>
                <a:lnTo>
                  <a:pt x="63038" y="51682"/>
                </a:lnTo>
                <a:lnTo>
                  <a:pt x="63103" y="52261"/>
                </a:lnTo>
                <a:lnTo>
                  <a:pt x="63154" y="52912"/>
                </a:lnTo>
                <a:lnTo>
                  <a:pt x="63205" y="53599"/>
                </a:lnTo>
                <a:lnTo>
                  <a:pt x="63242" y="54358"/>
                </a:lnTo>
                <a:lnTo>
                  <a:pt x="63264" y="55190"/>
                </a:lnTo>
                <a:lnTo>
                  <a:pt x="63286" y="56022"/>
                </a:lnTo>
                <a:lnTo>
                  <a:pt x="63300" y="56962"/>
                </a:lnTo>
                <a:lnTo>
                  <a:pt x="63300" y="57903"/>
                </a:lnTo>
                <a:lnTo>
                  <a:pt x="63293" y="58915"/>
                </a:lnTo>
                <a:lnTo>
                  <a:pt x="63278" y="59928"/>
                </a:lnTo>
                <a:lnTo>
                  <a:pt x="63256" y="61013"/>
                </a:lnTo>
                <a:lnTo>
                  <a:pt x="63227" y="62170"/>
                </a:lnTo>
                <a:lnTo>
                  <a:pt x="63184" y="63328"/>
                </a:lnTo>
                <a:lnTo>
                  <a:pt x="63140" y="64521"/>
                </a:lnTo>
                <a:lnTo>
                  <a:pt x="63081" y="65751"/>
                </a:lnTo>
                <a:lnTo>
                  <a:pt x="62848" y="64847"/>
                </a:lnTo>
                <a:lnTo>
                  <a:pt x="62622" y="63943"/>
                </a:lnTo>
                <a:lnTo>
                  <a:pt x="62410" y="62966"/>
                </a:lnTo>
                <a:lnTo>
                  <a:pt x="62213" y="61990"/>
                </a:lnTo>
                <a:lnTo>
                  <a:pt x="62031" y="60977"/>
                </a:lnTo>
                <a:lnTo>
                  <a:pt x="61863" y="59964"/>
                </a:lnTo>
                <a:lnTo>
                  <a:pt x="61710" y="58988"/>
                </a:lnTo>
                <a:lnTo>
                  <a:pt x="61571" y="57975"/>
                </a:lnTo>
                <a:lnTo>
                  <a:pt x="61455" y="56999"/>
                </a:lnTo>
                <a:lnTo>
                  <a:pt x="61353" y="56022"/>
                </a:lnTo>
                <a:lnTo>
                  <a:pt x="61272" y="55118"/>
                </a:lnTo>
                <a:lnTo>
                  <a:pt x="61207" y="54214"/>
                </a:lnTo>
                <a:lnTo>
                  <a:pt x="61156" y="53382"/>
                </a:lnTo>
                <a:lnTo>
                  <a:pt x="61141" y="52948"/>
                </a:lnTo>
                <a:lnTo>
                  <a:pt x="61134" y="52586"/>
                </a:lnTo>
                <a:lnTo>
                  <a:pt x="61127" y="52189"/>
                </a:lnTo>
                <a:lnTo>
                  <a:pt x="61127" y="51827"/>
                </a:lnTo>
                <a:lnTo>
                  <a:pt x="61134" y="51501"/>
                </a:lnTo>
                <a:lnTo>
                  <a:pt x="61148" y="51176"/>
                </a:lnTo>
                <a:lnTo>
                  <a:pt x="61156" y="50959"/>
                </a:lnTo>
                <a:lnTo>
                  <a:pt x="61178" y="50670"/>
                </a:lnTo>
                <a:lnTo>
                  <a:pt x="61214" y="50380"/>
                </a:lnTo>
                <a:lnTo>
                  <a:pt x="61236" y="50236"/>
                </a:lnTo>
                <a:lnTo>
                  <a:pt x="61272" y="50055"/>
                </a:lnTo>
                <a:lnTo>
                  <a:pt x="61309" y="49910"/>
                </a:lnTo>
                <a:lnTo>
                  <a:pt x="61353" y="49765"/>
                </a:lnTo>
                <a:lnTo>
                  <a:pt x="61404" y="49621"/>
                </a:lnTo>
                <a:lnTo>
                  <a:pt x="61469" y="49476"/>
                </a:lnTo>
                <a:lnTo>
                  <a:pt x="61542" y="49368"/>
                </a:lnTo>
                <a:lnTo>
                  <a:pt x="61623" y="49259"/>
                </a:lnTo>
                <a:lnTo>
                  <a:pt x="61717" y="49187"/>
                </a:lnTo>
                <a:lnTo>
                  <a:pt x="61827" y="49114"/>
                </a:lnTo>
                <a:lnTo>
                  <a:pt x="62016" y="49078"/>
                </a:lnTo>
                <a:close/>
                <a:moveTo>
                  <a:pt x="9388" y="48970"/>
                </a:moveTo>
                <a:lnTo>
                  <a:pt x="9534" y="49006"/>
                </a:lnTo>
                <a:lnTo>
                  <a:pt x="9680" y="49078"/>
                </a:lnTo>
                <a:lnTo>
                  <a:pt x="9833" y="49187"/>
                </a:lnTo>
                <a:lnTo>
                  <a:pt x="9994" y="49368"/>
                </a:lnTo>
                <a:lnTo>
                  <a:pt x="10154" y="49621"/>
                </a:lnTo>
                <a:lnTo>
                  <a:pt x="10315" y="49874"/>
                </a:lnTo>
                <a:lnTo>
                  <a:pt x="10475" y="50236"/>
                </a:lnTo>
                <a:lnTo>
                  <a:pt x="10636" y="50633"/>
                </a:lnTo>
                <a:lnTo>
                  <a:pt x="10796" y="51067"/>
                </a:lnTo>
                <a:lnTo>
                  <a:pt x="10949" y="51574"/>
                </a:lnTo>
                <a:lnTo>
                  <a:pt x="11102" y="52152"/>
                </a:lnTo>
                <a:lnTo>
                  <a:pt x="11248" y="52767"/>
                </a:lnTo>
                <a:lnTo>
                  <a:pt x="11380" y="53454"/>
                </a:lnTo>
                <a:lnTo>
                  <a:pt x="11511" y="54178"/>
                </a:lnTo>
                <a:lnTo>
                  <a:pt x="11635" y="54973"/>
                </a:lnTo>
                <a:lnTo>
                  <a:pt x="11744" y="55805"/>
                </a:lnTo>
                <a:lnTo>
                  <a:pt x="11832" y="56637"/>
                </a:lnTo>
                <a:lnTo>
                  <a:pt x="11912" y="57505"/>
                </a:lnTo>
                <a:lnTo>
                  <a:pt x="11970" y="58409"/>
                </a:lnTo>
                <a:lnTo>
                  <a:pt x="12022" y="59313"/>
                </a:lnTo>
                <a:lnTo>
                  <a:pt x="12051" y="60217"/>
                </a:lnTo>
                <a:lnTo>
                  <a:pt x="12073" y="61158"/>
                </a:lnTo>
                <a:lnTo>
                  <a:pt x="12080" y="62134"/>
                </a:lnTo>
                <a:lnTo>
                  <a:pt x="12073" y="63111"/>
                </a:lnTo>
                <a:lnTo>
                  <a:pt x="12051" y="64123"/>
                </a:lnTo>
                <a:lnTo>
                  <a:pt x="12014" y="65136"/>
                </a:lnTo>
                <a:lnTo>
                  <a:pt x="11963" y="66185"/>
                </a:lnTo>
                <a:lnTo>
                  <a:pt x="11905" y="67234"/>
                </a:lnTo>
                <a:lnTo>
                  <a:pt x="11825" y="68283"/>
                </a:lnTo>
                <a:lnTo>
                  <a:pt x="11730" y="69368"/>
                </a:lnTo>
                <a:lnTo>
                  <a:pt x="11628" y="70452"/>
                </a:lnTo>
                <a:lnTo>
                  <a:pt x="11511" y="71574"/>
                </a:lnTo>
                <a:lnTo>
                  <a:pt x="11387" y="72586"/>
                </a:lnTo>
                <a:lnTo>
                  <a:pt x="11248" y="73599"/>
                </a:lnTo>
                <a:lnTo>
                  <a:pt x="11110" y="74503"/>
                </a:lnTo>
                <a:lnTo>
                  <a:pt x="10957" y="75371"/>
                </a:lnTo>
                <a:lnTo>
                  <a:pt x="10796" y="76203"/>
                </a:lnTo>
                <a:lnTo>
                  <a:pt x="10628" y="76962"/>
                </a:lnTo>
                <a:lnTo>
                  <a:pt x="10446" y="77650"/>
                </a:lnTo>
                <a:lnTo>
                  <a:pt x="10264" y="78301"/>
                </a:lnTo>
                <a:lnTo>
                  <a:pt x="10081" y="76456"/>
                </a:lnTo>
                <a:lnTo>
                  <a:pt x="9906" y="74684"/>
                </a:lnTo>
                <a:lnTo>
                  <a:pt x="9746" y="72948"/>
                </a:lnTo>
                <a:lnTo>
                  <a:pt x="9593" y="71284"/>
                </a:lnTo>
                <a:lnTo>
                  <a:pt x="9323" y="68246"/>
                </a:lnTo>
                <a:lnTo>
                  <a:pt x="9104" y="65534"/>
                </a:lnTo>
                <a:lnTo>
                  <a:pt x="8929" y="63328"/>
                </a:lnTo>
                <a:lnTo>
                  <a:pt x="8797" y="61628"/>
                </a:lnTo>
                <a:lnTo>
                  <a:pt x="8688" y="60145"/>
                </a:lnTo>
                <a:lnTo>
                  <a:pt x="8622" y="59386"/>
                </a:lnTo>
                <a:lnTo>
                  <a:pt x="8557" y="58626"/>
                </a:lnTo>
                <a:lnTo>
                  <a:pt x="8506" y="57903"/>
                </a:lnTo>
                <a:lnTo>
                  <a:pt x="8462" y="57179"/>
                </a:lnTo>
                <a:lnTo>
                  <a:pt x="8418" y="56492"/>
                </a:lnTo>
                <a:lnTo>
                  <a:pt x="8389" y="55841"/>
                </a:lnTo>
                <a:lnTo>
                  <a:pt x="8360" y="55226"/>
                </a:lnTo>
                <a:lnTo>
                  <a:pt x="8345" y="54612"/>
                </a:lnTo>
                <a:lnTo>
                  <a:pt x="8331" y="54069"/>
                </a:lnTo>
                <a:lnTo>
                  <a:pt x="8331" y="53527"/>
                </a:lnTo>
                <a:lnTo>
                  <a:pt x="8338" y="53020"/>
                </a:lnTo>
                <a:lnTo>
                  <a:pt x="8345" y="52514"/>
                </a:lnTo>
                <a:lnTo>
                  <a:pt x="8367" y="52080"/>
                </a:lnTo>
                <a:lnTo>
                  <a:pt x="8389" y="51646"/>
                </a:lnTo>
                <a:lnTo>
                  <a:pt x="8425" y="51248"/>
                </a:lnTo>
                <a:lnTo>
                  <a:pt x="8469" y="50887"/>
                </a:lnTo>
                <a:lnTo>
                  <a:pt x="8513" y="50597"/>
                </a:lnTo>
                <a:lnTo>
                  <a:pt x="8557" y="50344"/>
                </a:lnTo>
                <a:lnTo>
                  <a:pt x="8608" y="50091"/>
                </a:lnTo>
                <a:lnTo>
                  <a:pt x="8666" y="49874"/>
                </a:lnTo>
                <a:lnTo>
                  <a:pt x="8725" y="49693"/>
                </a:lnTo>
                <a:lnTo>
                  <a:pt x="8790" y="49548"/>
                </a:lnTo>
                <a:lnTo>
                  <a:pt x="8849" y="49404"/>
                </a:lnTo>
                <a:lnTo>
                  <a:pt x="8914" y="49295"/>
                </a:lnTo>
                <a:lnTo>
                  <a:pt x="9045" y="49114"/>
                </a:lnTo>
                <a:lnTo>
                  <a:pt x="9169" y="49042"/>
                </a:lnTo>
                <a:lnTo>
                  <a:pt x="9286" y="48970"/>
                </a:lnTo>
                <a:close/>
                <a:moveTo>
                  <a:pt x="20439" y="72369"/>
                </a:moveTo>
                <a:lnTo>
                  <a:pt x="20570" y="72405"/>
                </a:lnTo>
                <a:lnTo>
                  <a:pt x="20702" y="72478"/>
                </a:lnTo>
                <a:lnTo>
                  <a:pt x="20840" y="72586"/>
                </a:lnTo>
                <a:lnTo>
                  <a:pt x="20979" y="72731"/>
                </a:lnTo>
                <a:lnTo>
                  <a:pt x="21110" y="72876"/>
                </a:lnTo>
                <a:lnTo>
                  <a:pt x="21256" y="73056"/>
                </a:lnTo>
                <a:lnTo>
                  <a:pt x="21395" y="73237"/>
                </a:lnTo>
                <a:lnTo>
                  <a:pt x="21533" y="73490"/>
                </a:lnTo>
                <a:lnTo>
                  <a:pt x="21672" y="73744"/>
                </a:lnTo>
                <a:lnTo>
                  <a:pt x="21810" y="74033"/>
                </a:lnTo>
                <a:lnTo>
                  <a:pt x="21949" y="74322"/>
                </a:lnTo>
                <a:lnTo>
                  <a:pt x="22088" y="74648"/>
                </a:lnTo>
                <a:lnTo>
                  <a:pt x="22219" y="75009"/>
                </a:lnTo>
                <a:lnTo>
                  <a:pt x="22350" y="75371"/>
                </a:lnTo>
                <a:lnTo>
                  <a:pt x="22482" y="75769"/>
                </a:lnTo>
                <a:lnTo>
                  <a:pt x="22613" y="76167"/>
                </a:lnTo>
                <a:lnTo>
                  <a:pt x="22737" y="76601"/>
                </a:lnTo>
                <a:lnTo>
                  <a:pt x="22861" y="77071"/>
                </a:lnTo>
                <a:lnTo>
                  <a:pt x="22978" y="77541"/>
                </a:lnTo>
                <a:lnTo>
                  <a:pt x="23094" y="78047"/>
                </a:lnTo>
                <a:lnTo>
                  <a:pt x="23204" y="78554"/>
                </a:lnTo>
                <a:lnTo>
                  <a:pt x="23306" y="79060"/>
                </a:lnTo>
                <a:lnTo>
                  <a:pt x="23408" y="79639"/>
                </a:lnTo>
                <a:lnTo>
                  <a:pt x="23503" y="80181"/>
                </a:lnTo>
                <a:lnTo>
                  <a:pt x="23598" y="80760"/>
                </a:lnTo>
                <a:lnTo>
                  <a:pt x="23678" y="81375"/>
                </a:lnTo>
                <a:lnTo>
                  <a:pt x="23758" y="81990"/>
                </a:lnTo>
                <a:lnTo>
                  <a:pt x="23831" y="82604"/>
                </a:lnTo>
                <a:lnTo>
                  <a:pt x="23889" y="83255"/>
                </a:lnTo>
                <a:lnTo>
                  <a:pt x="23948" y="83906"/>
                </a:lnTo>
                <a:lnTo>
                  <a:pt x="23999" y="84557"/>
                </a:lnTo>
                <a:lnTo>
                  <a:pt x="24035" y="85245"/>
                </a:lnTo>
                <a:lnTo>
                  <a:pt x="24072" y="85932"/>
                </a:lnTo>
                <a:lnTo>
                  <a:pt x="24094" y="86619"/>
                </a:lnTo>
                <a:lnTo>
                  <a:pt x="24108" y="87306"/>
                </a:lnTo>
                <a:lnTo>
                  <a:pt x="24115" y="87993"/>
                </a:lnTo>
                <a:lnTo>
                  <a:pt x="24115" y="88680"/>
                </a:lnTo>
                <a:lnTo>
                  <a:pt x="24108" y="89404"/>
                </a:lnTo>
                <a:lnTo>
                  <a:pt x="24094" y="90091"/>
                </a:lnTo>
                <a:lnTo>
                  <a:pt x="24064" y="90814"/>
                </a:lnTo>
                <a:lnTo>
                  <a:pt x="24035" y="91537"/>
                </a:lnTo>
                <a:lnTo>
                  <a:pt x="23991" y="92261"/>
                </a:lnTo>
                <a:lnTo>
                  <a:pt x="23948" y="92984"/>
                </a:lnTo>
                <a:lnTo>
                  <a:pt x="23889" y="93707"/>
                </a:lnTo>
                <a:lnTo>
                  <a:pt x="23824" y="94431"/>
                </a:lnTo>
                <a:lnTo>
                  <a:pt x="23751" y="95154"/>
                </a:lnTo>
                <a:lnTo>
                  <a:pt x="23670" y="95914"/>
                </a:lnTo>
                <a:lnTo>
                  <a:pt x="23583" y="96637"/>
                </a:lnTo>
                <a:lnTo>
                  <a:pt x="23488" y="97396"/>
                </a:lnTo>
                <a:lnTo>
                  <a:pt x="23386" y="98120"/>
                </a:lnTo>
                <a:lnTo>
                  <a:pt x="23269" y="98879"/>
                </a:lnTo>
                <a:lnTo>
                  <a:pt x="23153" y="99639"/>
                </a:lnTo>
                <a:lnTo>
                  <a:pt x="23021" y="100362"/>
                </a:lnTo>
                <a:lnTo>
                  <a:pt x="22890" y="101122"/>
                </a:lnTo>
                <a:lnTo>
                  <a:pt x="22744" y="101881"/>
                </a:lnTo>
                <a:lnTo>
                  <a:pt x="22591" y="102640"/>
                </a:lnTo>
                <a:lnTo>
                  <a:pt x="22438" y="103400"/>
                </a:lnTo>
                <a:lnTo>
                  <a:pt x="22270" y="104159"/>
                </a:lnTo>
                <a:lnTo>
                  <a:pt x="22095" y="104919"/>
                </a:lnTo>
                <a:lnTo>
                  <a:pt x="21913" y="105678"/>
                </a:lnTo>
                <a:lnTo>
                  <a:pt x="21723" y="106438"/>
                </a:lnTo>
                <a:lnTo>
                  <a:pt x="21526" y="107234"/>
                </a:lnTo>
                <a:lnTo>
                  <a:pt x="21322" y="107993"/>
                </a:lnTo>
                <a:lnTo>
                  <a:pt x="21139" y="108608"/>
                </a:lnTo>
                <a:lnTo>
                  <a:pt x="20964" y="109223"/>
                </a:lnTo>
                <a:lnTo>
                  <a:pt x="20789" y="109801"/>
                </a:lnTo>
                <a:lnTo>
                  <a:pt x="20614" y="110308"/>
                </a:lnTo>
                <a:lnTo>
                  <a:pt x="20432" y="110814"/>
                </a:lnTo>
                <a:lnTo>
                  <a:pt x="20257" y="111284"/>
                </a:lnTo>
                <a:lnTo>
                  <a:pt x="20082" y="111718"/>
                </a:lnTo>
                <a:lnTo>
                  <a:pt x="19907" y="112116"/>
                </a:lnTo>
                <a:lnTo>
                  <a:pt x="19834" y="110669"/>
                </a:lnTo>
                <a:lnTo>
                  <a:pt x="19768" y="109223"/>
                </a:lnTo>
                <a:lnTo>
                  <a:pt x="19710" y="107776"/>
                </a:lnTo>
                <a:lnTo>
                  <a:pt x="19659" y="106329"/>
                </a:lnTo>
                <a:lnTo>
                  <a:pt x="19564" y="103436"/>
                </a:lnTo>
                <a:lnTo>
                  <a:pt x="19484" y="100579"/>
                </a:lnTo>
                <a:lnTo>
                  <a:pt x="19418" y="97794"/>
                </a:lnTo>
                <a:lnTo>
                  <a:pt x="19367" y="95046"/>
                </a:lnTo>
                <a:lnTo>
                  <a:pt x="19323" y="92405"/>
                </a:lnTo>
                <a:lnTo>
                  <a:pt x="19294" y="89874"/>
                </a:lnTo>
                <a:lnTo>
                  <a:pt x="19279" y="87451"/>
                </a:lnTo>
                <a:lnTo>
                  <a:pt x="19265" y="85172"/>
                </a:lnTo>
                <a:lnTo>
                  <a:pt x="19265" y="83038"/>
                </a:lnTo>
                <a:lnTo>
                  <a:pt x="19265" y="81085"/>
                </a:lnTo>
                <a:lnTo>
                  <a:pt x="19279" y="77830"/>
                </a:lnTo>
                <a:lnTo>
                  <a:pt x="19301" y="75480"/>
                </a:lnTo>
                <a:lnTo>
                  <a:pt x="19308" y="75118"/>
                </a:lnTo>
                <a:lnTo>
                  <a:pt x="19323" y="74756"/>
                </a:lnTo>
                <a:lnTo>
                  <a:pt x="19345" y="74431"/>
                </a:lnTo>
                <a:lnTo>
                  <a:pt x="19374" y="74105"/>
                </a:lnTo>
                <a:lnTo>
                  <a:pt x="19418" y="73852"/>
                </a:lnTo>
                <a:lnTo>
                  <a:pt x="19462" y="73599"/>
                </a:lnTo>
                <a:lnTo>
                  <a:pt x="19513" y="73346"/>
                </a:lnTo>
                <a:lnTo>
                  <a:pt x="19571" y="73129"/>
                </a:lnTo>
                <a:lnTo>
                  <a:pt x="19637" y="72948"/>
                </a:lnTo>
                <a:lnTo>
                  <a:pt x="19710" y="72803"/>
                </a:lnTo>
                <a:lnTo>
                  <a:pt x="19790" y="72659"/>
                </a:lnTo>
                <a:lnTo>
                  <a:pt x="19885" y="72550"/>
                </a:lnTo>
                <a:lnTo>
                  <a:pt x="19980" y="72478"/>
                </a:lnTo>
                <a:lnTo>
                  <a:pt x="20082" y="72405"/>
                </a:lnTo>
                <a:lnTo>
                  <a:pt x="20191" y="72369"/>
                </a:lnTo>
                <a:close/>
                <a:moveTo>
                  <a:pt x="35436" y="99024"/>
                </a:moveTo>
                <a:lnTo>
                  <a:pt x="35677" y="99132"/>
                </a:lnTo>
                <a:lnTo>
                  <a:pt x="35910" y="99313"/>
                </a:lnTo>
                <a:lnTo>
                  <a:pt x="36129" y="99494"/>
                </a:lnTo>
                <a:lnTo>
                  <a:pt x="36341" y="99711"/>
                </a:lnTo>
                <a:lnTo>
                  <a:pt x="36538" y="99964"/>
                </a:lnTo>
                <a:lnTo>
                  <a:pt x="36720" y="100254"/>
                </a:lnTo>
                <a:lnTo>
                  <a:pt x="36888" y="100543"/>
                </a:lnTo>
                <a:lnTo>
                  <a:pt x="37048" y="100905"/>
                </a:lnTo>
                <a:lnTo>
                  <a:pt x="37187" y="101266"/>
                </a:lnTo>
                <a:lnTo>
                  <a:pt x="37318" y="101628"/>
                </a:lnTo>
                <a:lnTo>
                  <a:pt x="37435" y="102062"/>
                </a:lnTo>
                <a:lnTo>
                  <a:pt x="37530" y="102496"/>
                </a:lnTo>
                <a:lnTo>
                  <a:pt x="37617" y="102930"/>
                </a:lnTo>
                <a:lnTo>
                  <a:pt x="37683" y="103436"/>
                </a:lnTo>
                <a:lnTo>
                  <a:pt x="37734" y="103906"/>
                </a:lnTo>
                <a:lnTo>
                  <a:pt x="37763" y="104449"/>
                </a:lnTo>
                <a:lnTo>
                  <a:pt x="37778" y="104774"/>
                </a:lnTo>
                <a:lnTo>
                  <a:pt x="37785" y="105208"/>
                </a:lnTo>
                <a:lnTo>
                  <a:pt x="37785" y="105751"/>
                </a:lnTo>
                <a:lnTo>
                  <a:pt x="37763" y="106366"/>
                </a:lnTo>
                <a:lnTo>
                  <a:pt x="37727" y="107089"/>
                </a:lnTo>
                <a:lnTo>
                  <a:pt x="37668" y="107885"/>
                </a:lnTo>
                <a:lnTo>
                  <a:pt x="37632" y="108319"/>
                </a:lnTo>
                <a:lnTo>
                  <a:pt x="37581" y="108789"/>
                </a:lnTo>
                <a:lnTo>
                  <a:pt x="37530" y="109295"/>
                </a:lnTo>
                <a:lnTo>
                  <a:pt x="37464" y="109801"/>
                </a:lnTo>
                <a:lnTo>
                  <a:pt x="37398" y="110344"/>
                </a:lnTo>
                <a:lnTo>
                  <a:pt x="37311" y="110923"/>
                </a:lnTo>
                <a:lnTo>
                  <a:pt x="37223" y="111501"/>
                </a:lnTo>
                <a:lnTo>
                  <a:pt x="37121" y="112116"/>
                </a:lnTo>
                <a:lnTo>
                  <a:pt x="37012" y="112767"/>
                </a:lnTo>
                <a:lnTo>
                  <a:pt x="36888" y="113418"/>
                </a:lnTo>
                <a:lnTo>
                  <a:pt x="36756" y="114105"/>
                </a:lnTo>
                <a:lnTo>
                  <a:pt x="36603" y="114829"/>
                </a:lnTo>
                <a:lnTo>
                  <a:pt x="36443" y="115552"/>
                </a:lnTo>
                <a:lnTo>
                  <a:pt x="36275" y="116311"/>
                </a:lnTo>
                <a:lnTo>
                  <a:pt x="36085" y="117107"/>
                </a:lnTo>
                <a:lnTo>
                  <a:pt x="35881" y="117903"/>
                </a:lnTo>
                <a:lnTo>
                  <a:pt x="35662" y="118734"/>
                </a:lnTo>
                <a:lnTo>
                  <a:pt x="35429" y="119602"/>
                </a:lnTo>
                <a:lnTo>
                  <a:pt x="35181" y="120470"/>
                </a:lnTo>
                <a:lnTo>
                  <a:pt x="34918" y="121375"/>
                </a:lnTo>
                <a:lnTo>
                  <a:pt x="34816" y="119602"/>
                </a:lnTo>
                <a:lnTo>
                  <a:pt x="34729" y="117830"/>
                </a:lnTo>
                <a:lnTo>
                  <a:pt x="34656" y="116131"/>
                </a:lnTo>
                <a:lnTo>
                  <a:pt x="34597" y="114503"/>
                </a:lnTo>
                <a:lnTo>
                  <a:pt x="34554" y="112912"/>
                </a:lnTo>
                <a:lnTo>
                  <a:pt x="34524" y="111393"/>
                </a:lnTo>
                <a:lnTo>
                  <a:pt x="34510" y="109910"/>
                </a:lnTo>
                <a:lnTo>
                  <a:pt x="34502" y="108536"/>
                </a:lnTo>
                <a:lnTo>
                  <a:pt x="34510" y="107234"/>
                </a:lnTo>
                <a:lnTo>
                  <a:pt x="34532" y="106004"/>
                </a:lnTo>
                <a:lnTo>
                  <a:pt x="34561" y="104847"/>
                </a:lnTo>
                <a:lnTo>
                  <a:pt x="34605" y="103798"/>
                </a:lnTo>
                <a:lnTo>
                  <a:pt x="34656" y="102857"/>
                </a:lnTo>
                <a:lnTo>
                  <a:pt x="34721" y="101989"/>
                </a:lnTo>
                <a:lnTo>
                  <a:pt x="34787" y="101230"/>
                </a:lnTo>
                <a:lnTo>
                  <a:pt x="34831" y="100905"/>
                </a:lnTo>
                <a:lnTo>
                  <a:pt x="34867" y="100579"/>
                </a:lnTo>
                <a:lnTo>
                  <a:pt x="34926" y="100217"/>
                </a:lnTo>
                <a:lnTo>
                  <a:pt x="34984" y="99892"/>
                </a:lnTo>
                <a:lnTo>
                  <a:pt x="35050" y="99603"/>
                </a:lnTo>
                <a:lnTo>
                  <a:pt x="35115" y="99386"/>
                </a:lnTo>
                <a:lnTo>
                  <a:pt x="35188" y="99241"/>
                </a:lnTo>
                <a:lnTo>
                  <a:pt x="35268" y="99132"/>
                </a:lnTo>
                <a:lnTo>
                  <a:pt x="35349" y="99060"/>
                </a:lnTo>
                <a:lnTo>
                  <a:pt x="35436" y="99024"/>
                </a:lnTo>
                <a:close/>
                <a:moveTo>
                  <a:pt x="50236" y="88644"/>
                </a:moveTo>
                <a:lnTo>
                  <a:pt x="50331" y="88680"/>
                </a:lnTo>
                <a:lnTo>
                  <a:pt x="50513" y="88789"/>
                </a:lnTo>
                <a:lnTo>
                  <a:pt x="50696" y="89006"/>
                </a:lnTo>
                <a:lnTo>
                  <a:pt x="50878" y="89295"/>
                </a:lnTo>
                <a:lnTo>
                  <a:pt x="51053" y="89657"/>
                </a:lnTo>
                <a:lnTo>
                  <a:pt x="51228" y="90127"/>
                </a:lnTo>
                <a:lnTo>
                  <a:pt x="51396" y="90633"/>
                </a:lnTo>
                <a:lnTo>
                  <a:pt x="51564" y="91248"/>
                </a:lnTo>
                <a:lnTo>
                  <a:pt x="51724" y="91935"/>
                </a:lnTo>
                <a:lnTo>
                  <a:pt x="51885" y="92695"/>
                </a:lnTo>
                <a:lnTo>
                  <a:pt x="52031" y="93527"/>
                </a:lnTo>
                <a:lnTo>
                  <a:pt x="52176" y="94395"/>
                </a:lnTo>
                <a:lnTo>
                  <a:pt x="52315" y="95371"/>
                </a:lnTo>
                <a:lnTo>
                  <a:pt x="52446" y="96420"/>
                </a:lnTo>
                <a:lnTo>
                  <a:pt x="52519" y="96999"/>
                </a:lnTo>
                <a:lnTo>
                  <a:pt x="52585" y="97650"/>
                </a:lnTo>
                <a:lnTo>
                  <a:pt x="52651" y="98337"/>
                </a:lnTo>
                <a:lnTo>
                  <a:pt x="52716" y="99024"/>
                </a:lnTo>
                <a:lnTo>
                  <a:pt x="52775" y="99747"/>
                </a:lnTo>
                <a:lnTo>
                  <a:pt x="52833" y="100471"/>
                </a:lnTo>
                <a:lnTo>
                  <a:pt x="52884" y="101266"/>
                </a:lnTo>
                <a:lnTo>
                  <a:pt x="52935" y="102062"/>
                </a:lnTo>
                <a:lnTo>
                  <a:pt x="52986" y="102857"/>
                </a:lnTo>
                <a:lnTo>
                  <a:pt x="53030" y="103689"/>
                </a:lnTo>
                <a:lnTo>
                  <a:pt x="53066" y="104557"/>
                </a:lnTo>
                <a:lnTo>
                  <a:pt x="53103" y="105461"/>
                </a:lnTo>
                <a:lnTo>
                  <a:pt x="53132" y="106329"/>
                </a:lnTo>
                <a:lnTo>
                  <a:pt x="53154" y="107270"/>
                </a:lnTo>
                <a:lnTo>
                  <a:pt x="53176" y="108210"/>
                </a:lnTo>
                <a:lnTo>
                  <a:pt x="53190" y="109150"/>
                </a:lnTo>
                <a:lnTo>
                  <a:pt x="53198" y="110127"/>
                </a:lnTo>
                <a:lnTo>
                  <a:pt x="53198" y="111103"/>
                </a:lnTo>
                <a:lnTo>
                  <a:pt x="53198" y="112116"/>
                </a:lnTo>
                <a:lnTo>
                  <a:pt x="53190" y="113129"/>
                </a:lnTo>
                <a:lnTo>
                  <a:pt x="53168" y="114141"/>
                </a:lnTo>
                <a:lnTo>
                  <a:pt x="53147" y="115190"/>
                </a:lnTo>
                <a:lnTo>
                  <a:pt x="53117" y="116239"/>
                </a:lnTo>
                <a:lnTo>
                  <a:pt x="53081" y="117288"/>
                </a:lnTo>
                <a:lnTo>
                  <a:pt x="53037" y="118337"/>
                </a:lnTo>
                <a:lnTo>
                  <a:pt x="52986" y="119422"/>
                </a:lnTo>
                <a:lnTo>
                  <a:pt x="52928" y="120507"/>
                </a:lnTo>
                <a:lnTo>
                  <a:pt x="52855" y="121592"/>
                </a:lnTo>
                <a:lnTo>
                  <a:pt x="52782" y="122713"/>
                </a:lnTo>
                <a:lnTo>
                  <a:pt x="52694" y="123798"/>
                </a:lnTo>
                <a:lnTo>
                  <a:pt x="52600" y="124919"/>
                </a:lnTo>
                <a:lnTo>
                  <a:pt x="52497" y="126004"/>
                </a:lnTo>
                <a:lnTo>
                  <a:pt x="52286" y="125751"/>
                </a:lnTo>
                <a:lnTo>
                  <a:pt x="52074" y="125425"/>
                </a:lnTo>
                <a:lnTo>
                  <a:pt x="51877" y="125027"/>
                </a:lnTo>
                <a:lnTo>
                  <a:pt x="51680" y="124557"/>
                </a:lnTo>
                <a:lnTo>
                  <a:pt x="51484" y="124051"/>
                </a:lnTo>
                <a:lnTo>
                  <a:pt x="51301" y="123508"/>
                </a:lnTo>
                <a:lnTo>
                  <a:pt x="51119" y="122894"/>
                </a:lnTo>
                <a:lnTo>
                  <a:pt x="50944" y="122206"/>
                </a:lnTo>
                <a:lnTo>
                  <a:pt x="50769" y="121483"/>
                </a:lnTo>
                <a:lnTo>
                  <a:pt x="50608" y="120724"/>
                </a:lnTo>
                <a:lnTo>
                  <a:pt x="50448" y="119928"/>
                </a:lnTo>
                <a:lnTo>
                  <a:pt x="50295" y="119096"/>
                </a:lnTo>
                <a:lnTo>
                  <a:pt x="50149" y="118228"/>
                </a:lnTo>
                <a:lnTo>
                  <a:pt x="50003" y="117360"/>
                </a:lnTo>
                <a:lnTo>
                  <a:pt x="49871" y="116420"/>
                </a:lnTo>
                <a:lnTo>
                  <a:pt x="49740" y="115480"/>
                </a:lnTo>
                <a:lnTo>
                  <a:pt x="49616" y="114503"/>
                </a:lnTo>
                <a:lnTo>
                  <a:pt x="49499" y="113527"/>
                </a:lnTo>
                <a:lnTo>
                  <a:pt x="49390" y="112514"/>
                </a:lnTo>
                <a:lnTo>
                  <a:pt x="49288" y="111501"/>
                </a:lnTo>
                <a:lnTo>
                  <a:pt x="49193" y="110452"/>
                </a:lnTo>
                <a:lnTo>
                  <a:pt x="49106" y="109404"/>
                </a:lnTo>
                <a:lnTo>
                  <a:pt x="49018" y="108391"/>
                </a:lnTo>
                <a:lnTo>
                  <a:pt x="48945" y="107342"/>
                </a:lnTo>
                <a:lnTo>
                  <a:pt x="48879" y="106293"/>
                </a:lnTo>
                <a:lnTo>
                  <a:pt x="48821" y="105281"/>
                </a:lnTo>
                <a:lnTo>
                  <a:pt x="48770" y="104232"/>
                </a:lnTo>
                <a:lnTo>
                  <a:pt x="48719" y="103219"/>
                </a:lnTo>
                <a:lnTo>
                  <a:pt x="48683" y="102243"/>
                </a:lnTo>
                <a:lnTo>
                  <a:pt x="48653" y="101230"/>
                </a:lnTo>
                <a:lnTo>
                  <a:pt x="48639" y="100290"/>
                </a:lnTo>
                <a:lnTo>
                  <a:pt x="48624" y="99349"/>
                </a:lnTo>
                <a:lnTo>
                  <a:pt x="48617" y="98662"/>
                </a:lnTo>
                <a:lnTo>
                  <a:pt x="48617" y="97939"/>
                </a:lnTo>
                <a:lnTo>
                  <a:pt x="48624" y="97179"/>
                </a:lnTo>
                <a:lnTo>
                  <a:pt x="48639" y="96384"/>
                </a:lnTo>
                <a:lnTo>
                  <a:pt x="48661" y="95588"/>
                </a:lnTo>
                <a:lnTo>
                  <a:pt x="48690" y="94792"/>
                </a:lnTo>
                <a:lnTo>
                  <a:pt x="48726" y="93961"/>
                </a:lnTo>
                <a:lnTo>
                  <a:pt x="48785" y="93201"/>
                </a:lnTo>
                <a:lnTo>
                  <a:pt x="48850" y="92442"/>
                </a:lnTo>
                <a:lnTo>
                  <a:pt x="48887" y="92080"/>
                </a:lnTo>
                <a:lnTo>
                  <a:pt x="48923" y="91718"/>
                </a:lnTo>
                <a:lnTo>
                  <a:pt x="48974" y="91393"/>
                </a:lnTo>
                <a:lnTo>
                  <a:pt x="49018" y="91067"/>
                </a:lnTo>
                <a:lnTo>
                  <a:pt x="49076" y="90742"/>
                </a:lnTo>
                <a:lnTo>
                  <a:pt x="49135" y="90452"/>
                </a:lnTo>
                <a:lnTo>
                  <a:pt x="49193" y="90163"/>
                </a:lnTo>
                <a:lnTo>
                  <a:pt x="49259" y="89910"/>
                </a:lnTo>
                <a:lnTo>
                  <a:pt x="49332" y="89657"/>
                </a:lnTo>
                <a:lnTo>
                  <a:pt x="49412" y="89476"/>
                </a:lnTo>
                <a:lnTo>
                  <a:pt x="49492" y="89259"/>
                </a:lnTo>
                <a:lnTo>
                  <a:pt x="49580" y="89114"/>
                </a:lnTo>
                <a:lnTo>
                  <a:pt x="49667" y="88970"/>
                </a:lnTo>
                <a:lnTo>
                  <a:pt x="49769" y="88861"/>
                </a:lnTo>
                <a:lnTo>
                  <a:pt x="49864" y="88753"/>
                </a:lnTo>
                <a:lnTo>
                  <a:pt x="49959" y="88716"/>
                </a:lnTo>
                <a:lnTo>
                  <a:pt x="50047" y="88680"/>
                </a:lnTo>
                <a:lnTo>
                  <a:pt x="50141" y="88644"/>
                </a:lnTo>
                <a:close/>
                <a:moveTo>
                  <a:pt x="17682" y="5100"/>
                </a:moveTo>
                <a:lnTo>
                  <a:pt x="18936" y="5136"/>
                </a:lnTo>
                <a:lnTo>
                  <a:pt x="20220" y="5245"/>
                </a:lnTo>
                <a:lnTo>
                  <a:pt x="21519" y="5426"/>
                </a:lnTo>
                <a:lnTo>
                  <a:pt x="22839" y="5679"/>
                </a:lnTo>
                <a:lnTo>
                  <a:pt x="24181" y="6004"/>
                </a:lnTo>
                <a:lnTo>
                  <a:pt x="25523" y="6366"/>
                </a:lnTo>
                <a:lnTo>
                  <a:pt x="26880" y="6764"/>
                </a:lnTo>
                <a:lnTo>
                  <a:pt x="28244" y="7198"/>
                </a:lnTo>
                <a:lnTo>
                  <a:pt x="29615" y="7668"/>
                </a:lnTo>
                <a:lnTo>
                  <a:pt x="30979" y="8174"/>
                </a:lnTo>
                <a:lnTo>
                  <a:pt x="32343" y="8717"/>
                </a:lnTo>
                <a:lnTo>
                  <a:pt x="33700" y="9259"/>
                </a:lnTo>
                <a:lnTo>
                  <a:pt x="36377" y="10416"/>
                </a:lnTo>
                <a:lnTo>
                  <a:pt x="39003" y="11574"/>
                </a:lnTo>
                <a:lnTo>
                  <a:pt x="42307" y="13020"/>
                </a:lnTo>
                <a:lnTo>
                  <a:pt x="43912" y="13671"/>
                </a:lnTo>
                <a:lnTo>
                  <a:pt x="45473" y="14322"/>
                </a:lnTo>
                <a:lnTo>
                  <a:pt x="46990" y="14901"/>
                </a:lnTo>
                <a:lnTo>
                  <a:pt x="48449" y="15371"/>
                </a:lnTo>
                <a:lnTo>
                  <a:pt x="49850" y="15805"/>
                </a:lnTo>
                <a:lnTo>
                  <a:pt x="51177" y="16131"/>
                </a:lnTo>
                <a:lnTo>
                  <a:pt x="52176" y="16384"/>
                </a:lnTo>
                <a:lnTo>
                  <a:pt x="53161" y="16673"/>
                </a:lnTo>
                <a:lnTo>
                  <a:pt x="54117" y="16999"/>
                </a:lnTo>
                <a:lnTo>
                  <a:pt x="55058" y="17397"/>
                </a:lnTo>
                <a:lnTo>
                  <a:pt x="55969" y="17831"/>
                </a:lnTo>
                <a:lnTo>
                  <a:pt x="56867" y="18337"/>
                </a:lnTo>
                <a:lnTo>
                  <a:pt x="57742" y="18879"/>
                </a:lnTo>
                <a:lnTo>
                  <a:pt x="58588" y="19458"/>
                </a:lnTo>
                <a:lnTo>
                  <a:pt x="59412" y="20073"/>
                </a:lnTo>
                <a:lnTo>
                  <a:pt x="60215" y="20760"/>
                </a:lnTo>
                <a:lnTo>
                  <a:pt x="60988" y="21447"/>
                </a:lnTo>
                <a:lnTo>
                  <a:pt x="61739" y="22207"/>
                </a:lnTo>
                <a:lnTo>
                  <a:pt x="62469" y="23038"/>
                </a:lnTo>
                <a:lnTo>
                  <a:pt x="63169" y="23870"/>
                </a:lnTo>
                <a:lnTo>
                  <a:pt x="63840" y="24738"/>
                </a:lnTo>
                <a:lnTo>
                  <a:pt x="64489" y="25679"/>
                </a:lnTo>
                <a:lnTo>
                  <a:pt x="65102" y="26619"/>
                </a:lnTo>
                <a:lnTo>
                  <a:pt x="65693" y="27632"/>
                </a:lnTo>
                <a:lnTo>
                  <a:pt x="66254" y="28680"/>
                </a:lnTo>
                <a:lnTo>
                  <a:pt x="66524" y="29223"/>
                </a:lnTo>
                <a:lnTo>
                  <a:pt x="66787" y="29765"/>
                </a:lnTo>
                <a:lnTo>
                  <a:pt x="67042" y="30308"/>
                </a:lnTo>
                <a:lnTo>
                  <a:pt x="67283" y="30850"/>
                </a:lnTo>
                <a:lnTo>
                  <a:pt x="67524" y="31429"/>
                </a:lnTo>
                <a:lnTo>
                  <a:pt x="67757" y="32008"/>
                </a:lnTo>
                <a:lnTo>
                  <a:pt x="67983" y="32586"/>
                </a:lnTo>
                <a:lnTo>
                  <a:pt x="68195" y="33201"/>
                </a:lnTo>
                <a:lnTo>
                  <a:pt x="68406" y="33780"/>
                </a:lnTo>
                <a:lnTo>
                  <a:pt x="68603" y="34395"/>
                </a:lnTo>
                <a:lnTo>
                  <a:pt x="68793" y="35010"/>
                </a:lnTo>
                <a:lnTo>
                  <a:pt x="68982" y="35661"/>
                </a:lnTo>
                <a:lnTo>
                  <a:pt x="69158" y="36275"/>
                </a:lnTo>
                <a:lnTo>
                  <a:pt x="69325" y="36926"/>
                </a:lnTo>
                <a:lnTo>
                  <a:pt x="69478" y="37577"/>
                </a:lnTo>
                <a:lnTo>
                  <a:pt x="69632" y="38228"/>
                </a:lnTo>
                <a:lnTo>
                  <a:pt x="69778" y="38915"/>
                </a:lnTo>
                <a:lnTo>
                  <a:pt x="69909" y="39566"/>
                </a:lnTo>
                <a:lnTo>
                  <a:pt x="70033" y="40254"/>
                </a:lnTo>
                <a:lnTo>
                  <a:pt x="70150" y="40941"/>
                </a:lnTo>
                <a:lnTo>
                  <a:pt x="70259" y="41628"/>
                </a:lnTo>
                <a:lnTo>
                  <a:pt x="70361" y="42351"/>
                </a:lnTo>
                <a:lnTo>
                  <a:pt x="70449" y="43038"/>
                </a:lnTo>
                <a:lnTo>
                  <a:pt x="70529" y="43762"/>
                </a:lnTo>
                <a:lnTo>
                  <a:pt x="70602" y="44485"/>
                </a:lnTo>
                <a:lnTo>
                  <a:pt x="70667" y="45208"/>
                </a:lnTo>
                <a:lnTo>
                  <a:pt x="70704" y="45751"/>
                </a:lnTo>
                <a:lnTo>
                  <a:pt x="70740" y="46257"/>
                </a:lnTo>
                <a:lnTo>
                  <a:pt x="70770" y="46800"/>
                </a:lnTo>
                <a:lnTo>
                  <a:pt x="70791" y="47342"/>
                </a:lnTo>
                <a:lnTo>
                  <a:pt x="70813" y="47885"/>
                </a:lnTo>
                <a:lnTo>
                  <a:pt x="70828" y="48427"/>
                </a:lnTo>
                <a:lnTo>
                  <a:pt x="70835" y="48970"/>
                </a:lnTo>
                <a:lnTo>
                  <a:pt x="70842" y="49512"/>
                </a:lnTo>
                <a:lnTo>
                  <a:pt x="70842" y="50055"/>
                </a:lnTo>
                <a:lnTo>
                  <a:pt x="70835" y="50597"/>
                </a:lnTo>
                <a:lnTo>
                  <a:pt x="70821" y="51176"/>
                </a:lnTo>
                <a:lnTo>
                  <a:pt x="70806" y="51718"/>
                </a:lnTo>
                <a:lnTo>
                  <a:pt x="70784" y="52297"/>
                </a:lnTo>
                <a:lnTo>
                  <a:pt x="70762" y="52840"/>
                </a:lnTo>
                <a:lnTo>
                  <a:pt x="70726" y="53418"/>
                </a:lnTo>
                <a:lnTo>
                  <a:pt x="70689" y="53961"/>
                </a:lnTo>
                <a:lnTo>
                  <a:pt x="70653" y="54539"/>
                </a:lnTo>
                <a:lnTo>
                  <a:pt x="70602" y="55118"/>
                </a:lnTo>
                <a:lnTo>
                  <a:pt x="70500" y="56275"/>
                </a:lnTo>
                <a:lnTo>
                  <a:pt x="70368" y="57433"/>
                </a:lnTo>
                <a:lnTo>
                  <a:pt x="70222" y="58626"/>
                </a:lnTo>
                <a:lnTo>
                  <a:pt x="70055" y="59820"/>
                </a:lnTo>
                <a:lnTo>
                  <a:pt x="69865" y="61013"/>
                </a:lnTo>
                <a:lnTo>
                  <a:pt x="69661" y="62207"/>
                </a:lnTo>
                <a:lnTo>
                  <a:pt x="69435" y="63436"/>
                </a:lnTo>
                <a:lnTo>
                  <a:pt x="69282" y="64160"/>
                </a:lnTo>
                <a:lnTo>
                  <a:pt x="69136" y="64847"/>
                </a:lnTo>
                <a:lnTo>
                  <a:pt x="68982" y="65498"/>
                </a:lnTo>
                <a:lnTo>
                  <a:pt x="68829" y="66113"/>
                </a:lnTo>
                <a:lnTo>
                  <a:pt x="68669" y="66727"/>
                </a:lnTo>
                <a:lnTo>
                  <a:pt x="68516" y="67270"/>
                </a:lnTo>
                <a:lnTo>
                  <a:pt x="68355" y="67776"/>
                </a:lnTo>
                <a:lnTo>
                  <a:pt x="68195" y="68246"/>
                </a:lnTo>
                <a:lnTo>
                  <a:pt x="68027" y="68680"/>
                </a:lnTo>
                <a:lnTo>
                  <a:pt x="67866" y="69078"/>
                </a:lnTo>
                <a:lnTo>
                  <a:pt x="67699" y="69440"/>
                </a:lnTo>
                <a:lnTo>
                  <a:pt x="67531" y="69765"/>
                </a:lnTo>
                <a:lnTo>
                  <a:pt x="67363" y="70055"/>
                </a:lnTo>
                <a:lnTo>
                  <a:pt x="67188" y="70308"/>
                </a:lnTo>
                <a:lnTo>
                  <a:pt x="67020" y="70525"/>
                </a:lnTo>
                <a:lnTo>
                  <a:pt x="66845" y="70706"/>
                </a:lnTo>
                <a:lnTo>
                  <a:pt x="66670" y="70850"/>
                </a:lnTo>
                <a:lnTo>
                  <a:pt x="66495" y="70959"/>
                </a:lnTo>
                <a:lnTo>
                  <a:pt x="66320" y="70995"/>
                </a:lnTo>
                <a:lnTo>
                  <a:pt x="66145" y="71031"/>
                </a:lnTo>
                <a:lnTo>
                  <a:pt x="65970" y="71031"/>
                </a:lnTo>
                <a:lnTo>
                  <a:pt x="65795" y="70995"/>
                </a:lnTo>
                <a:lnTo>
                  <a:pt x="65612" y="70923"/>
                </a:lnTo>
                <a:lnTo>
                  <a:pt x="65437" y="70778"/>
                </a:lnTo>
                <a:lnTo>
                  <a:pt x="65255" y="70633"/>
                </a:lnTo>
                <a:lnTo>
                  <a:pt x="65080" y="70452"/>
                </a:lnTo>
                <a:lnTo>
                  <a:pt x="64898" y="70199"/>
                </a:lnTo>
                <a:lnTo>
                  <a:pt x="64715" y="69946"/>
                </a:lnTo>
                <a:lnTo>
                  <a:pt x="64540" y="69657"/>
                </a:lnTo>
                <a:lnTo>
                  <a:pt x="64358" y="69295"/>
                </a:lnTo>
                <a:lnTo>
                  <a:pt x="64176" y="68934"/>
                </a:lnTo>
                <a:lnTo>
                  <a:pt x="64000" y="68500"/>
                </a:lnTo>
                <a:lnTo>
                  <a:pt x="64088" y="66836"/>
                </a:lnTo>
                <a:lnTo>
                  <a:pt x="64161" y="65172"/>
                </a:lnTo>
                <a:lnTo>
                  <a:pt x="64219" y="63617"/>
                </a:lnTo>
                <a:lnTo>
                  <a:pt x="64270" y="62062"/>
                </a:lnTo>
                <a:lnTo>
                  <a:pt x="64300" y="60579"/>
                </a:lnTo>
                <a:lnTo>
                  <a:pt x="64321" y="59169"/>
                </a:lnTo>
                <a:lnTo>
                  <a:pt x="64329" y="57794"/>
                </a:lnTo>
                <a:lnTo>
                  <a:pt x="64321" y="56492"/>
                </a:lnTo>
                <a:lnTo>
                  <a:pt x="64307" y="55226"/>
                </a:lnTo>
                <a:lnTo>
                  <a:pt x="64270" y="54033"/>
                </a:lnTo>
                <a:lnTo>
                  <a:pt x="64227" y="52876"/>
                </a:lnTo>
                <a:lnTo>
                  <a:pt x="64168" y="51791"/>
                </a:lnTo>
                <a:lnTo>
                  <a:pt x="64095" y="50778"/>
                </a:lnTo>
                <a:lnTo>
                  <a:pt x="64008" y="49838"/>
                </a:lnTo>
                <a:lnTo>
                  <a:pt x="63957" y="49368"/>
                </a:lnTo>
                <a:lnTo>
                  <a:pt x="63906" y="48934"/>
                </a:lnTo>
                <a:lnTo>
                  <a:pt x="63855" y="48500"/>
                </a:lnTo>
                <a:lnTo>
                  <a:pt x="63796" y="48102"/>
                </a:lnTo>
                <a:lnTo>
                  <a:pt x="63709" y="47559"/>
                </a:lnTo>
                <a:lnTo>
                  <a:pt x="63614" y="47053"/>
                </a:lnTo>
                <a:lnTo>
                  <a:pt x="63519" y="46583"/>
                </a:lnTo>
                <a:lnTo>
                  <a:pt x="63410" y="46149"/>
                </a:lnTo>
                <a:lnTo>
                  <a:pt x="63300" y="45751"/>
                </a:lnTo>
                <a:lnTo>
                  <a:pt x="63184" y="45389"/>
                </a:lnTo>
                <a:lnTo>
                  <a:pt x="63067" y="45064"/>
                </a:lnTo>
                <a:lnTo>
                  <a:pt x="62936" y="44811"/>
                </a:lnTo>
                <a:lnTo>
                  <a:pt x="62804" y="44557"/>
                </a:lnTo>
                <a:lnTo>
                  <a:pt x="62666" y="44377"/>
                </a:lnTo>
                <a:lnTo>
                  <a:pt x="62527" y="44196"/>
                </a:lnTo>
                <a:lnTo>
                  <a:pt x="62381" y="44087"/>
                </a:lnTo>
                <a:lnTo>
                  <a:pt x="62228" y="44015"/>
                </a:lnTo>
                <a:lnTo>
                  <a:pt x="62067" y="43979"/>
                </a:lnTo>
                <a:lnTo>
                  <a:pt x="61907" y="43979"/>
                </a:lnTo>
                <a:lnTo>
                  <a:pt x="61739" y="44051"/>
                </a:lnTo>
                <a:lnTo>
                  <a:pt x="61579" y="44123"/>
                </a:lnTo>
                <a:lnTo>
                  <a:pt x="61426" y="44268"/>
                </a:lnTo>
                <a:lnTo>
                  <a:pt x="61287" y="44449"/>
                </a:lnTo>
                <a:lnTo>
                  <a:pt x="61148" y="44666"/>
                </a:lnTo>
                <a:lnTo>
                  <a:pt x="61017" y="44919"/>
                </a:lnTo>
                <a:lnTo>
                  <a:pt x="60893" y="45208"/>
                </a:lnTo>
                <a:lnTo>
                  <a:pt x="60784" y="45534"/>
                </a:lnTo>
                <a:lnTo>
                  <a:pt x="60674" y="45896"/>
                </a:lnTo>
                <a:lnTo>
                  <a:pt x="60579" y="46293"/>
                </a:lnTo>
                <a:lnTo>
                  <a:pt x="60485" y="46727"/>
                </a:lnTo>
                <a:lnTo>
                  <a:pt x="60404" y="47234"/>
                </a:lnTo>
                <a:lnTo>
                  <a:pt x="60339" y="47740"/>
                </a:lnTo>
                <a:lnTo>
                  <a:pt x="60273" y="48283"/>
                </a:lnTo>
                <a:lnTo>
                  <a:pt x="60222" y="48825"/>
                </a:lnTo>
                <a:lnTo>
                  <a:pt x="60178" y="49440"/>
                </a:lnTo>
                <a:lnTo>
                  <a:pt x="60142" y="50091"/>
                </a:lnTo>
                <a:lnTo>
                  <a:pt x="60120" y="50670"/>
                </a:lnTo>
                <a:lnTo>
                  <a:pt x="60105" y="51248"/>
                </a:lnTo>
                <a:lnTo>
                  <a:pt x="60105" y="51863"/>
                </a:lnTo>
                <a:lnTo>
                  <a:pt x="60105" y="52514"/>
                </a:lnTo>
                <a:lnTo>
                  <a:pt x="60113" y="53165"/>
                </a:lnTo>
                <a:lnTo>
                  <a:pt x="60135" y="53816"/>
                </a:lnTo>
                <a:lnTo>
                  <a:pt x="60156" y="54467"/>
                </a:lnTo>
                <a:lnTo>
                  <a:pt x="60193" y="55118"/>
                </a:lnTo>
                <a:lnTo>
                  <a:pt x="60229" y="55805"/>
                </a:lnTo>
                <a:lnTo>
                  <a:pt x="60280" y="56492"/>
                </a:lnTo>
                <a:lnTo>
                  <a:pt x="60331" y="57179"/>
                </a:lnTo>
                <a:lnTo>
                  <a:pt x="60397" y="57867"/>
                </a:lnTo>
                <a:lnTo>
                  <a:pt x="60463" y="58590"/>
                </a:lnTo>
                <a:lnTo>
                  <a:pt x="60536" y="59277"/>
                </a:lnTo>
                <a:lnTo>
                  <a:pt x="60616" y="59964"/>
                </a:lnTo>
                <a:lnTo>
                  <a:pt x="60703" y="60688"/>
                </a:lnTo>
                <a:lnTo>
                  <a:pt x="60791" y="61375"/>
                </a:lnTo>
                <a:lnTo>
                  <a:pt x="60893" y="62062"/>
                </a:lnTo>
                <a:lnTo>
                  <a:pt x="60995" y="62785"/>
                </a:lnTo>
                <a:lnTo>
                  <a:pt x="61105" y="63472"/>
                </a:lnTo>
                <a:lnTo>
                  <a:pt x="61214" y="64123"/>
                </a:lnTo>
                <a:lnTo>
                  <a:pt x="61338" y="64811"/>
                </a:lnTo>
                <a:lnTo>
                  <a:pt x="61462" y="65498"/>
                </a:lnTo>
                <a:lnTo>
                  <a:pt x="61593" y="66149"/>
                </a:lnTo>
                <a:lnTo>
                  <a:pt x="61725" y="66800"/>
                </a:lnTo>
                <a:lnTo>
                  <a:pt x="61863" y="67415"/>
                </a:lnTo>
                <a:lnTo>
                  <a:pt x="62002" y="68029"/>
                </a:lnTo>
                <a:lnTo>
                  <a:pt x="62148" y="68644"/>
                </a:lnTo>
                <a:lnTo>
                  <a:pt x="62301" y="69223"/>
                </a:lnTo>
                <a:lnTo>
                  <a:pt x="62454" y="69802"/>
                </a:lnTo>
                <a:lnTo>
                  <a:pt x="62615" y="70380"/>
                </a:lnTo>
                <a:lnTo>
                  <a:pt x="62775" y="70923"/>
                </a:lnTo>
                <a:lnTo>
                  <a:pt x="62680" y="72261"/>
                </a:lnTo>
                <a:lnTo>
                  <a:pt x="62578" y="73635"/>
                </a:lnTo>
                <a:lnTo>
                  <a:pt x="62469" y="75009"/>
                </a:lnTo>
                <a:lnTo>
                  <a:pt x="62352" y="76384"/>
                </a:lnTo>
                <a:lnTo>
                  <a:pt x="62228" y="77794"/>
                </a:lnTo>
                <a:lnTo>
                  <a:pt x="62104" y="79205"/>
                </a:lnTo>
                <a:lnTo>
                  <a:pt x="61965" y="80651"/>
                </a:lnTo>
                <a:lnTo>
                  <a:pt x="61819" y="82062"/>
                </a:lnTo>
                <a:lnTo>
                  <a:pt x="61674" y="83509"/>
                </a:lnTo>
                <a:lnTo>
                  <a:pt x="61520" y="84955"/>
                </a:lnTo>
                <a:lnTo>
                  <a:pt x="61360" y="86402"/>
                </a:lnTo>
                <a:lnTo>
                  <a:pt x="61192" y="87885"/>
                </a:lnTo>
                <a:lnTo>
                  <a:pt x="61017" y="89331"/>
                </a:lnTo>
                <a:lnTo>
                  <a:pt x="60842" y="90814"/>
                </a:lnTo>
                <a:lnTo>
                  <a:pt x="60660" y="92261"/>
                </a:lnTo>
                <a:lnTo>
                  <a:pt x="60470" y="93744"/>
                </a:lnTo>
                <a:lnTo>
                  <a:pt x="60076" y="96673"/>
                </a:lnTo>
                <a:lnTo>
                  <a:pt x="59660" y="99639"/>
                </a:lnTo>
                <a:lnTo>
                  <a:pt x="59230" y="102568"/>
                </a:lnTo>
                <a:lnTo>
                  <a:pt x="58778" y="105461"/>
                </a:lnTo>
                <a:lnTo>
                  <a:pt x="58304" y="108355"/>
                </a:lnTo>
                <a:lnTo>
                  <a:pt x="57822" y="111176"/>
                </a:lnTo>
                <a:lnTo>
                  <a:pt x="57319" y="113997"/>
                </a:lnTo>
                <a:lnTo>
                  <a:pt x="57064" y="115371"/>
                </a:lnTo>
                <a:lnTo>
                  <a:pt x="56801" y="116745"/>
                </a:lnTo>
                <a:lnTo>
                  <a:pt x="56597" y="117758"/>
                </a:lnTo>
                <a:lnTo>
                  <a:pt x="56400" y="118734"/>
                </a:lnTo>
                <a:lnTo>
                  <a:pt x="56196" y="119639"/>
                </a:lnTo>
                <a:lnTo>
                  <a:pt x="55991" y="120507"/>
                </a:lnTo>
                <a:lnTo>
                  <a:pt x="55794" y="121302"/>
                </a:lnTo>
                <a:lnTo>
                  <a:pt x="55590" y="122026"/>
                </a:lnTo>
                <a:lnTo>
                  <a:pt x="55393" y="122713"/>
                </a:lnTo>
                <a:lnTo>
                  <a:pt x="55189" y="123328"/>
                </a:lnTo>
                <a:lnTo>
                  <a:pt x="54992" y="123906"/>
                </a:lnTo>
                <a:lnTo>
                  <a:pt x="54788" y="124413"/>
                </a:lnTo>
                <a:lnTo>
                  <a:pt x="54591" y="124847"/>
                </a:lnTo>
                <a:lnTo>
                  <a:pt x="54394" y="125244"/>
                </a:lnTo>
                <a:lnTo>
                  <a:pt x="54190" y="125570"/>
                </a:lnTo>
                <a:lnTo>
                  <a:pt x="53993" y="125859"/>
                </a:lnTo>
                <a:lnTo>
                  <a:pt x="53796" y="126076"/>
                </a:lnTo>
                <a:lnTo>
                  <a:pt x="53599" y="126221"/>
                </a:lnTo>
                <a:lnTo>
                  <a:pt x="53686" y="125208"/>
                </a:lnTo>
                <a:lnTo>
                  <a:pt x="53759" y="124159"/>
                </a:lnTo>
                <a:lnTo>
                  <a:pt x="53832" y="123111"/>
                </a:lnTo>
                <a:lnTo>
                  <a:pt x="53898" y="122098"/>
                </a:lnTo>
                <a:lnTo>
                  <a:pt x="53956" y="121013"/>
                </a:lnTo>
                <a:lnTo>
                  <a:pt x="54007" y="119964"/>
                </a:lnTo>
                <a:lnTo>
                  <a:pt x="54058" y="118915"/>
                </a:lnTo>
                <a:lnTo>
                  <a:pt x="54102" y="117866"/>
                </a:lnTo>
                <a:lnTo>
                  <a:pt x="54131" y="116782"/>
                </a:lnTo>
                <a:lnTo>
                  <a:pt x="54168" y="115733"/>
                </a:lnTo>
                <a:lnTo>
                  <a:pt x="54190" y="114648"/>
                </a:lnTo>
                <a:lnTo>
                  <a:pt x="54204" y="113599"/>
                </a:lnTo>
                <a:lnTo>
                  <a:pt x="54219" y="112514"/>
                </a:lnTo>
                <a:lnTo>
                  <a:pt x="54226" y="111465"/>
                </a:lnTo>
                <a:lnTo>
                  <a:pt x="54226" y="110416"/>
                </a:lnTo>
                <a:lnTo>
                  <a:pt x="54219" y="109367"/>
                </a:lnTo>
                <a:lnTo>
                  <a:pt x="54212" y="108319"/>
                </a:lnTo>
                <a:lnTo>
                  <a:pt x="54190" y="107270"/>
                </a:lnTo>
                <a:lnTo>
                  <a:pt x="54168" y="106257"/>
                </a:lnTo>
                <a:lnTo>
                  <a:pt x="54139" y="105208"/>
                </a:lnTo>
                <a:lnTo>
                  <a:pt x="54102" y="104196"/>
                </a:lnTo>
                <a:lnTo>
                  <a:pt x="54066" y="103183"/>
                </a:lnTo>
                <a:lnTo>
                  <a:pt x="54015" y="102206"/>
                </a:lnTo>
                <a:lnTo>
                  <a:pt x="53964" y="101194"/>
                </a:lnTo>
                <a:lnTo>
                  <a:pt x="53905" y="100217"/>
                </a:lnTo>
                <a:lnTo>
                  <a:pt x="53840" y="99277"/>
                </a:lnTo>
                <a:lnTo>
                  <a:pt x="53774" y="98301"/>
                </a:lnTo>
                <a:lnTo>
                  <a:pt x="53694" y="97360"/>
                </a:lnTo>
                <a:lnTo>
                  <a:pt x="53613" y="96456"/>
                </a:lnTo>
                <a:lnTo>
                  <a:pt x="53526" y="95552"/>
                </a:lnTo>
                <a:lnTo>
                  <a:pt x="53431" y="94684"/>
                </a:lnTo>
                <a:lnTo>
                  <a:pt x="53329" y="93780"/>
                </a:lnTo>
                <a:lnTo>
                  <a:pt x="53176" y="92622"/>
                </a:lnTo>
                <a:lnTo>
                  <a:pt x="53023" y="91501"/>
                </a:lnTo>
                <a:lnTo>
                  <a:pt x="52855" y="90452"/>
                </a:lnTo>
                <a:lnTo>
                  <a:pt x="52680" y="89440"/>
                </a:lnTo>
                <a:lnTo>
                  <a:pt x="52497" y="88536"/>
                </a:lnTo>
                <a:lnTo>
                  <a:pt x="52308" y="87704"/>
                </a:lnTo>
                <a:lnTo>
                  <a:pt x="52118" y="86944"/>
                </a:lnTo>
                <a:lnTo>
                  <a:pt x="51914" y="86221"/>
                </a:lnTo>
                <a:lnTo>
                  <a:pt x="51710" y="85606"/>
                </a:lnTo>
                <a:lnTo>
                  <a:pt x="51498" y="85064"/>
                </a:lnTo>
                <a:lnTo>
                  <a:pt x="51287" y="84630"/>
                </a:lnTo>
                <a:lnTo>
                  <a:pt x="51068" y="84232"/>
                </a:lnTo>
                <a:lnTo>
                  <a:pt x="50842" y="83943"/>
                </a:lnTo>
                <a:lnTo>
                  <a:pt x="50623" y="83726"/>
                </a:lnTo>
                <a:lnTo>
                  <a:pt x="50389" y="83581"/>
                </a:lnTo>
                <a:lnTo>
                  <a:pt x="50280" y="83581"/>
                </a:lnTo>
                <a:lnTo>
                  <a:pt x="50163" y="83545"/>
                </a:lnTo>
                <a:lnTo>
                  <a:pt x="50010" y="83581"/>
                </a:lnTo>
                <a:lnTo>
                  <a:pt x="49864" y="83617"/>
                </a:lnTo>
                <a:lnTo>
                  <a:pt x="49718" y="83726"/>
                </a:lnTo>
                <a:lnTo>
                  <a:pt x="49565" y="83834"/>
                </a:lnTo>
                <a:lnTo>
                  <a:pt x="49441" y="83979"/>
                </a:lnTo>
                <a:lnTo>
                  <a:pt x="49324" y="84160"/>
                </a:lnTo>
                <a:lnTo>
                  <a:pt x="49215" y="84340"/>
                </a:lnTo>
                <a:lnTo>
                  <a:pt x="49098" y="84557"/>
                </a:lnTo>
                <a:lnTo>
                  <a:pt x="48996" y="84774"/>
                </a:lnTo>
                <a:lnTo>
                  <a:pt x="48887" y="85064"/>
                </a:lnTo>
                <a:lnTo>
                  <a:pt x="48792" y="85353"/>
                </a:lnTo>
                <a:lnTo>
                  <a:pt x="48690" y="85642"/>
                </a:lnTo>
                <a:lnTo>
                  <a:pt x="48602" y="86004"/>
                </a:lnTo>
                <a:lnTo>
                  <a:pt x="48507" y="86366"/>
                </a:lnTo>
                <a:lnTo>
                  <a:pt x="48427" y="86727"/>
                </a:lnTo>
                <a:lnTo>
                  <a:pt x="48347" y="87125"/>
                </a:lnTo>
                <a:lnTo>
                  <a:pt x="48267" y="87559"/>
                </a:lnTo>
                <a:lnTo>
                  <a:pt x="48194" y="88029"/>
                </a:lnTo>
                <a:lnTo>
                  <a:pt x="48121" y="88499"/>
                </a:lnTo>
                <a:lnTo>
                  <a:pt x="48055" y="89006"/>
                </a:lnTo>
                <a:lnTo>
                  <a:pt x="47997" y="89512"/>
                </a:lnTo>
                <a:lnTo>
                  <a:pt x="47938" y="90055"/>
                </a:lnTo>
                <a:lnTo>
                  <a:pt x="47887" y="90597"/>
                </a:lnTo>
                <a:lnTo>
                  <a:pt x="47836" y="91176"/>
                </a:lnTo>
                <a:lnTo>
                  <a:pt x="47793" y="91791"/>
                </a:lnTo>
                <a:lnTo>
                  <a:pt x="47756" y="92405"/>
                </a:lnTo>
                <a:lnTo>
                  <a:pt x="47720" y="93020"/>
                </a:lnTo>
                <a:lnTo>
                  <a:pt x="47683" y="93707"/>
                </a:lnTo>
                <a:lnTo>
                  <a:pt x="47661" y="94358"/>
                </a:lnTo>
                <a:lnTo>
                  <a:pt x="47632" y="95046"/>
                </a:lnTo>
                <a:lnTo>
                  <a:pt x="47618" y="95769"/>
                </a:lnTo>
                <a:lnTo>
                  <a:pt x="47603" y="96492"/>
                </a:lnTo>
                <a:lnTo>
                  <a:pt x="47596" y="97252"/>
                </a:lnTo>
                <a:lnTo>
                  <a:pt x="47588" y="98011"/>
                </a:lnTo>
                <a:lnTo>
                  <a:pt x="47588" y="98771"/>
                </a:lnTo>
                <a:lnTo>
                  <a:pt x="47596" y="99566"/>
                </a:lnTo>
                <a:lnTo>
                  <a:pt x="47610" y="100760"/>
                </a:lnTo>
                <a:lnTo>
                  <a:pt x="47639" y="101953"/>
                </a:lnTo>
                <a:lnTo>
                  <a:pt x="47669" y="103147"/>
                </a:lnTo>
                <a:lnTo>
                  <a:pt x="47712" y="104376"/>
                </a:lnTo>
                <a:lnTo>
                  <a:pt x="47771" y="105570"/>
                </a:lnTo>
                <a:lnTo>
                  <a:pt x="47829" y="106800"/>
                </a:lnTo>
                <a:lnTo>
                  <a:pt x="47902" y="107993"/>
                </a:lnTo>
                <a:lnTo>
                  <a:pt x="47982" y="109187"/>
                </a:lnTo>
                <a:lnTo>
                  <a:pt x="48070" y="110416"/>
                </a:lnTo>
                <a:lnTo>
                  <a:pt x="48165" y="111610"/>
                </a:lnTo>
                <a:lnTo>
                  <a:pt x="48267" y="112767"/>
                </a:lnTo>
                <a:lnTo>
                  <a:pt x="48376" y="113924"/>
                </a:lnTo>
                <a:lnTo>
                  <a:pt x="48493" y="115082"/>
                </a:lnTo>
                <a:lnTo>
                  <a:pt x="48624" y="116203"/>
                </a:lnTo>
                <a:lnTo>
                  <a:pt x="48755" y="117324"/>
                </a:lnTo>
                <a:lnTo>
                  <a:pt x="48894" y="118409"/>
                </a:lnTo>
                <a:lnTo>
                  <a:pt x="49047" y="119458"/>
                </a:lnTo>
                <a:lnTo>
                  <a:pt x="49200" y="120507"/>
                </a:lnTo>
                <a:lnTo>
                  <a:pt x="49361" y="121483"/>
                </a:lnTo>
                <a:lnTo>
                  <a:pt x="49529" y="122460"/>
                </a:lnTo>
                <a:lnTo>
                  <a:pt x="49704" y="123400"/>
                </a:lnTo>
                <a:lnTo>
                  <a:pt x="49879" y="124304"/>
                </a:lnTo>
                <a:lnTo>
                  <a:pt x="50068" y="125136"/>
                </a:lnTo>
                <a:lnTo>
                  <a:pt x="50258" y="125968"/>
                </a:lnTo>
                <a:lnTo>
                  <a:pt x="50455" y="126727"/>
                </a:lnTo>
                <a:lnTo>
                  <a:pt x="50652" y="127414"/>
                </a:lnTo>
                <a:lnTo>
                  <a:pt x="50863" y="128102"/>
                </a:lnTo>
                <a:lnTo>
                  <a:pt x="51075" y="128716"/>
                </a:lnTo>
                <a:lnTo>
                  <a:pt x="51287" y="129259"/>
                </a:lnTo>
                <a:lnTo>
                  <a:pt x="51513" y="129765"/>
                </a:lnTo>
                <a:lnTo>
                  <a:pt x="51739" y="130199"/>
                </a:lnTo>
                <a:lnTo>
                  <a:pt x="51965" y="130597"/>
                </a:lnTo>
                <a:lnTo>
                  <a:pt x="51848" y="131429"/>
                </a:lnTo>
                <a:lnTo>
                  <a:pt x="51732" y="132261"/>
                </a:lnTo>
                <a:lnTo>
                  <a:pt x="51608" y="133056"/>
                </a:lnTo>
                <a:lnTo>
                  <a:pt x="51476" y="133852"/>
                </a:lnTo>
                <a:lnTo>
                  <a:pt x="51345" y="134648"/>
                </a:lnTo>
                <a:lnTo>
                  <a:pt x="51206" y="135443"/>
                </a:lnTo>
                <a:lnTo>
                  <a:pt x="51060" y="136203"/>
                </a:lnTo>
                <a:lnTo>
                  <a:pt x="50915" y="136962"/>
                </a:lnTo>
                <a:lnTo>
                  <a:pt x="50761" y="137686"/>
                </a:lnTo>
                <a:lnTo>
                  <a:pt x="50608" y="138445"/>
                </a:lnTo>
                <a:lnTo>
                  <a:pt x="50448" y="139168"/>
                </a:lnTo>
                <a:lnTo>
                  <a:pt x="50280" y="139892"/>
                </a:lnTo>
                <a:lnTo>
                  <a:pt x="50112" y="140579"/>
                </a:lnTo>
                <a:lnTo>
                  <a:pt x="49937" y="141266"/>
                </a:lnTo>
                <a:lnTo>
                  <a:pt x="49755" y="141953"/>
                </a:lnTo>
                <a:lnTo>
                  <a:pt x="49572" y="142640"/>
                </a:lnTo>
                <a:lnTo>
                  <a:pt x="49383" y="143291"/>
                </a:lnTo>
                <a:lnTo>
                  <a:pt x="49193" y="143942"/>
                </a:lnTo>
                <a:lnTo>
                  <a:pt x="48799" y="145172"/>
                </a:lnTo>
                <a:lnTo>
                  <a:pt x="48383" y="146402"/>
                </a:lnTo>
                <a:lnTo>
                  <a:pt x="47953" y="147523"/>
                </a:lnTo>
                <a:lnTo>
                  <a:pt x="47508" y="148644"/>
                </a:lnTo>
                <a:lnTo>
                  <a:pt x="47049" y="149693"/>
                </a:lnTo>
                <a:lnTo>
                  <a:pt x="46567" y="150705"/>
                </a:lnTo>
                <a:lnTo>
                  <a:pt x="46078" y="151646"/>
                </a:lnTo>
                <a:lnTo>
                  <a:pt x="45648" y="152369"/>
                </a:lnTo>
                <a:lnTo>
                  <a:pt x="45437" y="152695"/>
                </a:lnTo>
                <a:lnTo>
                  <a:pt x="45225" y="153020"/>
                </a:lnTo>
                <a:lnTo>
                  <a:pt x="45013" y="153309"/>
                </a:lnTo>
                <a:lnTo>
                  <a:pt x="44802" y="153563"/>
                </a:lnTo>
                <a:lnTo>
                  <a:pt x="44590" y="153780"/>
                </a:lnTo>
                <a:lnTo>
                  <a:pt x="44386" y="153997"/>
                </a:lnTo>
                <a:lnTo>
                  <a:pt x="44182" y="154177"/>
                </a:lnTo>
                <a:lnTo>
                  <a:pt x="43978" y="154358"/>
                </a:lnTo>
                <a:lnTo>
                  <a:pt x="43773" y="154503"/>
                </a:lnTo>
                <a:lnTo>
                  <a:pt x="43569" y="154611"/>
                </a:lnTo>
                <a:lnTo>
                  <a:pt x="43365" y="154684"/>
                </a:lnTo>
                <a:lnTo>
                  <a:pt x="43168" y="154756"/>
                </a:lnTo>
                <a:lnTo>
                  <a:pt x="42971" y="154792"/>
                </a:lnTo>
                <a:lnTo>
                  <a:pt x="42555" y="154792"/>
                </a:lnTo>
                <a:lnTo>
                  <a:pt x="42344" y="154756"/>
                </a:lnTo>
                <a:lnTo>
                  <a:pt x="42140" y="154684"/>
                </a:lnTo>
                <a:lnTo>
                  <a:pt x="41935" y="154575"/>
                </a:lnTo>
                <a:lnTo>
                  <a:pt x="41731" y="154431"/>
                </a:lnTo>
                <a:lnTo>
                  <a:pt x="41534" y="154286"/>
                </a:lnTo>
                <a:lnTo>
                  <a:pt x="41337" y="154141"/>
                </a:lnTo>
                <a:lnTo>
                  <a:pt x="41148" y="153924"/>
                </a:lnTo>
                <a:lnTo>
                  <a:pt x="40965" y="153707"/>
                </a:lnTo>
                <a:lnTo>
                  <a:pt x="40776" y="153454"/>
                </a:lnTo>
                <a:lnTo>
                  <a:pt x="40600" y="153201"/>
                </a:lnTo>
                <a:lnTo>
                  <a:pt x="40418" y="152912"/>
                </a:lnTo>
                <a:lnTo>
                  <a:pt x="40250" y="152586"/>
                </a:lnTo>
                <a:lnTo>
                  <a:pt x="40075" y="152261"/>
                </a:lnTo>
                <a:lnTo>
                  <a:pt x="39908" y="151935"/>
                </a:lnTo>
                <a:lnTo>
                  <a:pt x="39747" y="151573"/>
                </a:lnTo>
                <a:lnTo>
                  <a:pt x="39587" y="151176"/>
                </a:lnTo>
                <a:lnTo>
                  <a:pt x="39426" y="150778"/>
                </a:lnTo>
                <a:lnTo>
                  <a:pt x="39127" y="149946"/>
                </a:lnTo>
                <a:lnTo>
                  <a:pt x="38835" y="149042"/>
                </a:lnTo>
                <a:lnTo>
                  <a:pt x="38551" y="148065"/>
                </a:lnTo>
                <a:lnTo>
                  <a:pt x="38281" y="147053"/>
                </a:lnTo>
                <a:lnTo>
                  <a:pt x="38026" y="146004"/>
                </a:lnTo>
                <a:lnTo>
                  <a:pt x="37785" y="144919"/>
                </a:lnTo>
                <a:lnTo>
                  <a:pt x="37551" y="143798"/>
                </a:lnTo>
                <a:lnTo>
                  <a:pt x="37333" y="142677"/>
                </a:lnTo>
                <a:lnTo>
                  <a:pt x="37121" y="141483"/>
                </a:lnTo>
                <a:lnTo>
                  <a:pt x="36924" y="140326"/>
                </a:lnTo>
                <a:lnTo>
                  <a:pt x="36742" y="139132"/>
                </a:lnTo>
                <a:lnTo>
                  <a:pt x="36559" y="137939"/>
                </a:lnTo>
                <a:lnTo>
                  <a:pt x="36399" y="136781"/>
                </a:lnTo>
                <a:lnTo>
                  <a:pt x="36238" y="135588"/>
                </a:lnTo>
                <a:lnTo>
                  <a:pt x="36093" y="134431"/>
                </a:lnTo>
                <a:lnTo>
                  <a:pt x="35961" y="133273"/>
                </a:lnTo>
                <a:lnTo>
                  <a:pt x="35830" y="132188"/>
                </a:lnTo>
                <a:lnTo>
                  <a:pt x="35721" y="131103"/>
                </a:lnTo>
                <a:lnTo>
                  <a:pt x="35611" y="130055"/>
                </a:lnTo>
                <a:lnTo>
                  <a:pt x="35422" y="128065"/>
                </a:lnTo>
                <a:lnTo>
                  <a:pt x="35276" y="126329"/>
                </a:lnTo>
                <a:lnTo>
                  <a:pt x="35575" y="125353"/>
                </a:lnTo>
                <a:lnTo>
                  <a:pt x="35859" y="124340"/>
                </a:lnTo>
                <a:lnTo>
                  <a:pt x="36122" y="123400"/>
                </a:lnTo>
                <a:lnTo>
                  <a:pt x="36377" y="122460"/>
                </a:lnTo>
                <a:lnTo>
                  <a:pt x="36610" y="121519"/>
                </a:lnTo>
                <a:lnTo>
                  <a:pt x="36837" y="120615"/>
                </a:lnTo>
                <a:lnTo>
                  <a:pt x="37041" y="119711"/>
                </a:lnTo>
                <a:lnTo>
                  <a:pt x="37238" y="118843"/>
                </a:lnTo>
                <a:lnTo>
                  <a:pt x="37420" y="117975"/>
                </a:lnTo>
                <a:lnTo>
                  <a:pt x="37581" y="117143"/>
                </a:lnTo>
                <a:lnTo>
                  <a:pt x="37741" y="116311"/>
                </a:lnTo>
                <a:lnTo>
                  <a:pt x="37880" y="115516"/>
                </a:lnTo>
                <a:lnTo>
                  <a:pt x="38011" y="114720"/>
                </a:lnTo>
                <a:lnTo>
                  <a:pt x="38128" y="113961"/>
                </a:lnTo>
                <a:lnTo>
                  <a:pt x="38237" y="113201"/>
                </a:lnTo>
                <a:lnTo>
                  <a:pt x="38339" y="112478"/>
                </a:lnTo>
                <a:lnTo>
                  <a:pt x="38419" y="111754"/>
                </a:lnTo>
                <a:lnTo>
                  <a:pt x="38500" y="111067"/>
                </a:lnTo>
                <a:lnTo>
                  <a:pt x="38565" y="110416"/>
                </a:lnTo>
                <a:lnTo>
                  <a:pt x="38624" y="109729"/>
                </a:lnTo>
                <a:lnTo>
                  <a:pt x="38675" y="109114"/>
                </a:lnTo>
                <a:lnTo>
                  <a:pt x="38719" y="108463"/>
                </a:lnTo>
                <a:lnTo>
                  <a:pt x="38748" y="107885"/>
                </a:lnTo>
                <a:lnTo>
                  <a:pt x="38777" y="107270"/>
                </a:lnTo>
                <a:lnTo>
                  <a:pt x="38799" y="106727"/>
                </a:lnTo>
                <a:lnTo>
                  <a:pt x="38806" y="106149"/>
                </a:lnTo>
                <a:lnTo>
                  <a:pt x="38813" y="105642"/>
                </a:lnTo>
                <a:lnTo>
                  <a:pt x="38813" y="105100"/>
                </a:lnTo>
                <a:lnTo>
                  <a:pt x="38806" y="104630"/>
                </a:lnTo>
                <a:lnTo>
                  <a:pt x="38799" y="104123"/>
                </a:lnTo>
                <a:lnTo>
                  <a:pt x="38784" y="103689"/>
                </a:lnTo>
                <a:lnTo>
                  <a:pt x="38762" y="103219"/>
                </a:lnTo>
                <a:lnTo>
                  <a:pt x="38740" y="102749"/>
                </a:lnTo>
                <a:lnTo>
                  <a:pt x="38704" y="102279"/>
                </a:lnTo>
                <a:lnTo>
                  <a:pt x="38667" y="101845"/>
                </a:lnTo>
                <a:lnTo>
                  <a:pt x="38631" y="101375"/>
                </a:lnTo>
                <a:lnTo>
                  <a:pt x="38580" y="100941"/>
                </a:lnTo>
                <a:lnTo>
                  <a:pt x="38529" y="100543"/>
                </a:lnTo>
                <a:lnTo>
                  <a:pt x="38471" y="100109"/>
                </a:lnTo>
                <a:lnTo>
                  <a:pt x="38412" y="99711"/>
                </a:lnTo>
                <a:lnTo>
                  <a:pt x="38347" y="99313"/>
                </a:lnTo>
                <a:lnTo>
                  <a:pt x="38274" y="98952"/>
                </a:lnTo>
                <a:lnTo>
                  <a:pt x="38193" y="98590"/>
                </a:lnTo>
                <a:lnTo>
                  <a:pt x="38113" y="98228"/>
                </a:lnTo>
                <a:lnTo>
                  <a:pt x="38033" y="97903"/>
                </a:lnTo>
                <a:lnTo>
                  <a:pt x="37938" y="97577"/>
                </a:lnTo>
                <a:lnTo>
                  <a:pt x="37843" y="97252"/>
                </a:lnTo>
                <a:lnTo>
                  <a:pt x="37748" y="96962"/>
                </a:lnTo>
                <a:lnTo>
                  <a:pt x="37646" y="96673"/>
                </a:lnTo>
                <a:lnTo>
                  <a:pt x="37537" y="96384"/>
                </a:lnTo>
                <a:lnTo>
                  <a:pt x="37311" y="95877"/>
                </a:lnTo>
                <a:lnTo>
                  <a:pt x="37063" y="95407"/>
                </a:lnTo>
                <a:lnTo>
                  <a:pt x="36800" y="95009"/>
                </a:lnTo>
                <a:lnTo>
                  <a:pt x="36523" y="94648"/>
                </a:lnTo>
                <a:lnTo>
                  <a:pt x="36231" y="94358"/>
                </a:lnTo>
                <a:lnTo>
                  <a:pt x="35925" y="94141"/>
                </a:lnTo>
                <a:lnTo>
                  <a:pt x="35604" y="93961"/>
                </a:lnTo>
                <a:lnTo>
                  <a:pt x="35436" y="93924"/>
                </a:lnTo>
                <a:lnTo>
                  <a:pt x="35327" y="93924"/>
                </a:lnTo>
                <a:lnTo>
                  <a:pt x="35225" y="93997"/>
                </a:lnTo>
                <a:lnTo>
                  <a:pt x="35122" y="94069"/>
                </a:lnTo>
                <a:lnTo>
                  <a:pt x="35020" y="94178"/>
                </a:lnTo>
                <a:lnTo>
                  <a:pt x="34918" y="94286"/>
                </a:lnTo>
                <a:lnTo>
                  <a:pt x="34823" y="94467"/>
                </a:lnTo>
                <a:lnTo>
                  <a:pt x="34736" y="94648"/>
                </a:lnTo>
                <a:lnTo>
                  <a:pt x="34641" y="94865"/>
                </a:lnTo>
                <a:lnTo>
                  <a:pt x="34554" y="95118"/>
                </a:lnTo>
                <a:lnTo>
                  <a:pt x="34473" y="95407"/>
                </a:lnTo>
                <a:lnTo>
                  <a:pt x="34386" y="95697"/>
                </a:lnTo>
                <a:lnTo>
                  <a:pt x="34313" y="96058"/>
                </a:lnTo>
                <a:lnTo>
                  <a:pt x="34233" y="96420"/>
                </a:lnTo>
                <a:lnTo>
                  <a:pt x="34160" y="96782"/>
                </a:lnTo>
                <a:lnTo>
                  <a:pt x="34094" y="97216"/>
                </a:lnTo>
                <a:lnTo>
                  <a:pt x="34028" y="97650"/>
                </a:lnTo>
                <a:lnTo>
                  <a:pt x="33955" y="98156"/>
                </a:lnTo>
                <a:lnTo>
                  <a:pt x="33897" y="98698"/>
                </a:lnTo>
                <a:lnTo>
                  <a:pt x="33839" y="99277"/>
                </a:lnTo>
                <a:lnTo>
                  <a:pt x="33780" y="99856"/>
                </a:lnTo>
                <a:lnTo>
                  <a:pt x="33729" y="100471"/>
                </a:lnTo>
                <a:lnTo>
                  <a:pt x="33685" y="101122"/>
                </a:lnTo>
                <a:lnTo>
                  <a:pt x="33642" y="101809"/>
                </a:lnTo>
                <a:lnTo>
                  <a:pt x="33605" y="102496"/>
                </a:lnTo>
                <a:lnTo>
                  <a:pt x="33576" y="103219"/>
                </a:lnTo>
                <a:lnTo>
                  <a:pt x="33547" y="103942"/>
                </a:lnTo>
                <a:lnTo>
                  <a:pt x="33525" y="104702"/>
                </a:lnTo>
                <a:lnTo>
                  <a:pt x="33503" y="105498"/>
                </a:lnTo>
                <a:lnTo>
                  <a:pt x="33489" y="106293"/>
                </a:lnTo>
                <a:lnTo>
                  <a:pt x="33474" y="107089"/>
                </a:lnTo>
                <a:lnTo>
                  <a:pt x="33474" y="107957"/>
                </a:lnTo>
                <a:lnTo>
                  <a:pt x="33467" y="108789"/>
                </a:lnTo>
                <a:lnTo>
                  <a:pt x="33481" y="110561"/>
                </a:lnTo>
                <a:lnTo>
                  <a:pt x="33503" y="112369"/>
                </a:lnTo>
                <a:lnTo>
                  <a:pt x="33547" y="114250"/>
                </a:lnTo>
                <a:lnTo>
                  <a:pt x="33605" y="116167"/>
                </a:lnTo>
                <a:lnTo>
                  <a:pt x="33685" y="118156"/>
                </a:lnTo>
                <a:lnTo>
                  <a:pt x="33780" y="120145"/>
                </a:lnTo>
                <a:lnTo>
                  <a:pt x="33890" y="122170"/>
                </a:lnTo>
                <a:lnTo>
                  <a:pt x="34021" y="124232"/>
                </a:lnTo>
                <a:lnTo>
                  <a:pt x="33525" y="125715"/>
                </a:lnTo>
                <a:lnTo>
                  <a:pt x="33007" y="127197"/>
                </a:lnTo>
                <a:lnTo>
                  <a:pt x="32460" y="128680"/>
                </a:lnTo>
                <a:lnTo>
                  <a:pt x="31884" y="130163"/>
                </a:lnTo>
                <a:lnTo>
                  <a:pt x="31278" y="131682"/>
                </a:lnTo>
                <a:lnTo>
                  <a:pt x="30651" y="133201"/>
                </a:lnTo>
                <a:lnTo>
                  <a:pt x="30002" y="134720"/>
                </a:lnTo>
                <a:lnTo>
                  <a:pt x="29324" y="136275"/>
                </a:lnTo>
                <a:lnTo>
                  <a:pt x="28893" y="137179"/>
                </a:lnTo>
                <a:lnTo>
                  <a:pt x="28477" y="137975"/>
                </a:lnTo>
                <a:lnTo>
                  <a:pt x="28069" y="138698"/>
                </a:lnTo>
                <a:lnTo>
                  <a:pt x="27675" y="139313"/>
                </a:lnTo>
                <a:lnTo>
                  <a:pt x="27281" y="139856"/>
                </a:lnTo>
                <a:lnTo>
                  <a:pt x="26902" y="140253"/>
                </a:lnTo>
                <a:lnTo>
                  <a:pt x="26712" y="140434"/>
                </a:lnTo>
                <a:lnTo>
                  <a:pt x="26530" y="140615"/>
                </a:lnTo>
                <a:lnTo>
                  <a:pt x="26347" y="140724"/>
                </a:lnTo>
                <a:lnTo>
                  <a:pt x="26165" y="140832"/>
                </a:lnTo>
                <a:lnTo>
                  <a:pt x="25990" y="140904"/>
                </a:lnTo>
                <a:lnTo>
                  <a:pt x="25808" y="140977"/>
                </a:lnTo>
                <a:lnTo>
                  <a:pt x="25297" y="140977"/>
                </a:lnTo>
                <a:lnTo>
                  <a:pt x="25129" y="140941"/>
                </a:lnTo>
                <a:lnTo>
                  <a:pt x="24962" y="140868"/>
                </a:lnTo>
                <a:lnTo>
                  <a:pt x="24801" y="140760"/>
                </a:lnTo>
                <a:lnTo>
                  <a:pt x="24641" y="140651"/>
                </a:lnTo>
                <a:lnTo>
                  <a:pt x="24480" y="140507"/>
                </a:lnTo>
                <a:lnTo>
                  <a:pt x="24327" y="140362"/>
                </a:lnTo>
                <a:lnTo>
                  <a:pt x="24174" y="140145"/>
                </a:lnTo>
                <a:lnTo>
                  <a:pt x="24021" y="139928"/>
                </a:lnTo>
                <a:lnTo>
                  <a:pt x="23875" y="139711"/>
                </a:lnTo>
                <a:lnTo>
                  <a:pt x="23729" y="139422"/>
                </a:lnTo>
                <a:lnTo>
                  <a:pt x="23583" y="139132"/>
                </a:lnTo>
                <a:lnTo>
                  <a:pt x="23444" y="138843"/>
                </a:lnTo>
                <a:lnTo>
                  <a:pt x="23298" y="138517"/>
                </a:lnTo>
                <a:lnTo>
                  <a:pt x="23167" y="138156"/>
                </a:lnTo>
                <a:lnTo>
                  <a:pt x="23029" y="137758"/>
                </a:lnTo>
                <a:lnTo>
                  <a:pt x="22897" y="137360"/>
                </a:lnTo>
                <a:lnTo>
                  <a:pt x="22766" y="136926"/>
                </a:lnTo>
                <a:lnTo>
                  <a:pt x="22635" y="136456"/>
                </a:lnTo>
                <a:lnTo>
                  <a:pt x="22511" y="135986"/>
                </a:lnTo>
                <a:lnTo>
                  <a:pt x="22387" y="135479"/>
                </a:lnTo>
                <a:lnTo>
                  <a:pt x="22263" y="134937"/>
                </a:lnTo>
                <a:lnTo>
                  <a:pt x="22146" y="134358"/>
                </a:lnTo>
                <a:lnTo>
                  <a:pt x="22029" y="133780"/>
                </a:lnTo>
                <a:lnTo>
                  <a:pt x="21913" y="133201"/>
                </a:lnTo>
                <a:lnTo>
                  <a:pt x="21803" y="132550"/>
                </a:lnTo>
                <a:lnTo>
                  <a:pt x="21694" y="131899"/>
                </a:lnTo>
                <a:lnTo>
                  <a:pt x="21584" y="131212"/>
                </a:lnTo>
                <a:lnTo>
                  <a:pt x="21482" y="130525"/>
                </a:lnTo>
                <a:lnTo>
                  <a:pt x="21380" y="129801"/>
                </a:lnTo>
                <a:lnTo>
                  <a:pt x="21278" y="129042"/>
                </a:lnTo>
                <a:lnTo>
                  <a:pt x="21176" y="128282"/>
                </a:lnTo>
                <a:lnTo>
                  <a:pt x="21081" y="127487"/>
                </a:lnTo>
                <a:lnTo>
                  <a:pt x="20986" y="126655"/>
                </a:lnTo>
                <a:lnTo>
                  <a:pt x="20811" y="124919"/>
                </a:lnTo>
                <a:lnTo>
                  <a:pt x="20636" y="123111"/>
                </a:lnTo>
                <a:lnTo>
                  <a:pt x="20476" y="121194"/>
                </a:lnTo>
                <a:lnTo>
                  <a:pt x="20322" y="119168"/>
                </a:lnTo>
                <a:lnTo>
                  <a:pt x="20184" y="117035"/>
                </a:lnTo>
                <a:lnTo>
                  <a:pt x="20403" y="116601"/>
                </a:lnTo>
                <a:lnTo>
                  <a:pt x="20621" y="116058"/>
                </a:lnTo>
                <a:lnTo>
                  <a:pt x="20840" y="115516"/>
                </a:lnTo>
                <a:lnTo>
                  <a:pt x="21059" y="114937"/>
                </a:lnTo>
                <a:lnTo>
                  <a:pt x="21278" y="114286"/>
                </a:lnTo>
                <a:lnTo>
                  <a:pt x="21497" y="113599"/>
                </a:lnTo>
                <a:lnTo>
                  <a:pt x="21716" y="112876"/>
                </a:lnTo>
                <a:lnTo>
                  <a:pt x="21934" y="112080"/>
                </a:lnTo>
                <a:lnTo>
                  <a:pt x="22233" y="110959"/>
                </a:lnTo>
                <a:lnTo>
                  <a:pt x="22518" y="109838"/>
                </a:lnTo>
                <a:lnTo>
                  <a:pt x="22781" y="108716"/>
                </a:lnTo>
                <a:lnTo>
                  <a:pt x="23029" y="107631"/>
                </a:lnTo>
                <a:lnTo>
                  <a:pt x="23262" y="106546"/>
                </a:lnTo>
                <a:lnTo>
                  <a:pt x="23481" y="105461"/>
                </a:lnTo>
                <a:lnTo>
                  <a:pt x="23678" y="104413"/>
                </a:lnTo>
                <a:lnTo>
                  <a:pt x="23867" y="103364"/>
                </a:lnTo>
                <a:lnTo>
                  <a:pt x="24035" y="102315"/>
                </a:lnTo>
                <a:lnTo>
                  <a:pt x="24188" y="101302"/>
                </a:lnTo>
                <a:lnTo>
                  <a:pt x="24334" y="100290"/>
                </a:lnTo>
                <a:lnTo>
                  <a:pt x="24466" y="99277"/>
                </a:lnTo>
                <a:lnTo>
                  <a:pt x="24582" y="98301"/>
                </a:lnTo>
                <a:lnTo>
                  <a:pt x="24684" y="97324"/>
                </a:lnTo>
                <a:lnTo>
                  <a:pt x="24779" y="96384"/>
                </a:lnTo>
                <a:lnTo>
                  <a:pt x="24859" y="95443"/>
                </a:lnTo>
                <a:lnTo>
                  <a:pt x="24925" y="94539"/>
                </a:lnTo>
                <a:lnTo>
                  <a:pt x="24983" y="93635"/>
                </a:lnTo>
                <a:lnTo>
                  <a:pt x="25034" y="92731"/>
                </a:lnTo>
                <a:lnTo>
                  <a:pt x="25078" y="91863"/>
                </a:lnTo>
                <a:lnTo>
                  <a:pt x="25107" y="91031"/>
                </a:lnTo>
                <a:lnTo>
                  <a:pt x="25129" y="90199"/>
                </a:lnTo>
                <a:lnTo>
                  <a:pt x="25144" y="89404"/>
                </a:lnTo>
                <a:lnTo>
                  <a:pt x="25151" y="88608"/>
                </a:lnTo>
                <a:lnTo>
                  <a:pt x="25144" y="87812"/>
                </a:lnTo>
                <a:lnTo>
                  <a:pt x="25137" y="87053"/>
                </a:lnTo>
                <a:lnTo>
                  <a:pt x="25122" y="86329"/>
                </a:lnTo>
                <a:lnTo>
                  <a:pt x="25107" y="85606"/>
                </a:lnTo>
                <a:lnTo>
                  <a:pt x="25078" y="84919"/>
                </a:lnTo>
                <a:lnTo>
                  <a:pt x="25049" y="84232"/>
                </a:lnTo>
                <a:lnTo>
                  <a:pt x="25013" y="83581"/>
                </a:lnTo>
                <a:lnTo>
                  <a:pt x="24976" y="82966"/>
                </a:lnTo>
                <a:lnTo>
                  <a:pt x="24910" y="82098"/>
                </a:lnTo>
                <a:lnTo>
                  <a:pt x="24838" y="81230"/>
                </a:lnTo>
                <a:lnTo>
                  <a:pt x="24757" y="80398"/>
                </a:lnTo>
                <a:lnTo>
                  <a:pt x="24662" y="79603"/>
                </a:lnTo>
                <a:lnTo>
                  <a:pt x="24568" y="78807"/>
                </a:lnTo>
                <a:lnTo>
                  <a:pt x="24458" y="78047"/>
                </a:lnTo>
                <a:lnTo>
                  <a:pt x="24349" y="77288"/>
                </a:lnTo>
                <a:lnTo>
                  <a:pt x="24225" y="76565"/>
                </a:lnTo>
                <a:lnTo>
                  <a:pt x="24101" y="75841"/>
                </a:lnTo>
                <a:lnTo>
                  <a:pt x="23970" y="75154"/>
                </a:lnTo>
                <a:lnTo>
                  <a:pt x="23831" y="74503"/>
                </a:lnTo>
                <a:lnTo>
                  <a:pt x="23685" y="73888"/>
                </a:lnTo>
                <a:lnTo>
                  <a:pt x="23532" y="73273"/>
                </a:lnTo>
                <a:lnTo>
                  <a:pt x="23379" y="72695"/>
                </a:lnTo>
                <a:lnTo>
                  <a:pt x="23226" y="72116"/>
                </a:lnTo>
                <a:lnTo>
                  <a:pt x="23065" y="71610"/>
                </a:lnTo>
                <a:lnTo>
                  <a:pt x="22897" y="71103"/>
                </a:lnTo>
                <a:lnTo>
                  <a:pt x="22730" y="70633"/>
                </a:lnTo>
                <a:lnTo>
                  <a:pt x="22562" y="70163"/>
                </a:lnTo>
                <a:lnTo>
                  <a:pt x="22387" y="69765"/>
                </a:lnTo>
                <a:lnTo>
                  <a:pt x="22212" y="69368"/>
                </a:lnTo>
                <a:lnTo>
                  <a:pt x="22037" y="69006"/>
                </a:lnTo>
                <a:lnTo>
                  <a:pt x="21861" y="68680"/>
                </a:lnTo>
                <a:lnTo>
                  <a:pt x="21686" y="68391"/>
                </a:lnTo>
                <a:lnTo>
                  <a:pt x="21511" y="68138"/>
                </a:lnTo>
                <a:lnTo>
                  <a:pt x="21336" y="67921"/>
                </a:lnTo>
                <a:lnTo>
                  <a:pt x="21161" y="67704"/>
                </a:lnTo>
                <a:lnTo>
                  <a:pt x="20986" y="67559"/>
                </a:lnTo>
                <a:lnTo>
                  <a:pt x="20811" y="67415"/>
                </a:lnTo>
                <a:lnTo>
                  <a:pt x="20643" y="67342"/>
                </a:lnTo>
                <a:lnTo>
                  <a:pt x="20476" y="67270"/>
                </a:lnTo>
                <a:lnTo>
                  <a:pt x="20308" y="67270"/>
                </a:lnTo>
                <a:lnTo>
                  <a:pt x="20089" y="67306"/>
                </a:lnTo>
                <a:lnTo>
                  <a:pt x="19877" y="67415"/>
                </a:lnTo>
                <a:lnTo>
                  <a:pt x="19681" y="67559"/>
                </a:lnTo>
                <a:lnTo>
                  <a:pt x="19491" y="67812"/>
                </a:lnTo>
                <a:lnTo>
                  <a:pt x="19316" y="68102"/>
                </a:lnTo>
                <a:lnTo>
                  <a:pt x="19148" y="68500"/>
                </a:lnTo>
                <a:lnTo>
                  <a:pt x="19002" y="68897"/>
                </a:lnTo>
                <a:lnTo>
                  <a:pt x="18864" y="69404"/>
                </a:lnTo>
                <a:lnTo>
                  <a:pt x="18798" y="69657"/>
                </a:lnTo>
                <a:lnTo>
                  <a:pt x="18732" y="69946"/>
                </a:lnTo>
                <a:lnTo>
                  <a:pt x="18681" y="70235"/>
                </a:lnTo>
                <a:lnTo>
                  <a:pt x="18623" y="70525"/>
                </a:lnTo>
                <a:lnTo>
                  <a:pt x="18572" y="70850"/>
                </a:lnTo>
                <a:lnTo>
                  <a:pt x="18528" y="71212"/>
                </a:lnTo>
                <a:lnTo>
                  <a:pt x="18484" y="71537"/>
                </a:lnTo>
                <a:lnTo>
                  <a:pt x="18448" y="71899"/>
                </a:lnTo>
                <a:lnTo>
                  <a:pt x="18411" y="72261"/>
                </a:lnTo>
                <a:lnTo>
                  <a:pt x="18382" y="72659"/>
                </a:lnTo>
                <a:lnTo>
                  <a:pt x="18353" y="73056"/>
                </a:lnTo>
                <a:lnTo>
                  <a:pt x="18331" y="73454"/>
                </a:lnTo>
                <a:lnTo>
                  <a:pt x="18309" y="73888"/>
                </a:lnTo>
                <a:lnTo>
                  <a:pt x="18295" y="74322"/>
                </a:lnTo>
                <a:lnTo>
                  <a:pt x="18280" y="74756"/>
                </a:lnTo>
                <a:lnTo>
                  <a:pt x="18273" y="75226"/>
                </a:lnTo>
                <a:lnTo>
                  <a:pt x="18251" y="77650"/>
                </a:lnTo>
                <a:lnTo>
                  <a:pt x="18244" y="79277"/>
                </a:lnTo>
                <a:lnTo>
                  <a:pt x="18236" y="81085"/>
                </a:lnTo>
                <a:lnTo>
                  <a:pt x="18236" y="83147"/>
                </a:lnTo>
                <a:lnTo>
                  <a:pt x="18244" y="85353"/>
                </a:lnTo>
                <a:lnTo>
                  <a:pt x="18251" y="87740"/>
                </a:lnTo>
                <a:lnTo>
                  <a:pt x="18273" y="90272"/>
                </a:lnTo>
                <a:lnTo>
                  <a:pt x="18302" y="92948"/>
                </a:lnTo>
                <a:lnTo>
                  <a:pt x="18346" y="95733"/>
                </a:lnTo>
                <a:lnTo>
                  <a:pt x="18404" y="98626"/>
                </a:lnTo>
                <a:lnTo>
                  <a:pt x="18470" y="101555"/>
                </a:lnTo>
                <a:lnTo>
                  <a:pt x="18557" y="104557"/>
                </a:lnTo>
                <a:lnTo>
                  <a:pt x="18659" y="107595"/>
                </a:lnTo>
                <a:lnTo>
                  <a:pt x="18718" y="109114"/>
                </a:lnTo>
                <a:lnTo>
                  <a:pt x="18783" y="110633"/>
                </a:lnTo>
                <a:lnTo>
                  <a:pt x="18849" y="112152"/>
                </a:lnTo>
                <a:lnTo>
                  <a:pt x="18922" y="113671"/>
                </a:lnTo>
                <a:lnTo>
                  <a:pt x="18761" y="113816"/>
                </a:lnTo>
                <a:lnTo>
                  <a:pt x="18601" y="113924"/>
                </a:lnTo>
                <a:lnTo>
                  <a:pt x="18440" y="114033"/>
                </a:lnTo>
                <a:lnTo>
                  <a:pt x="18280" y="114105"/>
                </a:lnTo>
                <a:lnTo>
                  <a:pt x="18120" y="114105"/>
                </a:lnTo>
                <a:lnTo>
                  <a:pt x="17966" y="114141"/>
                </a:lnTo>
                <a:lnTo>
                  <a:pt x="17806" y="114105"/>
                </a:lnTo>
                <a:lnTo>
                  <a:pt x="17653" y="114033"/>
                </a:lnTo>
                <a:lnTo>
                  <a:pt x="17492" y="113961"/>
                </a:lnTo>
                <a:lnTo>
                  <a:pt x="17339" y="113852"/>
                </a:lnTo>
                <a:lnTo>
                  <a:pt x="17186" y="113707"/>
                </a:lnTo>
                <a:lnTo>
                  <a:pt x="17033" y="113563"/>
                </a:lnTo>
                <a:lnTo>
                  <a:pt x="16887" y="113346"/>
                </a:lnTo>
                <a:lnTo>
                  <a:pt x="16734" y="113165"/>
                </a:lnTo>
                <a:lnTo>
                  <a:pt x="16588" y="112912"/>
                </a:lnTo>
                <a:lnTo>
                  <a:pt x="16435" y="112659"/>
                </a:lnTo>
                <a:lnTo>
                  <a:pt x="16289" y="112369"/>
                </a:lnTo>
                <a:lnTo>
                  <a:pt x="16143" y="112044"/>
                </a:lnTo>
                <a:lnTo>
                  <a:pt x="15997" y="111718"/>
                </a:lnTo>
                <a:lnTo>
                  <a:pt x="15851" y="111393"/>
                </a:lnTo>
                <a:lnTo>
                  <a:pt x="15567" y="110633"/>
                </a:lnTo>
                <a:lnTo>
                  <a:pt x="15289" y="109765"/>
                </a:lnTo>
                <a:lnTo>
                  <a:pt x="15012" y="108861"/>
                </a:lnTo>
                <a:lnTo>
                  <a:pt x="14735" y="107848"/>
                </a:lnTo>
                <a:lnTo>
                  <a:pt x="14472" y="106800"/>
                </a:lnTo>
                <a:lnTo>
                  <a:pt x="14210" y="105678"/>
                </a:lnTo>
                <a:lnTo>
                  <a:pt x="13947" y="104521"/>
                </a:lnTo>
                <a:lnTo>
                  <a:pt x="13699" y="103291"/>
                </a:lnTo>
                <a:lnTo>
                  <a:pt x="13451" y="101989"/>
                </a:lnTo>
                <a:lnTo>
                  <a:pt x="13210" y="100651"/>
                </a:lnTo>
                <a:lnTo>
                  <a:pt x="12970" y="99313"/>
                </a:lnTo>
                <a:lnTo>
                  <a:pt x="12736" y="97903"/>
                </a:lnTo>
                <a:lnTo>
                  <a:pt x="12510" y="96456"/>
                </a:lnTo>
                <a:lnTo>
                  <a:pt x="12291" y="95009"/>
                </a:lnTo>
                <a:lnTo>
                  <a:pt x="12080" y="93527"/>
                </a:lnTo>
                <a:lnTo>
                  <a:pt x="11868" y="92008"/>
                </a:lnTo>
                <a:lnTo>
                  <a:pt x="11664" y="90489"/>
                </a:lnTo>
                <a:lnTo>
                  <a:pt x="11467" y="88970"/>
                </a:lnTo>
                <a:lnTo>
                  <a:pt x="11278" y="87414"/>
                </a:lnTo>
                <a:lnTo>
                  <a:pt x="11095" y="85895"/>
                </a:lnTo>
                <a:lnTo>
                  <a:pt x="10913" y="84340"/>
                </a:lnTo>
                <a:lnTo>
                  <a:pt x="10745" y="82821"/>
                </a:lnTo>
                <a:lnTo>
                  <a:pt x="10869" y="82424"/>
                </a:lnTo>
                <a:lnTo>
                  <a:pt x="10993" y="81990"/>
                </a:lnTo>
                <a:lnTo>
                  <a:pt x="11117" y="81556"/>
                </a:lnTo>
                <a:lnTo>
                  <a:pt x="11234" y="81085"/>
                </a:lnTo>
                <a:lnTo>
                  <a:pt x="11343" y="80615"/>
                </a:lnTo>
                <a:lnTo>
                  <a:pt x="11460" y="80109"/>
                </a:lnTo>
                <a:lnTo>
                  <a:pt x="11569" y="79603"/>
                </a:lnTo>
                <a:lnTo>
                  <a:pt x="11671" y="79060"/>
                </a:lnTo>
                <a:lnTo>
                  <a:pt x="11774" y="78481"/>
                </a:lnTo>
                <a:lnTo>
                  <a:pt x="11876" y="77903"/>
                </a:lnTo>
                <a:lnTo>
                  <a:pt x="11970" y="77324"/>
                </a:lnTo>
                <a:lnTo>
                  <a:pt x="12065" y="76709"/>
                </a:lnTo>
                <a:lnTo>
                  <a:pt x="12153" y="76058"/>
                </a:lnTo>
                <a:lnTo>
                  <a:pt x="12240" y="75407"/>
                </a:lnTo>
                <a:lnTo>
                  <a:pt x="12321" y="74756"/>
                </a:lnTo>
                <a:lnTo>
                  <a:pt x="12408" y="74069"/>
                </a:lnTo>
                <a:lnTo>
                  <a:pt x="12554" y="72659"/>
                </a:lnTo>
                <a:lnTo>
                  <a:pt x="12685" y="71248"/>
                </a:lnTo>
                <a:lnTo>
                  <a:pt x="12802" y="69874"/>
                </a:lnTo>
                <a:lnTo>
                  <a:pt x="12897" y="68500"/>
                </a:lnTo>
                <a:lnTo>
                  <a:pt x="12977" y="67125"/>
                </a:lnTo>
                <a:lnTo>
                  <a:pt x="13035" y="65751"/>
                </a:lnTo>
                <a:lnTo>
                  <a:pt x="13072" y="64413"/>
                </a:lnTo>
                <a:lnTo>
                  <a:pt x="13086" y="63762"/>
                </a:lnTo>
                <a:lnTo>
                  <a:pt x="13101" y="63075"/>
                </a:lnTo>
                <a:lnTo>
                  <a:pt x="13101" y="62424"/>
                </a:lnTo>
                <a:lnTo>
                  <a:pt x="13101" y="61773"/>
                </a:lnTo>
                <a:lnTo>
                  <a:pt x="13101" y="61122"/>
                </a:lnTo>
                <a:lnTo>
                  <a:pt x="13094" y="60471"/>
                </a:lnTo>
                <a:lnTo>
                  <a:pt x="13079" y="59856"/>
                </a:lnTo>
                <a:lnTo>
                  <a:pt x="13057" y="59205"/>
                </a:lnTo>
                <a:lnTo>
                  <a:pt x="13035" y="58590"/>
                </a:lnTo>
                <a:lnTo>
                  <a:pt x="13014" y="57975"/>
                </a:lnTo>
                <a:lnTo>
                  <a:pt x="12977" y="57360"/>
                </a:lnTo>
                <a:lnTo>
                  <a:pt x="12941" y="56745"/>
                </a:lnTo>
                <a:lnTo>
                  <a:pt x="12904" y="56131"/>
                </a:lnTo>
                <a:lnTo>
                  <a:pt x="12860" y="55552"/>
                </a:lnTo>
                <a:lnTo>
                  <a:pt x="12809" y="54973"/>
                </a:lnTo>
                <a:lnTo>
                  <a:pt x="12751" y="54395"/>
                </a:lnTo>
                <a:lnTo>
                  <a:pt x="12693" y="53816"/>
                </a:lnTo>
                <a:lnTo>
                  <a:pt x="12627" y="53237"/>
                </a:lnTo>
                <a:lnTo>
                  <a:pt x="12554" y="52659"/>
                </a:lnTo>
                <a:lnTo>
                  <a:pt x="12481" y="52080"/>
                </a:lnTo>
                <a:lnTo>
                  <a:pt x="12401" y="51501"/>
                </a:lnTo>
                <a:lnTo>
                  <a:pt x="12313" y="50995"/>
                </a:lnTo>
                <a:lnTo>
                  <a:pt x="12226" y="50453"/>
                </a:lnTo>
                <a:lnTo>
                  <a:pt x="12138" y="49982"/>
                </a:lnTo>
                <a:lnTo>
                  <a:pt x="12043" y="49512"/>
                </a:lnTo>
                <a:lnTo>
                  <a:pt x="11949" y="49042"/>
                </a:lnTo>
                <a:lnTo>
                  <a:pt x="11854" y="48608"/>
                </a:lnTo>
                <a:lnTo>
                  <a:pt x="11752" y="48210"/>
                </a:lnTo>
                <a:lnTo>
                  <a:pt x="11547" y="47415"/>
                </a:lnTo>
                <a:lnTo>
                  <a:pt x="11336" y="46727"/>
                </a:lnTo>
                <a:lnTo>
                  <a:pt x="11124" y="46113"/>
                </a:lnTo>
                <a:lnTo>
                  <a:pt x="10898" y="45570"/>
                </a:lnTo>
                <a:lnTo>
                  <a:pt x="10679" y="45136"/>
                </a:lnTo>
                <a:lnTo>
                  <a:pt x="10461" y="44738"/>
                </a:lnTo>
                <a:lnTo>
                  <a:pt x="10234" y="44413"/>
                </a:lnTo>
                <a:lnTo>
                  <a:pt x="10016" y="44160"/>
                </a:lnTo>
                <a:lnTo>
                  <a:pt x="9804" y="44015"/>
                </a:lnTo>
                <a:lnTo>
                  <a:pt x="9593" y="43906"/>
                </a:lnTo>
                <a:lnTo>
                  <a:pt x="9388" y="43870"/>
                </a:lnTo>
                <a:lnTo>
                  <a:pt x="9242" y="43870"/>
                </a:lnTo>
                <a:lnTo>
                  <a:pt x="9097" y="43943"/>
                </a:lnTo>
                <a:lnTo>
                  <a:pt x="8958" y="44015"/>
                </a:lnTo>
                <a:lnTo>
                  <a:pt x="8827" y="44160"/>
                </a:lnTo>
                <a:lnTo>
                  <a:pt x="8695" y="44304"/>
                </a:lnTo>
                <a:lnTo>
                  <a:pt x="8564" y="44485"/>
                </a:lnTo>
                <a:lnTo>
                  <a:pt x="8447" y="44702"/>
                </a:lnTo>
                <a:lnTo>
                  <a:pt x="8331" y="44955"/>
                </a:lnTo>
                <a:lnTo>
                  <a:pt x="8221" y="45245"/>
                </a:lnTo>
                <a:lnTo>
                  <a:pt x="8112" y="45570"/>
                </a:lnTo>
                <a:lnTo>
                  <a:pt x="8010" y="45932"/>
                </a:lnTo>
                <a:lnTo>
                  <a:pt x="7922" y="46330"/>
                </a:lnTo>
                <a:lnTo>
                  <a:pt x="7827" y="46727"/>
                </a:lnTo>
                <a:lnTo>
                  <a:pt x="7747" y="47161"/>
                </a:lnTo>
                <a:lnTo>
                  <a:pt x="7674" y="47632"/>
                </a:lnTo>
                <a:lnTo>
                  <a:pt x="7601" y="48138"/>
                </a:lnTo>
                <a:lnTo>
                  <a:pt x="7543" y="48608"/>
                </a:lnTo>
                <a:lnTo>
                  <a:pt x="7492" y="49114"/>
                </a:lnTo>
                <a:lnTo>
                  <a:pt x="7441" y="49693"/>
                </a:lnTo>
                <a:lnTo>
                  <a:pt x="7397" y="50308"/>
                </a:lnTo>
                <a:lnTo>
                  <a:pt x="7360" y="50959"/>
                </a:lnTo>
                <a:lnTo>
                  <a:pt x="7331" y="51682"/>
                </a:lnTo>
                <a:lnTo>
                  <a:pt x="7317" y="52442"/>
                </a:lnTo>
                <a:lnTo>
                  <a:pt x="7302" y="53274"/>
                </a:lnTo>
                <a:lnTo>
                  <a:pt x="7309" y="54142"/>
                </a:lnTo>
                <a:lnTo>
                  <a:pt x="7317" y="55082"/>
                </a:lnTo>
                <a:lnTo>
                  <a:pt x="7346" y="56094"/>
                </a:lnTo>
                <a:lnTo>
                  <a:pt x="7390" y="57143"/>
                </a:lnTo>
                <a:lnTo>
                  <a:pt x="7448" y="58264"/>
                </a:lnTo>
                <a:lnTo>
                  <a:pt x="7528" y="59458"/>
                </a:lnTo>
                <a:lnTo>
                  <a:pt x="7623" y="60724"/>
                </a:lnTo>
                <a:lnTo>
                  <a:pt x="7740" y="62026"/>
                </a:lnTo>
                <a:lnTo>
                  <a:pt x="7842" y="63545"/>
                </a:lnTo>
                <a:lnTo>
                  <a:pt x="7973" y="65245"/>
                </a:lnTo>
                <a:lnTo>
                  <a:pt x="8148" y="67487"/>
                </a:lnTo>
                <a:lnTo>
                  <a:pt x="8374" y="70199"/>
                </a:lnTo>
                <a:lnTo>
                  <a:pt x="8652" y="73310"/>
                </a:lnTo>
                <a:lnTo>
                  <a:pt x="8805" y="75009"/>
                </a:lnTo>
                <a:lnTo>
                  <a:pt x="8965" y="76745"/>
                </a:lnTo>
                <a:lnTo>
                  <a:pt x="9140" y="78590"/>
                </a:lnTo>
                <a:lnTo>
                  <a:pt x="9330" y="80471"/>
                </a:lnTo>
                <a:lnTo>
                  <a:pt x="9177" y="80651"/>
                </a:lnTo>
                <a:lnTo>
                  <a:pt x="9024" y="80868"/>
                </a:lnTo>
                <a:lnTo>
                  <a:pt x="8870" y="81013"/>
                </a:lnTo>
                <a:lnTo>
                  <a:pt x="8710" y="81158"/>
                </a:lnTo>
                <a:lnTo>
                  <a:pt x="8549" y="81230"/>
                </a:lnTo>
                <a:lnTo>
                  <a:pt x="8389" y="81302"/>
                </a:lnTo>
                <a:lnTo>
                  <a:pt x="8221" y="81375"/>
                </a:lnTo>
                <a:lnTo>
                  <a:pt x="8053" y="81375"/>
                </a:lnTo>
                <a:lnTo>
                  <a:pt x="7871" y="81339"/>
                </a:lnTo>
                <a:lnTo>
                  <a:pt x="7689" y="81302"/>
                </a:lnTo>
                <a:lnTo>
                  <a:pt x="7506" y="81230"/>
                </a:lnTo>
                <a:lnTo>
                  <a:pt x="7324" y="81122"/>
                </a:lnTo>
                <a:lnTo>
                  <a:pt x="7149" y="80977"/>
                </a:lnTo>
                <a:lnTo>
                  <a:pt x="6967" y="80796"/>
                </a:lnTo>
                <a:lnTo>
                  <a:pt x="6784" y="80615"/>
                </a:lnTo>
                <a:lnTo>
                  <a:pt x="6602" y="80398"/>
                </a:lnTo>
                <a:lnTo>
                  <a:pt x="6420" y="80109"/>
                </a:lnTo>
                <a:lnTo>
                  <a:pt x="6237" y="79856"/>
                </a:lnTo>
                <a:lnTo>
                  <a:pt x="6062" y="79530"/>
                </a:lnTo>
                <a:lnTo>
                  <a:pt x="5880" y="79169"/>
                </a:lnTo>
                <a:lnTo>
                  <a:pt x="5705" y="78807"/>
                </a:lnTo>
                <a:lnTo>
                  <a:pt x="5530" y="78409"/>
                </a:lnTo>
                <a:lnTo>
                  <a:pt x="5355" y="78011"/>
                </a:lnTo>
                <a:lnTo>
                  <a:pt x="5180" y="77541"/>
                </a:lnTo>
                <a:lnTo>
                  <a:pt x="5004" y="77071"/>
                </a:lnTo>
                <a:lnTo>
                  <a:pt x="4837" y="76565"/>
                </a:lnTo>
                <a:lnTo>
                  <a:pt x="4669" y="76058"/>
                </a:lnTo>
                <a:lnTo>
                  <a:pt x="4501" y="75516"/>
                </a:lnTo>
                <a:lnTo>
                  <a:pt x="4341" y="74937"/>
                </a:lnTo>
                <a:lnTo>
                  <a:pt x="4173" y="74322"/>
                </a:lnTo>
                <a:lnTo>
                  <a:pt x="4020" y="73707"/>
                </a:lnTo>
                <a:lnTo>
                  <a:pt x="3859" y="73056"/>
                </a:lnTo>
                <a:lnTo>
                  <a:pt x="3706" y="72405"/>
                </a:lnTo>
                <a:lnTo>
                  <a:pt x="3553" y="71718"/>
                </a:lnTo>
                <a:lnTo>
                  <a:pt x="3407" y="70995"/>
                </a:lnTo>
                <a:lnTo>
                  <a:pt x="3261" y="70272"/>
                </a:lnTo>
                <a:lnTo>
                  <a:pt x="3123" y="69512"/>
                </a:lnTo>
                <a:lnTo>
                  <a:pt x="2984" y="68753"/>
                </a:lnTo>
                <a:lnTo>
                  <a:pt x="2845" y="67957"/>
                </a:lnTo>
                <a:lnTo>
                  <a:pt x="2721" y="67125"/>
                </a:lnTo>
                <a:lnTo>
                  <a:pt x="2568" y="66149"/>
                </a:lnTo>
                <a:lnTo>
                  <a:pt x="2430" y="65172"/>
                </a:lnTo>
                <a:lnTo>
                  <a:pt x="2298" y="64160"/>
                </a:lnTo>
                <a:lnTo>
                  <a:pt x="2167" y="63147"/>
                </a:lnTo>
                <a:lnTo>
                  <a:pt x="2050" y="62098"/>
                </a:lnTo>
                <a:lnTo>
                  <a:pt x="1934" y="61049"/>
                </a:lnTo>
                <a:lnTo>
                  <a:pt x="1824" y="59964"/>
                </a:lnTo>
                <a:lnTo>
                  <a:pt x="1729" y="58879"/>
                </a:lnTo>
                <a:lnTo>
                  <a:pt x="1634" y="57794"/>
                </a:lnTo>
                <a:lnTo>
                  <a:pt x="1547" y="56673"/>
                </a:lnTo>
                <a:lnTo>
                  <a:pt x="1467" y="55516"/>
                </a:lnTo>
                <a:lnTo>
                  <a:pt x="1394" y="54395"/>
                </a:lnTo>
                <a:lnTo>
                  <a:pt x="1321" y="53237"/>
                </a:lnTo>
                <a:lnTo>
                  <a:pt x="1262" y="52080"/>
                </a:lnTo>
                <a:lnTo>
                  <a:pt x="1211" y="50887"/>
                </a:lnTo>
                <a:lnTo>
                  <a:pt x="1168" y="49693"/>
                </a:lnTo>
                <a:lnTo>
                  <a:pt x="1124" y="48500"/>
                </a:lnTo>
                <a:lnTo>
                  <a:pt x="1095" y="47270"/>
                </a:lnTo>
                <a:lnTo>
                  <a:pt x="1066" y="46040"/>
                </a:lnTo>
                <a:lnTo>
                  <a:pt x="1044" y="44811"/>
                </a:lnTo>
                <a:lnTo>
                  <a:pt x="1036" y="43581"/>
                </a:lnTo>
                <a:lnTo>
                  <a:pt x="1029" y="42315"/>
                </a:lnTo>
                <a:lnTo>
                  <a:pt x="1029" y="41085"/>
                </a:lnTo>
                <a:lnTo>
                  <a:pt x="1044" y="39820"/>
                </a:lnTo>
                <a:lnTo>
                  <a:pt x="1058" y="38518"/>
                </a:lnTo>
                <a:lnTo>
                  <a:pt x="1080" y="37252"/>
                </a:lnTo>
                <a:lnTo>
                  <a:pt x="1109" y="35986"/>
                </a:lnTo>
                <a:lnTo>
                  <a:pt x="1146" y="34684"/>
                </a:lnTo>
                <a:lnTo>
                  <a:pt x="1190" y="33382"/>
                </a:lnTo>
                <a:lnTo>
                  <a:pt x="1241" y="32080"/>
                </a:lnTo>
                <a:lnTo>
                  <a:pt x="1299" y="30778"/>
                </a:lnTo>
                <a:lnTo>
                  <a:pt x="1365" y="29440"/>
                </a:lnTo>
                <a:lnTo>
                  <a:pt x="1408" y="28680"/>
                </a:lnTo>
                <a:lnTo>
                  <a:pt x="1459" y="27957"/>
                </a:lnTo>
                <a:lnTo>
                  <a:pt x="1510" y="27198"/>
                </a:lnTo>
                <a:lnTo>
                  <a:pt x="1576" y="26474"/>
                </a:lnTo>
                <a:lnTo>
                  <a:pt x="1649" y="25787"/>
                </a:lnTo>
                <a:lnTo>
                  <a:pt x="1722" y="25064"/>
                </a:lnTo>
                <a:lnTo>
                  <a:pt x="1810" y="24377"/>
                </a:lnTo>
                <a:lnTo>
                  <a:pt x="1897" y="23689"/>
                </a:lnTo>
                <a:lnTo>
                  <a:pt x="1992" y="23038"/>
                </a:lnTo>
                <a:lnTo>
                  <a:pt x="2094" y="22388"/>
                </a:lnTo>
                <a:lnTo>
                  <a:pt x="2203" y="21737"/>
                </a:lnTo>
                <a:lnTo>
                  <a:pt x="2320" y="21122"/>
                </a:lnTo>
                <a:lnTo>
                  <a:pt x="2444" y="20507"/>
                </a:lnTo>
                <a:lnTo>
                  <a:pt x="2575" y="19892"/>
                </a:lnTo>
                <a:lnTo>
                  <a:pt x="2707" y="19313"/>
                </a:lnTo>
                <a:lnTo>
                  <a:pt x="2853" y="18735"/>
                </a:lnTo>
                <a:lnTo>
                  <a:pt x="2999" y="18156"/>
                </a:lnTo>
                <a:lnTo>
                  <a:pt x="3159" y="17614"/>
                </a:lnTo>
                <a:lnTo>
                  <a:pt x="3319" y="17071"/>
                </a:lnTo>
                <a:lnTo>
                  <a:pt x="3487" y="16529"/>
                </a:lnTo>
                <a:lnTo>
                  <a:pt x="3662" y="16022"/>
                </a:lnTo>
                <a:lnTo>
                  <a:pt x="3845" y="15516"/>
                </a:lnTo>
                <a:lnTo>
                  <a:pt x="4034" y="15046"/>
                </a:lnTo>
                <a:lnTo>
                  <a:pt x="4231" y="14539"/>
                </a:lnTo>
                <a:lnTo>
                  <a:pt x="4435" y="14069"/>
                </a:lnTo>
                <a:lnTo>
                  <a:pt x="4647" y="13635"/>
                </a:lnTo>
                <a:lnTo>
                  <a:pt x="4866" y="13165"/>
                </a:lnTo>
                <a:lnTo>
                  <a:pt x="5085" y="12731"/>
                </a:lnTo>
                <a:lnTo>
                  <a:pt x="5318" y="12333"/>
                </a:lnTo>
                <a:lnTo>
                  <a:pt x="5552" y="11899"/>
                </a:lnTo>
                <a:lnTo>
                  <a:pt x="6048" y="11140"/>
                </a:lnTo>
                <a:lnTo>
                  <a:pt x="6565" y="10416"/>
                </a:lnTo>
                <a:lnTo>
                  <a:pt x="7120" y="9729"/>
                </a:lnTo>
                <a:lnTo>
                  <a:pt x="7696" y="9078"/>
                </a:lnTo>
                <a:lnTo>
                  <a:pt x="8294" y="8500"/>
                </a:lnTo>
                <a:lnTo>
                  <a:pt x="8929" y="7957"/>
                </a:lnTo>
                <a:lnTo>
                  <a:pt x="9585" y="7451"/>
                </a:lnTo>
                <a:lnTo>
                  <a:pt x="10271" y="7017"/>
                </a:lnTo>
                <a:lnTo>
                  <a:pt x="10978" y="6619"/>
                </a:lnTo>
                <a:lnTo>
                  <a:pt x="11722" y="6257"/>
                </a:lnTo>
                <a:lnTo>
                  <a:pt x="12488" y="5932"/>
                </a:lnTo>
                <a:lnTo>
                  <a:pt x="13283" y="5679"/>
                </a:lnTo>
                <a:lnTo>
                  <a:pt x="14108" y="5462"/>
                </a:lnTo>
                <a:lnTo>
                  <a:pt x="14961" y="5317"/>
                </a:lnTo>
                <a:lnTo>
                  <a:pt x="15836" y="5209"/>
                </a:lnTo>
                <a:lnTo>
                  <a:pt x="16748" y="5136"/>
                </a:lnTo>
                <a:lnTo>
                  <a:pt x="17682" y="5100"/>
                </a:lnTo>
                <a:close/>
                <a:moveTo>
                  <a:pt x="17682" y="1"/>
                </a:moveTo>
                <a:lnTo>
                  <a:pt x="16683" y="37"/>
                </a:lnTo>
                <a:lnTo>
                  <a:pt x="15720" y="109"/>
                </a:lnTo>
                <a:lnTo>
                  <a:pt x="14779" y="254"/>
                </a:lnTo>
                <a:lnTo>
                  <a:pt x="13874" y="435"/>
                </a:lnTo>
                <a:lnTo>
                  <a:pt x="12999" y="652"/>
                </a:lnTo>
                <a:lnTo>
                  <a:pt x="12153" y="941"/>
                </a:lnTo>
                <a:lnTo>
                  <a:pt x="11343" y="1303"/>
                </a:lnTo>
                <a:lnTo>
                  <a:pt x="10555" y="1700"/>
                </a:lnTo>
                <a:lnTo>
                  <a:pt x="9804" y="2171"/>
                </a:lnTo>
                <a:lnTo>
                  <a:pt x="9082" y="2677"/>
                </a:lnTo>
                <a:lnTo>
                  <a:pt x="8382" y="3219"/>
                </a:lnTo>
                <a:lnTo>
                  <a:pt x="7718" y="3834"/>
                </a:lnTo>
                <a:lnTo>
                  <a:pt x="7083" y="4521"/>
                </a:lnTo>
                <a:lnTo>
                  <a:pt x="6777" y="4883"/>
                </a:lnTo>
                <a:lnTo>
                  <a:pt x="6478" y="5245"/>
                </a:lnTo>
                <a:lnTo>
                  <a:pt x="6186" y="5643"/>
                </a:lnTo>
                <a:lnTo>
                  <a:pt x="5902" y="6040"/>
                </a:lnTo>
                <a:lnTo>
                  <a:pt x="5617" y="6438"/>
                </a:lnTo>
                <a:lnTo>
                  <a:pt x="5347" y="6872"/>
                </a:lnTo>
                <a:lnTo>
                  <a:pt x="5085" y="7306"/>
                </a:lnTo>
                <a:lnTo>
                  <a:pt x="4829" y="7776"/>
                </a:lnTo>
                <a:lnTo>
                  <a:pt x="4581" y="8246"/>
                </a:lnTo>
                <a:lnTo>
                  <a:pt x="4341" y="8753"/>
                </a:lnTo>
                <a:lnTo>
                  <a:pt x="4100" y="9223"/>
                </a:lnTo>
                <a:lnTo>
                  <a:pt x="3874" y="9729"/>
                </a:lnTo>
                <a:lnTo>
                  <a:pt x="3655" y="10272"/>
                </a:lnTo>
                <a:lnTo>
                  <a:pt x="3436" y="10814"/>
                </a:lnTo>
                <a:lnTo>
                  <a:pt x="3232" y="11357"/>
                </a:lnTo>
                <a:lnTo>
                  <a:pt x="3035" y="11935"/>
                </a:lnTo>
                <a:lnTo>
                  <a:pt x="2838" y="12514"/>
                </a:lnTo>
                <a:lnTo>
                  <a:pt x="2656" y="13129"/>
                </a:lnTo>
                <a:lnTo>
                  <a:pt x="2473" y="13744"/>
                </a:lnTo>
                <a:lnTo>
                  <a:pt x="2298" y="14359"/>
                </a:lnTo>
                <a:lnTo>
                  <a:pt x="2138" y="15010"/>
                </a:lnTo>
                <a:lnTo>
                  <a:pt x="1977" y="15661"/>
                </a:lnTo>
                <a:lnTo>
                  <a:pt x="1824" y="16348"/>
                </a:lnTo>
                <a:lnTo>
                  <a:pt x="1686" y="17035"/>
                </a:lnTo>
                <a:lnTo>
                  <a:pt x="1547" y="17722"/>
                </a:lnTo>
                <a:lnTo>
                  <a:pt x="1416" y="18445"/>
                </a:lnTo>
                <a:lnTo>
                  <a:pt x="1292" y="19169"/>
                </a:lnTo>
                <a:lnTo>
                  <a:pt x="1175" y="19928"/>
                </a:lnTo>
                <a:lnTo>
                  <a:pt x="1066" y="20688"/>
                </a:lnTo>
                <a:lnTo>
                  <a:pt x="956" y="21447"/>
                </a:lnTo>
                <a:lnTo>
                  <a:pt x="861" y="22243"/>
                </a:lnTo>
                <a:lnTo>
                  <a:pt x="774" y="23038"/>
                </a:lnTo>
                <a:lnTo>
                  <a:pt x="686" y="23870"/>
                </a:lnTo>
                <a:lnTo>
                  <a:pt x="613" y="24702"/>
                </a:lnTo>
                <a:lnTo>
                  <a:pt x="540" y="25534"/>
                </a:lnTo>
                <a:lnTo>
                  <a:pt x="475" y="26402"/>
                </a:lnTo>
                <a:lnTo>
                  <a:pt x="416" y="27306"/>
                </a:lnTo>
                <a:lnTo>
                  <a:pt x="373" y="28174"/>
                </a:lnTo>
                <a:lnTo>
                  <a:pt x="300" y="29657"/>
                </a:lnTo>
                <a:lnTo>
                  <a:pt x="234" y="31104"/>
                </a:lnTo>
                <a:lnTo>
                  <a:pt x="176" y="32550"/>
                </a:lnTo>
                <a:lnTo>
                  <a:pt x="125" y="33997"/>
                </a:lnTo>
                <a:lnTo>
                  <a:pt x="88" y="35407"/>
                </a:lnTo>
                <a:lnTo>
                  <a:pt x="52" y="36854"/>
                </a:lnTo>
                <a:lnTo>
                  <a:pt x="30" y="38265"/>
                </a:lnTo>
                <a:lnTo>
                  <a:pt x="15" y="39711"/>
                </a:lnTo>
                <a:lnTo>
                  <a:pt x="1" y="41122"/>
                </a:lnTo>
                <a:lnTo>
                  <a:pt x="1" y="42496"/>
                </a:lnTo>
                <a:lnTo>
                  <a:pt x="8" y="43906"/>
                </a:lnTo>
                <a:lnTo>
                  <a:pt x="22" y="45281"/>
                </a:lnTo>
                <a:lnTo>
                  <a:pt x="44" y="46655"/>
                </a:lnTo>
                <a:lnTo>
                  <a:pt x="74" y="48029"/>
                </a:lnTo>
                <a:lnTo>
                  <a:pt x="110" y="49368"/>
                </a:lnTo>
                <a:lnTo>
                  <a:pt x="154" y="50706"/>
                </a:lnTo>
                <a:lnTo>
                  <a:pt x="205" y="52044"/>
                </a:lnTo>
                <a:lnTo>
                  <a:pt x="270" y="53382"/>
                </a:lnTo>
                <a:lnTo>
                  <a:pt x="336" y="54684"/>
                </a:lnTo>
                <a:lnTo>
                  <a:pt x="409" y="55950"/>
                </a:lnTo>
                <a:lnTo>
                  <a:pt x="497" y="57252"/>
                </a:lnTo>
                <a:lnTo>
                  <a:pt x="584" y="58518"/>
                </a:lnTo>
                <a:lnTo>
                  <a:pt x="686" y="59747"/>
                </a:lnTo>
                <a:lnTo>
                  <a:pt x="788" y="60977"/>
                </a:lnTo>
                <a:lnTo>
                  <a:pt x="905" y="62207"/>
                </a:lnTo>
                <a:lnTo>
                  <a:pt x="1022" y="63400"/>
                </a:lnTo>
                <a:lnTo>
                  <a:pt x="1153" y="64594"/>
                </a:lnTo>
                <a:lnTo>
                  <a:pt x="1284" y="65751"/>
                </a:lnTo>
                <a:lnTo>
                  <a:pt x="1430" y="66908"/>
                </a:lnTo>
                <a:lnTo>
                  <a:pt x="1583" y="68029"/>
                </a:lnTo>
                <a:lnTo>
                  <a:pt x="1737" y="69151"/>
                </a:lnTo>
                <a:lnTo>
                  <a:pt x="1904" y="70272"/>
                </a:lnTo>
                <a:lnTo>
                  <a:pt x="2050" y="71176"/>
                </a:lnTo>
                <a:lnTo>
                  <a:pt x="2203" y="72080"/>
                </a:lnTo>
                <a:lnTo>
                  <a:pt x="2364" y="72984"/>
                </a:lnTo>
                <a:lnTo>
                  <a:pt x="2524" y="73816"/>
                </a:lnTo>
                <a:lnTo>
                  <a:pt x="2692" y="74648"/>
                </a:lnTo>
                <a:lnTo>
                  <a:pt x="2860" y="75480"/>
                </a:lnTo>
                <a:lnTo>
                  <a:pt x="3035" y="76239"/>
                </a:lnTo>
                <a:lnTo>
                  <a:pt x="3210" y="76999"/>
                </a:lnTo>
                <a:lnTo>
                  <a:pt x="3392" y="77758"/>
                </a:lnTo>
                <a:lnTo>
                  <a:pt x="3575" y="78445"/>
                </a:lnTo>
                <a:lnTo>
                  <a:pt x="3757" y="79132"/>
                </a:lnTo>
                <a:lnTo>
                  <a:pt x="3947" y="79783"/>
                </a:lnTo>
                <a:lnTo>
                  <a:pt x="4136" y="80398"/>
                </a:lnTo>
                <a:lnTo>
                  <a:pt x="4333" y="81013"/>
                </a:lnTo>
                <a:lnTo>
                  <a:pt x="4530" y="81556"/>
                </a:lnTo>
                <a:lnTo>
                  <a:pt x="4727" y="82098"/>
                </a:lnTo>
                <a:lnTo>
                  <a:pt x="4924" y="82641"/>
                </a:lnTo>
                <a:lnTo>
                  <a:pt x="5128" y="83111"/>
                </a:lnTo>
                <a:lnTo>
                  <a:pt x="5333" y="83545"/>
                </a:lnTo>
                <a:lnTo>
                  <a:pt x="5537" y="83979"/>
                </a:lnTo>
                <a:lnTo>
                  <a:pt x="5741" y="84377"/>
                </a:lnTo>
                <a:lnTo>
                  <a:pt x="5953" y="84738"/>
                </a:lnTo>
                <a:lnTo>
                  <a:pt x="6157" y="85064"/>
                </a:lnTo>
                <a:lnTo>
                  <a:pt x="6368" y="85353"/>
                </a:lnTo>
                <a:lnTo>
                  <a:pt x="6580" y="85606"/>
                </a:lnTo>
                <a:lnTo>
                  <a:pt x="6792" y="85823"/>
                </a:lnTo>
                <a:lnTo>
                  <a:pt x="7003" y="86040"/>
                </a:lnTo>
                <a:lnTo>
                  <a:pt x="7207" y="86185"/>
                </a:lnTo>
                <a:lnTo>
                  <a:pt x="7419" y="86293"/>
                </a:lnTo>
                <a:lnTo>
                  <a:pt x="7630" y="86402"/>
                </a:lnTo>
                <a:lnTo>
                  <a:pt x="7842" y="86438"/>
                </a:lnTo>
                <a:lnTo>
                  <a:pt x="8053" y="86474"/>
                </a:lnTo>
                <a:lnTo>
                  <a:pt x="8287" y="86438"/>
                </a:lnTo>
                <a:lnTo>
                  <a:pt x="8513" y="86366"/>
                </a:lnTo>
                <a:lnTo>
                  <a:pt x="8739" y="86257"/>
                </a:lnTo>
                <a:lnTo>
                  <a:pt x="8965" y="86112"/>
                </a:lnTo>
                <a:lnTo>
                  <a:pt x="9184" y="85895"/>
                </a:lnTo>
                <a:lnTo>
                  <a:pt x="9396" y="85642"/>
                </a:lnTo>
                <a:lnTo>
                  <a:pt x="9607" y="85353"/>
                </a:lnTo>
                <a:lnTo>
                  <a:pt x="9819" y="85028"/>
                </a:lnTo>
                <a:lnTo>
                  <a:pt x="9986" y="86546"/>
                </a:lnTo>
                <a:lnTo>
                  <a:pt x="10161" y="88065"/>
                </a:lnTo>
                <a:lnTo>
                  <a:pt x="10344" y="89584"/>
                </a:lnTo>
                <a:lnTo>
                  <a:pt x="10526" y="91103"/>
                </a:lnTo>
                <a:lnTo>
                  <a:pt x="10723" y="92622"/>
                </a:lnTo>
                <a:lnTo>
                  <a:pt x="10920" y="94141"/>
                </a:lnTo>
                <a:lnTo>
                  <a:pt x="11124" y="95660"/>
                </a:lnTo>
                <a:lnTo>
                  <a:pt x="11336" y="97143"/>
                </a:lnTo>
                <a:lnTo>
                  <a:pt x="11547" y="98626"/>
                </a:lnTo>
                <a:lnTo>
                  <a:pt x="11774" y="100073"/>
                </a:lnTo>
                <a:lnTo>
                  <a:pt x="12000" y="101519"/>
                </a:lnTo>
                <a:lnTo>
                  <a:pt x="12233" y="102930"/>
                </a:lnTo>
                <a:lnTo>
                  <a:pt x="12474" y="104304"/>
                </a:lnTo>
                <a:lnTo>
                  <a:pt x="12714" y="105606"/>
                </a:lnTo>
                <a:lnTo>
                  <a:pt x="12962" y="106908"/>
                </a:lnTo>
                <a:lnTo>
                  <a:pt x="13218" y="108174"/>
                </a:lnTo>
                <a:lnTo>
                  <a:pt x="13480" y="109367"/>
                </a:lnTo>
                <a:lnTo>
                  <a:pt x="13743" y="110525"/>
                </a:lnTo>
                <a:lnTo>
                  <a:pt x="14020" y="111610"/>
                </a:lnTo>
                <a:lnTo>
                  <a:pt x="14290" y="112659"/>
                </a:lnTo>
                <a:lnTo>
                  <a:pt x="14575" y="113635"/>
                </a:lnTo>
                <a:lnTo>
                  <a:pt x="14859" y="114539"/>
                </a:lnTo>
                <a:lnTo>
                  <a:pt x="15151" y="115407"/>
                </a:lnTo>
                <a:lnTo>
                  <a:pt x="15450" y="116167"/>
                </a:lnTo>
                <a:lnTo>
                  <a:pt x="15749" y="116854"/>
                </a:lnTo>
                <a:lnTo>
                  <a:pt x="16063" y="117469"/>
                </a:lnTo>
                <a:lnTo>
                  <a:pt x="16216" y="117758"/>
                </a:lnTo>
                <a:lnTo>
                  <a:pt x="16369" y="118011"/>
                </a:lnTo>
                <a:lnTo>
                  <a:pt x="16529" y="118228"/>
                </a:lnTo>
                <a:lnTo>
                  <a:pt x="16690" y="118445"/>
                </a:lnTo>
                <a:lnTo>
                  <a:pt x="16850" y="118626"/>
                </a:lnTo>
                <a:lnTo>
                  <a:pt x="17011" y="118771"/>
                </a:lnTo>
                <a:lnTo>
                  <a:pt x="17171" y="118915"/>
                </a:lnTo>
                <a:lnTo>
                  <a:pt x="17339" y="119024"/>
                </a:lnTo>
                <a:lnTo>
                  <a:pt x="17500" y="119132"/>
                </a:lnTo>
                <a:lnTo>
                  <a:pt x="17667" y="119205"/>
                </a:lnTo>
                <a:lnTo>
                  <a:pt x="17835" y="119241"/>
                </a:lnTo>
                <a:lnTo>
                  <a:pt x="18003" y="119241"/>
                </a:lnTo>
                <a:lnTo>
                  <a:pt x="18302" y="119205"/>
                </a:lnTo>
                <a:lnTo>
                  <a:pt x="18601" y="119096"/>
                </a:lnTo>
                <a:lnTo>
                  <a:pt x="18900" y="118879"/>
                </a:lnTo>
                <a:lnTo>
                  <a:pt x="19199" y="118590"/>
                </a:lnTo>
                <a:lnTo>
                  <a:pt x="19279" y="119783"/>
                </a:lnTo>
                <a:lnTo>
                  <a:pt x="19360" y="120941"/>
                </a:lnTo>
                <a:lnTo>
                  <a:pt x="19447" y="122098"/>
                </a:lnTo>
                <a:lnTo>
                  <a:pt x="19535" y="123219"/>
                </a:lnTo>
                <a:lnTo>
                  <a:pt x="19622" y="124304"/>
                </a:lnTo>
                <a:lnTo>
                  <a:pt x="19717" y="125353"/>
                </a:lnTo>
                <a:lnTo>
                  <a:pt x="19819" y="126402"/>
                </a:lnTo>
                <a:lnTo>
                  <a:pt x="19914" y="127414"/>
                </a:lnTo>
                <a:lnTo>
                  <a:pt x="20016" y="128391"/>
                </a:lnTo>
                <a:lnTo>
                  <a:pt x="20125" y="129367"/>
                </a:lnTo>
                <a:lnTo>
                  <a:pt x="20235" y="130308"/>
                </a:lnTo>
                <a:lnTo>
                  <a:pt x="20344" y="131212"/>
                </a:lnTo>
                <a:lnTo>
                  <a:pt x="20454" y="132080"/>
                </a:lnTo>
                <a:lnTo>
                  <a:pt x="20570" y="132948"/>
                </a:lnTo>
                <a:lnTo>
                  <a:pt x="20694" y="133780"/>
                </a:lnTo>
                <a:lnTo>
                  <a:pt x="20818" y="134575"/>
                </a:lnTo>
                <a:lnTo>
                  <a:pt x="20942" y="135335"/>
                </a:lnTo>
                <a:lnTo>
                  <a:pt x="21066" y="136094"/>
                </a:lnTo>
                <a:lnTo>
                  <a:pt x="21198" y="136818"/>
                </a:lnTo>
                <a:lnTo>
                  <a:pt x="21336" y="137505"/>
                </a:lnTo>
                <a:lnTo>
                  <a:pt x="21468" y="138192"/>
                </a:lnTo>
                <a:lnTo>
                  <a:pt x="21606" y="138807"/>
                </a:lnTo>
                <a:lnTo>
                  <a:pt x="21752" y="139422"/>
                </a:lnTo>
                <a:lnTo>
                  <a:pt x="21898" y="140036"/>
                </a:lnTo>
                <a:lnTo>
                  <a:pt x="22044" y="140579"/>
                </a:lnTo>
                <a:lnTo>
                  <a:pt x="22190" y="141121"/>
                </a:lnTo>
                <a:lnTo>
                  <a:pt x="22343" y="141628"/>
                </a:lnTo>
                <a:lnTo>
                  <a:pt x="22496" y="142098"/>
                </a:lnTo>
                <a:lnTo>
                  <a:pt x="22657" y="142568"/>
                </a:lnTo>
                <a:lnTo>
                  <a:pt x="22817" y="142966"/>
                </a:lnTo>
                <a:lnTo>
                  <a:pt x="22978" y="143364"/>
                </a:lnTo>
                <a:lnTo>
                  <a:pt x="23145" y="143762"/>
                </a:lnTo>
                <a:lnTo>
                  <a:pt x="23313" y="144087"/>
                </a:lnTo>
                <a:lnTo>
                  <a:pt x="23488" y="144413"/>
                </a:lnTo>
                <a:lnTo>
                  <a:pt x="23656" y="144702"/>
                </a:lnTo>
                <a:lnTo>
                  <a:pt x="23838" y="144955"/>
                </a:lnTo>
                <a:lnTo>
                  <a:pt x="24013" y="145172"/>
                </a:lnTo>
                <a:lnTo>
                  <a:pt x="24196" y="145389"/>
                </a:lnTo>
                <a:lnTo>
                  <a:pt x="24378" y="145570"/>
                </a:lnTo>
                <a:lnTo>
                  <a:pt x="24560" y="145715"/>
                </a:lnTo>
                <a:lnTo>
                  <a:pt x="24750" y="145859"/>
                </a:lnTo>
                <a:lnTo>
                  <a:pt x="24940" y="145932"/>
                </a:lnTo>
                <a:lnTo>
                  <a:pt x="25137" y="146004"/>
                </a:lnTo>
                <a:lnTo>
                  <a:pt x="25334" y="146040"/>
                </a:lnTo>
                <a:lnTo>
                  <a:pt x="25735" y="146040"/>
                </a:lnTo>
                <a:lnTo>
                  <a:pt x="25932" y="146004"/>
                </a:lnTo>
                <a:lnTo>
                  <a:pt x="26143" y="145932"/>
                </a:lnTo>
                <a:lnTo>
                  <a:pt x="26347" y="145823"/>
                </a:lnTo>
                <a:lnTo>
                  <a:pt x="26559" y="145678"/>
                </a:lnTo>
                <a:lnTo>
                  <a:pt x="26771" y="145534"/>
                </a:lnTo>
                <a:lnTo>
                  <a:pt x="26989" y="145353"/>
                </a:lnTo>
                <a:lnTo>
                  <a:pt x="27201" y="145136"/>
                </a:lnTo>
                <a:lnTo>
                  <a:pt x="27420" y="144883"/>
                </a:lnTo>
                <a:lnTo>
                  <a:pt x="27646" y="144630"/>
                </a:lnTo>
                <a:lnTo>
                  <a:pt x="27872" y="144340"/>
                </a:lnTo>
                <a:lnTo>
                  <a:pt x="28098" y="144015"/>
                </a:lnTo>
                <a:lnTo>
                  <a:pt x="28324" y="143653"/>
                </a:lnTo>
                <a:lnTo>
                  <a:pt x="28558" y="143255"/>
                </a:lnTo>
                <a:lnTo>
                  <a:pt x="28791" y="142857"/>
                </a:lnTo>
                <a:lnTo>
                  <a:pt x="29024" y="142423"/>
                </a:lnTo>
                <a:lnTo>
                  <a:pt x="29258" y="141953"/>
                </a:lnTo>
                <a:lnTo>
                  <a:pt x="29499" y="141447"/>
                </a:lnTo>
                <a:lnTo>
                  <a:pt x="29739" y="140904"/>
                </a:lnTo>
                <a:lnTo>
                  <a:pt x="30403" y="139422"/>
                </a:lnTo>
                <a:lnTo>
                  <a:pt x="31045" y="137903"/>
                </a:lnTo>
                <a:lnTo>
                  <a:pt x="31665" y="136420"/>
                </a:lnTo>
                <a:lnTo>
                  <a:pt x="32256" y="134937"/>
                </a:lnTo>
                <a:lnTo>
                  <a:pt x="32832" y="133454"/>
                </a:lnTo>
                <a:lnTo>
                  <a:pt x="33372" y="132008"/>
                </a:lnTo>
                <a:lnTo>
                  <a:pt x="33897" y="130525"/>
                </a:lnTo>
                <a:lnTo>
                  <a:pt x="34393" y="129078"/>
                </a:lnTo>
                <a:lnTo>
                  <a:pt x="34517" y="130525"/>
                </a:lnTo>
                <a:lnTo>
                  <a:pt x="34656" y="131971"/>
                </a:lnTo>
                <a:lnTo>
                  <a:pt x="34802" y="133418"/>
                </a:lnTo>
                <a:lnTo>
                  <a:pt x="34955" y="134828"/>
                </a:lnTo>
                <a:lnTo>
                  <a:pt x="35115" y="136239"/>
                </a:lnTo>
                <a:lnTo>
                  <a:pt x="35290" y="137649"/>
                </a:lnTo>
                <a:lnTo>
                  <a:pt x="35473" y="139024"/>
                </a:lnTo>
                <a:lnTo>
                  <a:pt x="35662" y="140398"/>
                </a:lnTo>
                <a:lnTo>
                  <a:pt x="35859" y="141736"/>
                </a:lnTo>
                <a:lnTo>
                  <a:pt x="36063" y="143074"/>
                </a:lnTo>
                <a:lnTo>
                  <a:pt x="36282" y="144340"/>
                </a:lnTo>
                <a:lnTo>
                  <a:pt x="36501" y="145606"/>
                </a:lnTo>
                <a:lnTo>
                  <a:pt x="36734" y="146836"/>
                </a:lnTo>
                <a:lnTo>
                  <a:pt x="36975" y="148029"/>
                </a:lnTo>
                <a:lnTo>
                  <a:pt x="37223" y="149150"/>
                </a:lnTo>
                <a:lnTo>
                  <a:pt x="37486" y="150271"/>
                </a:lnTo>
                <a:lnTo>
                  <a:pt x="37748" y="151320"/>
                </a:lnTo>
                <a:lnTo>
                  <a:pt x="38026" y="152333"/>
                </a:lnTo>
                <a:lnTo>
                  <a:pt x="38310" y="153309"/>
                </a:lnTo>
                <a:lnTo>
                  <a:pt x="38602" y="154214"/>
                </a:lnTo>
                <a:lnTo>
                  <a:pt x="38901" y="155045"/>
                </a:lnTo>
                <a:lnTo>
                  <a:pt x="39215" y="155841"/>
                </a:lnTo>
                <a:lnTo>
                  <a:pt x="39528" y="156564"/>
                </a:lnTo>
                <a:lnTo>
                  <a:pt x="39856" y="157252"/>
                </a:lnTo>
                <a:lnTo>
                  <a:pt x="40192" y="157830"/>
                </a:lnTo>
                <a:lnTo>
                  <a:pt x="40535" y="158373"/>
                </a:lnTo>
                <a:lnTo>
                  <a:pt x="40885" y="158807"/>
                </a:lnTo>
                <a:lnTo>
                  <a:pt x="41250" y="159205"/>
                </a:lnTo>
                <a:lnTo>
                  <a:pt x="41614" y="159494"/>
                </a:lnTo>
                <a:lnTo>
                  <a:pt x="41804" y="159602"/>
                </a:lnTo>
                <a:lnTo>
                  <a:pt x="41994" y="159711"/>
                </a:lnTo>
                <a:lnTo>
                  <a:pt x="42183" y="159783"/>
                </a:lnTo>
                <a:lnTo>
                  <a:pt x="42380" y="159856"/>
                </a:lnTo>
                <a:lnTo>
                  <a:pt x="42577" y="159892"/>
                </a:lnTo>
                <a:lnTo>
                  <a:pt x="42993" y="159892"/>
                </a:lnTo>
                <a:lnTo>
                  <a:pt x="43212" y="159856"/>
                </a:lnTo>
                <a:lnTo>
                  <a:pt x="43438" y="159783"/>
                </a:lnTo>
                <a:lnTo>
                  <a:pt x="43657" y="159675"/>
                </a:lnTo>
                <a:lnTo>
                  <a:pt x="43883" y="159566"/>
                </a:lnTo>
                <a:lnTo>
                  <a:pt x="44109" y="159385"/>
                </a:lnTo>
                <a:lnTo>
                  <a:pt x="44335" y="159241"/>
                </a:lnTo>
                <a:lnTo>
                  <a:pt x="44569" y="159024"/>
                </a:lnTo>
                <a:lnTo>
                  <a:pt x="44795" y="158807"/>
                </a:lnTo>
                <a:lnTo>
                  <a:pt x="45028" y="158517"/>
                </a:lnTo>
                <a:lnTo>
                  <a:pt x="45261" y="158264"/>
                </a:lnTo>
                <a:lnTo>
                  <a:pt x="45495" y="157939"/>
                </a:lnTo>
                <a:lnTo>
                  <a:pt x="45728" y="157577"/>
                </a:lnTo>
                <a:lnTo>
                  <a:pt x="45962" y="157215"/>
                </a:lnTo>
                <a:lnTo>
                  <a:pt x="46195" y="156854"/>
                </a:lnTo>
                <a:lnTo>
                  <a:pt x="46429" y="156420"/>
                </a:lnTo>
                <a:lnTo>
                  <a:pt x="46713" y="155877"/>
                </a:lnTo>
                <a:lnTo>
                  <a:pt x="46998" y="155335"/>
                </a:lnTo>
                <a:lnTo>
                  <a:pt x="47275" y="154756"/>
                </a:lnTo>
                <a:lnTo>
                  <a:pt x="47545" y="154177"/>
                </a:lnTo>
                <a:lnTo>
                  <a:pt x="47807" y="153563"/>
                </a:lnTo>
                <a:lnTo>
                  <a:pt x="48070" y="152948"/>
                </a:lnTo>
                <a:lnTo>
                  <a:pt x="48332" y="152297"/>
                </a:lnTo>
                <a:lnTo>
                  <a:pt x="48580" y="151646"/>
                </a:lnTo>
                <a:lnTo>
                  <a:pt x="48828" y="150995"/>
                </a:lnTo>
                <a:lnTo>
                  <a:pt x="49069" y="150308"/>
                </a:lnTo>
                <a:lnTo>
                  <a:pt x="49310" y="149620"/>
                </a:lnTo>
                <a:lnTo>
                  <a:pt x="49543" y="148897"/>
                </a:lnTo>
                <a:lnTo>
                  <a:pt x="49769" y="148138"/>
                </a:lnTo>
                <a:lnTo>
                  <a:pt x="49988" y="147414"/>
                </a:lnTo>
                <a:lnTo>
                  <a:pt x="50207" y="146655"/>
                </a:lnTo>
                <a:lnTo>
                  <a:pt x="50419" y="145859"/>
                </a:lnTo>
                <a:lnTo>
                  <a:pt x="50623" y="145064"/>
                </a:lnTo>
                <a:lnTo>
                  <a:pt x="50827" y="144268"/>
                </a:lnTo>
                <a:lnTo>
                  <a:pt x="51024" y="143436"/>
                </a:lnTo>
                <a:lnTo>
                  <a:pt x="51214" y="142604"/>
                </a:lnTo>
                <a:lnTo>
                  <a:pt x="51396" y="141736"/>
                </a:lnTo>
                <a:lnTo>
                  <a:pt x="51578" y="140868"/>
                </a:lnTo>
                <a:lnTo>
                  <a:pt x="51753" y="140000"/>
                </a:lnTo>
                <a:lnTo>
                  <a:pt x="51921" y="139096"/>
                </a:lnTo>
                <a:lnTo>
                  <a:pt x="52082" y="138192"/>
                </a:lnTo>
                <a:lnTo>
                  <a:pt x="52242" y="137288"/>
                </a:lnTo>
                <a:lnTo>
                  <a:pt x="52395" y="136347"/>
                </a:lnTo>
                <a:lnTo>
                  <a:pt x="52541" y="135407"/>
                </a:lnTo>
                <a:lnTo>
                  <a:pt x="52680" y="134431"/>
                </a:lnTo>
                <a:lnTo>
                  <a:pt x="52818" y="133454"/>
                </a:lnTo>
                <a:lnTo>
                  <a:pt x="52950" y="132478"/>
                </a:lnTo>
                <a:lnTo>
                  <a:pt x="53066" y="131465"/>
                </a:lnTo>
                <a:lnTo>
                  <a:pt x="53205" y="131465"/>
                </a:lnTo>
                <a:lnTo>
                  <a:pt x="53344" y="131429"/>
                </a:lnTo>
                <a:lnTo>
                  <a:pt x="53482" y="131393"/>
                </a:lnTo>
                <a:lnTo>
                  <a:pt x="53621" y="131320"/>
                </a:lnTo>
                <a:lnTo>
                  <a:pt x="53767" y="131248"/>
                </a:lnTo>
                <a:lnTo>
                  <a:pt x="53905" y="131140"/>
                </a:lnTo>
                <a:lnTo>
                  <a:pt x="54044" y="130995"/>
                </a:lnTo>
                <a:lnTo>
                  <a:pt x="54182" y="130850"/>
                </a:lnTo>
                <a:lnTo>
                  <a:pt x="54467" y="130452"/>
                </a:lnTo>
                <a:lnTo>
                  <a:pt x="54744" y="129982"/>
                </a:lnTo>
                <a:lnTo>
                  <a:pt x="55029" y="129404"/>
                </a:lnTo>
                <a:lnTo>
                  <a:pt x="55313" y="128753"/>
                </a:lnTo>
                <a:lnTo>
                  <a:pt x="55597" y="128029"/>
                </a:lnTo>
                <a:lnTo>
                  <a:pt x="55875" y="127197"/>
                </a:lnTo>
                <a:lnTo>
                  <a:pt x="56159" y="126257"/>
                </a:lnTo>
                <a:lnTo>
                  <a:pt x="56436" y="125244"/>
                </a:lnTo>
                <a:lnTo>
                  <a:pt x="56713" y="124123"/>
                </a:lnTo>
                <a:lnTo>
                  <a:pt x="56998" y="122930"/>
                </a:lnTo>
                <a:lnTo>
                  <a:pt x="57275" y="121628"/>
                </a:lnTo>
                <a:lnTo>
                  <a:pt x="57545" y="120253"/>
                </a:lnTo>
                <a:lnTo>
                  <a:pt x="58078" y="117432"/>
                </a:lnTo>
                <a:lnTo>
                  <a:pt x="58595" y="114539"/>
                </a:lnTo>
                <a:lnTo>
                  <a:pt x="59091" y="111646"/>
                </a:lnTo>
                <a:lnTo>
                  <a:pt x="59573" y="108716"/>
                </a:lnTo>
                <a:lnTo>
                  <a:pt x="60032" y="105751"/>
                </a:lnTo>
                <a:lnTo>
                  <a:pt x="60477" y="102785"/>
                </a:lnTo>
                <a:lnTo>
                  <a:pt x="60900" y="99820"/>
                </a:lnTo>
                <a:lnTo>
                  <a:pt x="61105" y="98337"/>
                </a:lnTo>
                <a:lnTo>
                  <a:pt x="61302" y="96818"/>
                </a:lnTo>
                <a:lnTo>
                  <a:pt x="61491" y="95335"/>
                </a:lnTo>
                <a:lnTo>
                  <a:pt x="61681" y="93852"/>
                </a:lnTo>
                <a:lnTo>
                  <a:pt x="61863" y="92333"/>
                </a:lnTo>
                <a:lnTo>
                  <a:pt x="62038" y="90850"/>
                </a:lnTo>
                <a:lnTo>
                  <a:pt x="62213" y="89367"/>
                </a:lnTo>
                <a:lnTo>
                  <a:pt x="62374" y="87885"/>
                </a:lnTo>
                <a:lnTo>
                  <a:pt x="62534" y="86402"/>
                </a:lnTo>
                <a:lnTo>
                  <a:pt x="62687" y="84955"/>
                </a:lnTo>
                <a:lnTo>
                  <a:pt x="62833" y="83472"/>
                </a:lnTo>
                <a:lnTo>
                  <a:pt x="62979" y="82026"/>
                </a:lnTo>
                <a:lnTo>
                  <a:pt x="63111" y="80579"/>
                </a:lnTo>
                <a:lnTo>
                  <a:pt x="63242" y="79132"/>
                </a:lnTo>
                <a:lnTo>
                  <a:pt x="63366" y="77686"/>
                </a:lnTo>
                <a:lnTo>
                  <a:pt x="63475" y="76239"/>
                </a:lnTo>
                <a:lnTo>
                  <a:pt x="63585" y="74829"/>
                </a:lnTo>
                <a:lnTo>
                  <a:pt x="63694" y="73418"/>
                </a:lnTo>
                <a:lnTo>
                  <a:pt x="63906" y="73888"/>
                </a:lnTo>
                <a:lnTo>
                  <a:pt x="64117" y="74322"/>
                </a:lnTo>
                <a:lnTo>
                  <a:pt x="64336" y="74684"/>
                </a:lnTo>
                <a:lnTo>
                  <a:pt x="64548" y="75009"/>
                </a:lnTo>
                <a:lnTo>
                  <a:pt x="64759" y="75299"/>
                </a:lnTo>
                <a:lnTo>
                  <a:pt x="64978" y="75552"/>
                </a:lnTo>
                <a:lnTo>
                  <a:pt x="65189" y="75769"/>
                </a:lnTo>
                <a:lnTo>
                  <a:pt x="65408" y="75914"/>
                </a:lnTo>
                <a:lnTo>
                  <a:pt x="65620" y="76022"/>
                </a:lnTo>
                <a:lnTo>
                  <a:pt x="65831" y="76094"/>
                </a:lnTo>
                <a:lnTo>
                  <a:pt x="66043" y="76131"/>
                </a:lnTo>
                <a:lnTo>
                  <a:pt x="66262" y="76131"/>
                </a:lnTo>
                <a:lnTo>
                  <a:pt x="66466" y="76094"/>
                </a:lnTo>
                <a:lnTo>
                  <a:pt x="66677" y="75986"/>
                </a:lnTo>
                <a:lnTo>
                  <a:pt x="66889" y="75841"/>
                </a:lnTo>
                <a:lnTo>
                  <a:pt x="67093" y="75660"/>
                </a:lnTo>
                <a:lnTo>
                  <a:pt x="67305" y="75443"/>
                </a:lnTo>
                <a:lnTo>
                  <a:pt x="67509" y="75154"/>
                </a:lnTo>
                <a:lnTo>
                  <a:pt x="67713" y="74865"/>
                </a:lnTo>
                <a:lnTo>
                  <a:pt x="67917" y="74503"/>
                </a:lnTo>
                <a:lnTo>
                  <a:pt x="68114" y="74105"/>
                </a:lnTo>
                <a:lnTo>
                  <a:pt x="68311" y="73671"/>
                </a:lnTo>
                <a:lnTo>
                  <a:pt x="68508" y="73201"/>
                </a:lnTo>
                <a:lnTo>
                  <a:pt x="68705" y="72659"/>
                </a:lnTo>
                <a:lnTo>
                  <a:pt x="68895" y="72116"/>
                </a:lnTo>
                <a:lnTo>
                  <a:pt x="69085" y="71501"/>
                </a:lnTo>
                <a:lnTo>
                  <a:pt x="69274" y="70850"/>
                </a:lnTo>
                <a:lnTo>
                  <a:pt x="69457" y="70163"/>
                </a:lnTo>
                <a:lnTo>
                  <a:pt x="69639" y="69404"/>
                </a:lnTo>
                <a:lnTo>
                  <a:pt x="69821" y="68644"/>
                </a:lnTo>
                <a:lnTo>
                  <a:pt x="69996" y="67812"/>
                </a:lnTo>
                <a:lnTo>
                  <a:pt x="70171" y="66981"/>
                </a:lnTo>
                <a:lnTo>
                  <a:pt x="70346" y="66040"/>
                </a:lnTo>
                <a:lnTo>
                  <a:pt x="70514" y="65100"/>
                </a:lnTo>
                <a:lnTo>
                  <a:pt x="70667" y="64196"/>
                </a:lnTo>
                <a:lnTo>
                  <a:pt x="70813" y="63292"/>
                </a:lnTo>
                <a:lnTo>
                  <a:pt x="70945" y="62387"/>
                </a:lnTo>
                <a:lnTo>
                  <a:pt x="71069" y="61483"/>
                </a:lnTo>
                <a:lnTo>
                  <a:pt x="71178" y="60615"/>
                </a:lnTo>
                <a:lnTo>
                  <a:pt x="71280" y="59783"/>
                </a:lnTo>
                <a:lnTo>
                  <a:pt x="71375" y="58915"/>
                </a:lnTo>
                <a:lnTo>
                  <a:pt x="71463" y="58084"/>
                </a:lnTo>
                <a:lnTo>
                  <a:pt x="71535" y="57252"/>
                </a:lnTo>
                <a:lnTo>
                  <a:pt x="71601" y="56456"/>
                </a:lnTo>
                <a:lnTo>
                  <a:pt x="71659" y="55660"/>
                </a:lnTo>
                <a:lnTo>
                  <a:pt x="71711" y="54865"/>
                </a:lnTo>
                <a:lnTo>
                  <a:pt x="71754" y="54105"/>
                </a:lnTo>
                <a:lnTo>
                  <a:pt x="71791" y="53346"/>
                </a:lnTo>
                <a:lnTo>
                  <a:pt x="71820" y="52586"/>
                </a:lnTo>
                <a:lnTo>
                  <a:pt x="71842" y="51863"/>
                </a:lnTo>
                <a:lnTo>
                  <a:pt x="71856" y="51140"/>
                </a:lnTo>
                <a:lnTo>
                  <a:pt x="71864" y="50453"/>
                </a:lnTo>
                <a:lnTo>
                  <a:pt x="71871" y="49765"/>
                </a:lnTo>
                <a:lnTo>
                  <a:pt x="71864" y="49114"/>
                </a:lnTo>
                <a:lnTo>
                  <a:pt x="71856" y="48463"/>
                </a:lnTo>
                <a:lnTo>
                  <a:pt x="71849" y="47812"/>
                </a:lnTo>
                <a:lnTo>
                  <a:pt x="71835" y="47198"/>
                </a:lnTo>
                <a:lnTo>
                  <a:pt x="71813" y="46583"/>
                </a:lnTo>
                <a:lnTo>
                  <a:pt x="71762" y="45425"/>
                </a:lnTo>
                <a:lnTo>
                  <a:pt x="71696" y="44340"/>
                </a:lnTo>
                <a:lnTo>
                  <a:pt x="71623" y="43328"/>
                </a:lnTo>
                <a:lnTo>
                  <a:pt x="71550" y="42496"/>
                </a:lnTo>
                <a:lnTo>
                  <a:pt x="71470" y="41664"/>
                </a:lnTo>
                <a:lnTo>
                  <a:pt x="71382" y="40868"/>
                </a:lnTo>
                <a:lnTo>
                  <a:pt x="71280" y="40073"/>
                </a:lnTo>
                <a:lnTo>
                  <a:pt x="71171" y="39277"/>
                </a:lnTo>
                <a:lnTo>
                  <a:pt x="71054" y="38482"/>
                </a:lnTo>
                <a:lnTo>
                  <a:pt x="70930" y="37686"/>
                </a:lnTo>
                <a:lnTo>
                  <a:pt x="70799" y="36926"/>
                </a:lnTo>
                <a:lnTo>
                  <a:pt x="70653" y="36167"/>
                </a:lnTo>
                <a:lnTo>
                  <a:pt x="70507" y="35407"/>
                </a:lnTo>
                <a:lnTo>
                  <a:pt x="70346" y="34684"/>
                </a:lnTo>
                <a:lnTo>
                  <a:pt x="70179" y="33961"/>
                </a:lnTo>
                <a:lnTo>
                  <a:pt x="70004" y="33237"/>
                </a:lnTo>
                <a:lnTo>
                  <a:pt x="69821" y="32514"/>
                </a:lnTo>
                <a:lnTo>
                  <a:pt x="69624" y="31791"/>
                </a:lnTo>
                <a:lnTo>
                  <a:pt x="69427" y="31104"/>
                </a:lnTo>
                <a:lnTo>
                  <a:pt x="69216" y="30416"/>
                </a:lnTo>
                <a:lnTo>
                  <a:pt x="68997" y="29765"/>
                </a:lnTo>
                <a:lnTo>
                  <a:pt x="68771" y="29078"/>
                </a:lnTo>
                <a:lnTo>
                  <a:pt x="68537" y="28427"/>
                </a:lnTo>
                <a:lnTo>
                  <a:pt x="68297" y="27812"/>
                </a:lnTo>
                <a:lnTo>
                  <a:pt x="68049" y="27161"/>
                </a:lnTo>
                <a:lnTo>
                  <a:pt x="67793" y="26547"/>
                </a:lnTo>
                <a:lnTo>
                  <a:pt x="67531" y="25932"/>
                </a:lnTo>
                <a:lnTo>
                  <a:pt x="67254" y="25317"/>
                </a:lnTo>
                <a:lnTo>
                  <a:pt x="66977" y="24738"/>
                </a:lnTo>
                <a:lnTo>
                  <a:pt x="66692" y="24160"/>
                </a:lnTo>
                <a:lnTo>
                  <a:pt x="66393" y="23581"/>
                </a:lnTo>
                <a:lnTo>
                  <a:pt x="66094" y="23038"/>
                </a:lnTo>
                <a:lnTo>
                  <a:pt x="65780" y="22496"/>
                </a:lnTo>
                <a:lnTo>
                  <a:pt x="65467" y="21954"/>
                </a:lnTo>
                <a:lnTo>
                  <a:pt x="65138" y="21411"/>
                </a:lnTo>
                <a:lnTo>
                  <a:pt x="64467" y="20398"/>
                </a:lnTo>
                <a:lnTo>
                  <a:pt x="63767" y="19422"/>
                </a:lnTo>
                <a:lnTo>
                  <a:pt x="63038" y="18518"/>
                </a:lnTo>
                <a:lnTo>
                  <a:pt x="62286" y="17614"/>
                </a:lnTo>
                <a:lnTo>
                  <a:pt x="61499" y="16782"/>
                </a:lnTo>
                <a:lnTo>
                  <a:pt x="60689" y="16022"/>
                </a:lnTo>
                <a:lnTo>
                  <a:pt x="59857" y="15299"/>
                </a:lnTo>
                <a:lnTo>
                  <a:pt x="58997" y="14612"/>
                </a:lnTo>
                <a:lnTo>
                  <a:pt x="58107" y="13961"/>
                </a:lnTo>
                <a:lnTo>
                  <a:pt x="57195" y="13382"/>
                </a:lnTo>
                <a:lnTo>
                  <a:pt x="56261" y="12876"/>
                </a:lnTo>
                <a:lnTo>
                  <a:pt x="55298" y="12406"/>
                </a:lnTo>
                <a:lnTo>
                  <a:pt x="54314" y="11972"/>
                </a:lnTo>
                <a:lnTo>
                  <a:pt x="53307" y="11610"/>
                </a:lnTo>
                <a:lnTo>
                  <a:pt x="52279" y="11284"/>
                </a:lnTo>
                <a:lnTo>
                  <a:pt x="51221" y="11031"/>
                </a:lnTo>
                <a:lnTo>
                  <a:pt x="49901" y="10706"/>
                </a:lnTo>
                <a:lnTo>
                  <a:pt x="48507" y="10308"/>
                </a:lnTo>
                <a:lnTo>
                  <a:pt x="47056" y="9802"/>
                </a:lnTo>
                <a:lnTo>
                  <a:pt x="45546" y="9223"/>
                </a:lnTo>
                <a:lnTo>
                  <a:pt x="43992" y="8608"/>
                </a:lnTo>
                <a:lnTo>
                  <a:pt x="42388" y="7921"/>
                </a:lnTo>
                <a:lnTo>
                  <a:pt x="39091" y="6474"/>
                </a:lnTo>
                <a:lnTo>
                  <a:pt x="36465" y="5317"/>
                </a:lnTo>
                <a:lnTo>
                  <a:pt x="33773" y="4196"/>
                </a:lnTo>
                <a:lnTo>
                  <a:pt x="32409" y="3653"/>
                </a:lnTo>
                <a:lnTo>
                  <a:pt x="31045" y="3111"/>
                </a:lnTo>
                <a:lnTo>
                  <a:pt x="29674" y="2605"/>
                </a:lnTo>
                <a:lnTo>
                  <a:pt x="28302" y="2098"/>
                </a:lnTo>
                <a:lnTo>
                  <a:pt x="26931" y="1664"/>
                </a:lnTo>
                <a:lnTo>
                  <a:pt x="25567" y="1266"/>
                </a:lnTo>
                <a:lnTo>
                  <a:pt x="24218" y="905"/>
                </a:lnTo>
                <a:lnTo>
                  <a:pt x="22875" y="579"/>
                </a:lnTo>
                <a:lnTo>
                  <a:pt x="21548" y="362"/>
                </a:lnTo>
                <a:lnTo>
                  <a:pt x="20235" y="145"/>
                </a:lnTo>
                <a:lnTo>
                  <a:pt x="18944" y="37"/>
                </a:lnTo>
                <a:lnTo>
                  <a:pt x="1768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94" name="Google Shape;94;p5"/>
          <p:cNvGrpSpPr/>
          <p:nvPr/>
        </p:nvGrpSpPr>
        <p:grpSpPr>
          <a:xfrm>
            <a:off x="5801518" y="5610945"/>
            <a:ext cx="588953" cy="577207"/>
            <a:chOff x="-13144872" y="3615925"/>
            <a:chExt cx="441715" cy="380375"/>
          </a:xfrm>
        </p:grpSpPr>
        <p:sp>
          <p:nvSpPr>
            <p:cNvPr id="95" name="Google Shape;95;p5"/>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5"/>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5"/>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5"/>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99" name="Google Shape;99;p5"/>
          <p:cNvSpPr/>
          <p:nvPr/>
        </p:nvSpPr>
        <p:spPr>
          <a:xfrm rot="-1114173">
            <a:off x="905564" y="2270171"/>
            <a:ext cx="763573" cy="639164"/>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3915624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00"/>
        <p:cNvGrpSpPr/>
        <p:nvPr/>
      </p:nvGrpSpPr>
      <p:grpSpPr>
        <a:xfrm>
          <a:off x="0" y="0"/>
          <a:ext cx="0" cy="0"/>
          <a:chOff x="0" y="0"/>
          <a:chExt cx="0" cy="0"/>
        </a:xfrm>
      </p:grpSpPr>
      <p:sp>
        <p:nvSpPr>
          <p:cNvPr id="101" name="Google Shape;101;p6"/>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2" name="Google Shape;102;p6"/>
          <p:cNvSpPr/>
          <p:nvPr/>
        </p:nvSpPr>
        <p:spPr>
          <a:xfrm>
            <a:off x="11232003" y="2072616"/>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09899" y="381517"/>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4" name="Google Shape;104;p6"/>
          <p:cNvSpPr/>
          <p:nvPr/>
        </p:nvSpPr>
        <p:spPr>
          <a:xfrm rot="-757463" flipH="1">
            <a:off x="10613437" y="456967"/>
            <a:ext cx="1237128" cy="103638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2145869" y="225500"/>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404747" y="5920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0662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07"/>
        <p:cNvGrpSpPr/>
        <p:nvPr/>
      </p:nvGrpSpPr>
      <p:grpSpPr>
        <a:xfrm>
          <a:off x="0" y="0"/>
          <a:ext cx="0" cy="0"/>
          <a:chOff x="0" y="0"/>
          <a:chExt cx="0" cy="0"/>
        </a:xfrm>
      </p:grpSpPr>
      <p:sp>
        <p:nvSpPr>
          <p:cNvPr id="108" name="Google Shape;108;p7"/>
          <p:cNvSpPr txBox="1">
            <a:spLocks noGrp="1"/>
          </p:cNvSpPr>
          <p:nvPr>
            <p:ph type="title"/>
          </p:nvPr>
        </p:nvSpPr>
        <p:spPr>
          <a:xfrm>
            <a:off x="3178200" y="2507333"/>
            <a:ext cx="58356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a:off x="3178200" y="3270933"/>
            <a:ext cx="5835600" cy="185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0" name="Google Shape;110;p7"/>
          <p:cNvSpPr/>
          <p:nvPr/>
        </p:nvSpPr>
        <p:spPr>
          <a:xfrm>
            <a:off x="2027265" y="11535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1" name="Google Shape;111;p7"/>
          <p:cNvSpPr/>
          <p:nvPr/>
        </p:nvSpPr>
        <p:spPr>
          <a:xfrm>
            <a:off x="9616321" y="28176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 name="Google Shape;112;p7"/>
          <p:cNvSpPr/>
          <p:nvPr/>
        </p:nvSpPr>
        <p:spPr>
          <a:xfrm>
            <a:off x="5353475" y="915299"/>
            <a:ext cx="1275831" cy="836045"/>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 name="Google Shape;113;p7"/>
          <p:cNvSpPr/>
          <p:nvPr/>
        </p:nvSpPr>
        <p:spPr>
          <a:xfrm rot="-757690" flipH="1">
            <a:off x="9748131" y="164497"/>
            <a:ext cx="1658685" cy="1389359"/>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 name="Google Shape;114;p7"/>
          <p:cNvSpPr/>
          <p:nvPr/>
        </p:nvSpPr>
        <p:spPr>
          <a:xfrm rot="-1256854">
            <a:off x="1061326" y="27473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5" name="Google Shape;115;p7"/>
          <p:cNvSpPr/>
          <p:nvPr/>
        </p:nvSpPr>
        <p:spPr>
          <a:xfrm>
            <a:off x="1330116" y="5172099"/>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6" name="Google Shape;116;p7"/>
          <p:cNvSpPr/>
          <p:nvPr/>
        </p:nvSpPr>
        <p:spPr>
          <a:xfrm>
            <a:off x="10096467" y="5042404"/>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17" name="Google Shape;117;p7"/>
          <p:cNvGrpSpPr/>
          <p:nvPr/>
        </p:nvGrpSpPr>
        <p:grpSpPr>
          <a:xfrm>
            <a:off x="780164" y="719991"/>
            <a:ext cx="740235" cy="763541"/>
            <a:chOff x="5285884" y="-1380494"/>
            <a:chExt cx="870591" cy="898144"/>
          </a:xfrm>
        </p:grpSpPr>
        <p:sp>
          <p:nvSpPr>
            <p:cNvPr id="118" name="Google Shape;118;p7"/>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7"/>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7"/>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7"/>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7"/>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7"/>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7"/>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7"/>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7"/>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7"/>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8" name="Google Shape;128;p7"/>
          <p:cNvGrpSpPr/>
          <p:nvPr/>
        </p:nvGrpSpPr>
        <p:grpSpPr>
          <a:xfrm>
            <a:off x="8910264" y="5276058"/>
            <a:ext cx="740235" cy="763541"/>
            <a:chOff x="5285884" y="-1380494"/>
            <a:chExt cx="870591" cy="898144"/>
          </a:xfrm>
        </p:grpSpPr>
        <p:sp>
          <p:nvSpPr>
            <p:cNvPr id="129" name="Google Shape;129;p7"/>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 name="Google Shape;130;p7"/>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 name="Google Shape;131;p7"/>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 name="Google Shape;132;p7"/>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881123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39"/>
        <p:cNvGrpSpPr/>
        <p:nvPr/>
      </p:nvGrpSpPr>
      <p:grpSpPr>
        <a:xfrm>
          <a:off x="0" y="0"/>
          <a:ext cx="0" cy="0"/>
          <a:chOff x="0" y="0"/>
          <a:chExt cx="0" cy="0"/>
        </a:xfrm>
      </p:grpSpPr>
      <p:sp>
        <p:nvSpPr>
          <p:cNvPr id="140" name="Google Shape;140;p8"/>
          <p:cNvSpPr txBox="1">
            <a:spLocks noGrp="1"/>
          </p:cNvSpPr>
          <p:nvPr>
            <p:ph type="title"/>
          </p:nvPr>
        </p:nvSpPr>
        <p:spPr>
          <a:xfrm>
            <a:off x="1850800" y="1881100"/>
            <a:ext cx="8490400" cy="33724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100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141" name="Google Shape;141;p8"/>
          <p:cNvSpPr/>
          <p:nvPr/>
        </p:nvSpPr>
        <p:spPr>
          <a:xfrm rot="-1256854">
            <a:off x="9715309" y="319204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2" name="Google Shape;142;p8"/>
          <p:cNvSpPr/>
          <p:nvPr/>
        </p:nvSpPr>
        <p:spPr>
          <a:xfrm rot="-1256854">
            <a:off x="1565926" y="2998077"/>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3" name="Google Shape;143;p8"/>
          <p:cNvSpPr/>
          <p:nvPr/>
        </p:nvSpPr>
        <p:spPr>
          <a:xfrm>
            <a:off x="573800" y="1014836"/>
            <a:ext cx="1321917" cy="86628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4" name="Google Shape;144;p8"/>
          <p:cNvSpPr/>
          <p:nvPr/>
        </p:nvSpPr>
        <p:spPr>
          <a:xfrm>
            <a:off x="8473200" y="286869"/>
            <a:ext cx="1321917" cy="86628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45" name="Google Shape;145;p8"/>
          <p:cNvGrpSpPr/>
          <p:nvPr/>
        </p:nvGrpSpPr>
        <p:grpSpPr>
          <a:xfrm>
            <a:off x="9398142" y="4754669"/>
            <a:ext cx="3050753" cy="2463131"/>
            <a:chOff x="6762751" y="3335150"/>
            <a:chExt cx="2574041" cy="2078241"/>
          </a:xfrm>
        </p:grpSpPr>
        <p:sp>
          <p:nvSpPr>
            <p:cNvPr id="146" name="Google Shape;146;p8"/>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8"/>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8"/>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8"/>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8"/>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8"/>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 name="Google Shape;152;p8"/>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 name="Google Shape;153;p8"/>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8"/>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8"/>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8"/>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7" name="Google Shape;157;p8"/>
          <p:cNvGrpSpPr/>
          <p:nvPr/>
        </p:nvGrpSpPr>
        <p:grpSpPr>
          <a:xfrm flipH="1">
            <a:off x="-124266" y="5052624"/>
            <a:ext cx="3050753" cy="2251981"/>
            <a:chOff x="6762751" y="3335150"/>
            <a:chExt cx="2574041" cy="2078241"/>
          </a:xfrm>
        </p:grpSpPr>
        <p:sp>
          <p:nvSpPr>
            <p:cNvPr id="158" name="Google Shape;158;p8"/>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8"/>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8"/>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8"/>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8"/>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8"/>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8"/>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8"/>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8"/>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 name="Google Shape;167;p8"/>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 name="Google Shape;168;p8"/>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4676223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69"/>
        <p:cNvGrpSpPr/>
        <p:nvPr/>
      </p:nvGrpSpPr>
      <p:grpSpPr>
        <a:xfrm>
          <a:off x="0" y="0"/>
          <a:ext cx="0" cy="0"/>
          <a:chOff x="0" y="0"/>
          <a:chExt cx="0" cy="0"/>
        </a:xfrm>
      </p:grpSpPr>
      <p:sp>
        <p:nvSpPr>
          <p:cNvPr id="170" name="Google Shape;170;p9"/>
          <p:cNvSpPr txBox="1">
            <a:spLocks noGrp="1"/>
          </p:cNvSpPr>
          <p:nvPr>
            <p:ph type="title"/>
          </p:nvPr>
        </p:nvSpPr>
        <p:spPr>
          <a:xfrm>
            <a:off x="960000" y="1613633"/>
            <a:ext cx="10272000" cy="237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12133"/>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171" name="Google Shape;171;p9"/>
          <p:cNvSpPr txBox="1">
            <a:spLocks noGrp="1"/>
          </p:cNvSpPr>
          <p:nvPr>
            <p:ph type="subTitle" idx="1"/>
          </p:nvPr>
        </p:nvSpPr>
        <p:spPr>
          <a:xfrm>
            <a:off x="3189233" y="4176233"/>
            <a:ext cx="5813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72" name="Google Shape;172;p9"/>
          <p:cNvSpPr/>
          <p:nvPr/>
        </p:nvSpPr>
        <p:spPr>
          <a:xfrm>
            <a:off x="1429834" y="601233"/>
            <a:ext cx="1628369" cy="106716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3" name="Google Shape;173;p9"/>
          <p:cNvSpPr/>
          <p:nvPr/>
        </p:nvSpPr>
        <p:spPr>
          <a:xfrm>
            <a:off x="9532433" y="448831"/>
            <a:ext cx="1950576" cy="127834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74" name="Google Shape;174;p9"/>
          <p:cNvGrpSpPr/>
          <p:nvPr/>
        </p:nvGrpSpPr>
        <p:grpSpPr>
          <a:xfrm>
            <a:off x="10096456" y="3522734"/>
            <a:ext cx="588953" cy="507167"/>
            <a:chOff x="-13144872" y="3615925"/>
            <a:chExt cx="441715" cy="380375"/>
          </a:xfrm>
        </p:grpSpPr>
        <p:sp>
          <p:nvSpPr>
            <p:cNvPr id="175" name="Google Shape;175;p9"/>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9"/>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9"/>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9"/>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9" name="Google Shape;179;p9"/>
          <p:cNvGrpSpPr/>
          <p:nvPr/>
        </p:nvGrpSpPr>
        <p:grpSpPr>
          <a:xfrm>
            <a:off x="1155656" y="5127434"/>
            <a:ext cx="588953" cy="507167"/>
            <a:chOff x="-13144872" y="3615925"/>
            <a:chExt cx="441715" cy="380375"/>
          </a:xfrm>
        </p:grpSpPr>
        <p:sp>
          <p:nvSpPr>
            <p:cNvPr id="180" name="Google Shape;180;p9"/>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a:p>
          </p:txBody>
        </p:sp>
        <p:sp>
          <p:nvSpPr>
            <p:cNvPr id="181" name="Google Shape;181;p9"/>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a:p>
          </p:txBody>
        </p:sp>
        <p:sp>
          <p:nvSpPr>
            <p:cNvPr id="182" name="Google Shape;182;p9"/>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a:p>
          </p:txBody>
        </p:sp>
        <p:sp>
          <p:nvSpPr>
            <p:cNvPr id="183" name="Google Shape;183;p9"/>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a:p>
          </p:txBody>
        </p:sp>
      </p:grpSp>
      <p:sp>
        <p:nvSpPr>
          <p:cNvPr id="184" name="Google Shape;184;p9"/>
          <p:cNvSpPr/>
          <p:nvPr/>
        </p:nvSpPr>
        <p:spPr>
          <a:xfrm>
            <a:off x="2360067" y="2709237"/>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5" name="Google Shape;185;p9"/>
          <p:cNvSpPr/>
          <p:nvPr/>
        </p:nvSpPr>
        <p:spPr>
          <a:xfrm>
            <a:off x="10096467" y="5042404"/>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6" name="Google Shape;186;p9"/>
          <p:cNvSpPr/>
          <p:nvPr/>
        </p:nvSpPr>
        <p:spPr>
          <a:xfrm>
            <a:off x="8853706" y="5680134"/>
            <a:ext cx="721847" cy="60410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7" name="Google Shape;187;p9"/>
          <p:cNvSpPr/>
          <p:nvPr/>
        </p:nvSpPr>
        <p:spPr>
          <a:xfrm rot="3262278">
            <a:off x="960047" y="2231843"/>
            <a:ext cx="721819" cy="60412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8" name="Google Shape;188;p9"/>
          <p:cNvSpPr/>
          <p:nvPr/>
        </p:nvSpPr>
        <p:spPr>
          <a:xfrm>
            <a:off x="6551764" y="1386933"/>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8945295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92BF94-281E-4684-9265-F547ADA3CB6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B0A9622-AE22-4116-8317-B2878C10A3A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FCDF01D-9F22-447B-866B-0BDB85304556}"/>
              </a:ext>
            </a:extLst>
          </p:cNvPr>
          <p:cNvSpPr>
            <a:spLocks noGrp="1"/>
          </p:cNvSpPr>
          <p:nvPr>
            <p:ph type="dt" sz="half" idx="10"/>
          </p:nvPr>
        </p:nvSpPr>
        <p:spPr/>
        <p:txBody>
          <a:bodyPr/>
          <a:lstStyle/>
          <a:p>
            <a:fld id="{497637E9-E527-4573-9787-2D51619F3A07}" type="datetimeFigureOut">
              <a:rPr lang="en-US" smtClean="0"/>
              <a:t>3/9/2021</a:t>
            </a:fld>
            <a:endParaRPr lang="en-US"/>
          </a:p>
        </p:txBody>
      </p:sp>
      <p:sp>
        <p:nvSpPr>
          <p:cNvPr id="5" name="Footer Placeholder 4">
            <a:extLst>
              <a:ext uri="{FF2B5EF4-FFF2-40B4-BE49-F238E27FC236}">
                <a16:creationId xmlns:a16="http://schemas.microsoft.com/office/drawing/2014/main" id="{5156E44B-B28B-44C8-A006-BE466E8EEAD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F025F9C-1694-4120-8AA0-D1FF5CEDCD61}"/>
              </a:ext>
            </a:extLst>
          </p:cNvPr>
          <p:cNvSpPr>
            <a:spLocks noGrp="1"/>
          </p:cNvSpPr>
          <p:nvPr>
            <p:ph type="sldNum" sz="quarter" idx="12"/>
          </p:nvPr>
        </p:nvSpPr>
        <p:spPr/>
        <p:txBody>
          <a:bodyPr/>
          <a:lstStyle/>
          <a:p>
            <a:fld id="{29D96EB1-3234-43AA-8F7F-BEEB9A835992}" type="slidenum">
              <a:rPr lang="en-US" smtClean="0"/>
              <a:t>‹#›</a:t>
            </a:fld>
            <a:endParaRPr lang="en-US"/>
          </a:p>
        </p:txBody>
      </p:sp>
    </p:spTree>
    <p:extLst>
      <p:ext uri="{BB962C8B-B14F-4D97-AF65-F5344CB8AC3E}">
        <p14:creationId xmlns:p14="http://schemas.microsoft.com/office/powerpoint/2010/main" val="4940539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89"/>
        <p:cNvGrpSpPr/>
        <p:nvPr/>
      </p:nvGrpSpPr>
      <p:grpSpPr>
        <a:xfrm>
          <a:off x="0" y="0"/>
          <a:ext cx="0" cy="0"/>
          <a:chOff x="0" y="0"/>
          <a:chExt cx="0" cy="0"/>
        </a:xfrm>
      </p:grpSpPr>
      <p:sp>
        <p:nvSpPr>
          <p:cNvPr id="190" name="Google Shape;190;p10"/>
          <p:cNvSpPr txBox="1">
            <a:spLocks noGrp="1"/>
          </p:cNvSpPr>
          <p:nvPr>
            <p:ph type="title"/>
          </p:nvPr>
        </p:nvSpPr>
        <p:spPr>
          <a:xfrm>
            <a:off x="960000" y="1372433"/>
            <a:ext cx="4213200" cy="27124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91" name="Google Shape;191;p10"/>
          <p:cNvSpPr txBox="1">
            <a:spLocks noGrp="1"/>
          </p:cNvSpPr>
          <p:nvPr>
            <p:ph type="subTitle" idx="1"/>
          </p:nvPr>
        </p:nvSpPr>
        <p:spPr>
          <a:xfrm>
            <a:off x="960000" y="4186167"/>
            <a:ext cx="4322000" cy="1474400"/>
          </a:xfrm>
          <a:prstGeom prst="rect">
            <a:avLst/>
          </a:prstGeom>
        </p:spPr>
        <p:txBody>
          <a:bodyPr spcFirstLastPara="1" wrap="square" lIns="91425" tIns="91425" rIns="91425" bIns="91425" anchor="t" anchorCtr="0">
            <a:noAutofit/>
          </a:bodyPr>
          <a:lstStyle>
            <a:lvl1pPr lvl="0">
              <a:spcBef>
                <a:spcPts val="0"/>
              </a:spcBef>
              <a:spcAft>
                <a:spcPts val="0"/>
              </a:spcAft>
              <a:buSzPts val="1600"/>
              <a:buNone/>
              <a:defRPr sz="2133"/>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grpSp>
        <p:nvGrpSpPr>
          <p:cNvPr id="192" name="Google Shape;192;p10"/>
          <p:cNvGrpSpPr/>
          <p:nvPr/>
        </p:nvGrpSpPr>
        <p:grpSpPr>
          <a:xfrm>
            <a:off x="11038205" y="5630834"/>
            <a:ext cx="588953" cy="507167"/>
            <a:chOff x="-13144872" y="3615925"/>
            <a:chExt cx="441715" cy="380375"/>
          </a:xfrm>
        </p:grpSpPr>
        <p:sp>
          <p:nvSpPr>
            <p:cNvPr id="193" name="Google Shape;193;p10"/>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10"/>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10"/>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10"/>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7" name="Google Shape;197;p10"/>
          <p:cNvSpPr/>
          <p:nvPr/>
        </p:nvSpPr>
        <p:spPr>
          <a:xfrm>
            <a:off x="4949387" y="585785"/>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2884855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98"/>
        <p:cNvGrpSpPr/>
        <p:nvPr/>
      </p:nvGrpSpPr>
      <p:grpSpPr>
        <a:xfrm>
          <a:off x="0" y="0"/>
          <a:ext cx="0" cy="0"/>
          <a:chOff x="0" y="0"/>
          <a:chExt cx="0" cy="0"/>
        </a:xfrm>
      </p:grpSpPr>
      <p:sp>
        <p:nvSpPr>
          <p:cNvPr id="199" name="Google Shape;199;p11"/>
          <p:cNvSpPr txBox="1">
            <a:spLocks noGrp="1"/>
          </p:cNvSpPr>
          <p:nvPr>
            <p:ph type="title" hasCustomPrompt="1"/>
          </p:nvPr>
        </p:nvSpPr>
        <p:spPr>
          <a:xfrm>
            <a:off x="1712000" y="2321384"/>
            <a:ext cx="8768000" cy="1516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8533"/>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200" name="Google Shape;200;p11"/>
          <p:cNvSpPr txBox="1">
            <a:spLocks noGrp="1"/>
          </p:cNvSpPr>
          <p:nvPr>
            <p:ph type="subTitle" idx="1"/>
          </p:nvPr>
        </p:nvSpPr>
        <p:spPr>
          <a:xfrm>
            <a:off x="1712000" y="3838217"/>
            <a:ext cx="8768000" cy="6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grpSp>
        <p:nvGrpSpPr>
          <p:cNvPr id="201" name="Google Shape;201;p11"/>
          <p:cNvGrpSpPr/>
          <p:nvPr/>
        </p:nvGrpSpPr>
        <p:grpSpPr>
          <a:xfrm>
            <a:off x="1828305" y="5044034"/>
            <a:ext cx="588953" cy="507167"/>
            <a:chOff x="-13144872" y="3615925"/>
            <a:chExt cx="441715" cy="380375"/>
          </a:xfrm>
        </p:grpSpPr>
        <p:sp>
          <p:nvSpPr>
            <p:cNvPr id="202" name="Google Shape;202;p11"/>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11"/>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 name="Google Shape;204;p11"/>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 name="Google Shape;205;p11"/>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6" name="Google Shape;206;p11"/>
          <p:cNvSpPr/>
          <p:nvPr/>
        </p:nvSpPr>
        <p:spPr>
          <a:xfrm>
            <a:off x="8060721" y="13582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07" name="Google Shape;207;p11"/>
          <p:cNvGrpSpPr/>
          <p:nvPr/>
        </p:nvGrpSpPr>
        <p:grpSpPr>
          <a:xfrm>
            <a:off x="4701379" y="4999295"/>
            <a:ext cx="2789231" cy="2251981"/>
            <a:chOff x="6762751" y="3335150"/>
            <a:chExt cx="2574041" cy="2078241"/>
          </a:xfrm>
        </p:grpSpPr>
        <p:sp>
          <p:nvSpPr>
            <p:cNvPr id="208" name="Google Shape;208;p11"/>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11"/>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11"/>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11"/>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11"/>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11"/>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11"/>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11"/>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11"/>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11"/>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11"/>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9" name="Google Shape;219;p11"/>
          <p:cNvGrpSpPr/>
          <p:nvPr/>
        </p:nvGrpSpPr>
        <p:grpSpPr>
          <a:xfrm rot="10800000">
            <a:off x="4701379" y="-470439"/>
            <a:ext cx="2789231" cy="2251981"/>
            <a:chOff x="6762751" y="3335150"/>
            <a:chExt cx="2574041" cy="2078241"/>
          </a:xfrm>
        </p:grpSpPr>
        <p:sp>
          <p:nvSpPr>
            <p:cNvPr id="220" name="Google Shape;220;p11"/>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11"/>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11"/>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11"/>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11"/>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11"/>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11"/>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11"/>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11"/>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11"/>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11"/>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5519274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231"/>
        <p:cNvGrpSpPr/>
        <p:nvPr/>
      </p:nvGrpSpPr>
      <p:grpSpPr>
        <a:xfrm>
          <a:off x="0" y="0"/>
          <a:ext cx="0" cy="0"/>
          <a:chOff x="0" y="0"/>
          <a:chExt cx="0" cy="0"/>
        </a:xfrm>
      </p:grpSpPr>
    </p:spTree>
    <p:extLst>
      <p:ext uri="{BB962C8B-B14F-4D97-AF65-F5344CB8AC3E}">
        <p14:creationId xmlns:p14="http://schemas.microsoft.com/office/powerpoint/2010/main" val="23445596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32"/>
        <p:cNvGrpSpPr/>
        <p:nvPr/>
      </p:nvGrpSpPr>
      <p:grpSpPr>
        <a:xfrm>
          <a:off x="0" y="0"/>
          <a:ext cx="0" cy="0"/>
          <a:chOff x="0" y="0"/>
          <a:chExt cx="0" cy="0"/>
        </a:xfrm>
      </p:grpSpPr>
      <p:sp>
        <p:nvSpPr>
          <p:cNvPr id="233" name="Google Shape;233;p13"/>
          <p:cNvSpPr txBox="1">
            <a:spLocks noGrp="1"/>
          </p:cNvSpPr>
          <p:nvPr>
            <p:ph type="title"/>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34" name="Google Shape;234;p13"/>
          <p:cNvSpPr txBox="1">
            <a:spLocks noGrp="1"/>
          </p:cNvSpPr>
          <p:nvPr>
            <p:ph type="title" idx="2" hasCustomPrompt="1"/>
          </p:nvPr>
        </p:nvSpPr>
        <p:spPr>
          <a:xfrm>
            <a:off x="4538400" y="720000"/>
            <a:ext cx="1700400" cy="7912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35" name="Google Shape;235;p13"/>
          <p:cNvSpPr txBox="1">
            <a:spLocks noGrp="1"/>
          </p:cNvSpPr>
          <p:nvPr>
            <p:ph type="subTitle" idx="1"/>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36" name="Google Shape;236;p13"/>
          <p:cNvSpPr txBox="1">
            <a:spLocks noGrp="1"/>
          </p:cNvSpPr>
          <p:nvPr>
            <p:ph type="title" idx="3"/>
          </p:nvPr>
        </p:nvSpPr>
        <p:spPr>
          <a:xfrm>
            <a:off x="8116800" y="1785933"/>
            <a:ext cx="3115200" cy="507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37" name="Google Shape;237;p13"/>
          <p:cNvSpPr txBox="1">
            <a:spLocks noGrp="1"/>
          </p:cNvSpPr>
          <p:nvPr>
            <p:ph type="title" idx="4" hasCustomPrompt="1"/>
          </p:nvPr>
        </p:nvSpPr>
        <p:spPr>
          <a:xfrm>
            <a:off x="8116800" y="1190133"/>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38" name="Google Shape;238;p13"/>
          <p:cNvSpPr txBox="1">
            <a:spLocks noGrp="1"/>
          </p:cNvSpPr>
          <p:nvPr>
            <p:ph type="subTitle" idx="5"/>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39" name="Google Shape;239;p13"/>
          <p:cNvSpPr txBox="1">
            <a:spLocks noGrp="1"/>
          </p:cNvSpPr>
          <p:nvPr>
            <p:ph type="title" idx="6"/>
          </p:nvPr>
        </p:nvSpPr>
        <p:spPr>
          <a:xfrm>
            <a:off x="4538400" y="4786900"/>
            <a:ext cx="3115200" cy="503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0" name="Google Shape;240;p13"/>
          <p:cNvSpPr txBox="1">
            <a:spLocks noGrp="1"/>
          </p:cNvSpPr>
          <p:nvPr>
            <p:ph type="title" idx="7" hasCustomPrompt="1"/>
          </p:nvPr>
        </p:nvSpPr>
        <p:spPr>
          <a:xfrm>
            <a:off x="4538400" y="4186800"/>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41" name="Google Shape;241;p13"/>
          <p:cNvSpPr txBox="1">
            <a:spLocks noGrp="1"/>
          </p:cNvSpPr>
          <p:nvPr>
            <p:ph type="subTitle" idx="8"/>
          </p:nvPr>
        </p:nvSpPr>
        <p:spPr>
          <a:xfrm>
            <a:off x="4538400" y="52900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42" name="Google Shape;242;p13"/>
          <p:cNvSpPr txBox="1">
            <a:spLocks noGrp="1"/>
          </p:cNvSpPr>
          <p:nvPr>
            <p:ph type="title" idx="9"/>
          </p:nvPr>
        </p:nvSpPr>
        <p:spPr>
          <a:xfrm>
            <a:off x="8116800" y="4786900"/>
            <a:ext cx="3115200" cy="507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3" name="Google Shape;243;p13"/>
          <p:cNvSpPr txBox="1">
            <a:spLocks noGrp="1"/>
          </p:cNvSpPr>
          <p:nvPr>
            <p:ph type="title" idx="13" hasCustomPrompt="1"/>
          </p:nvPr>
        </p:nvSpPr>
        <p:spPr>
          <a:xfrm>
            <a:off x="8116800" y="4186800"/>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44" name="Google Shape;244;p13"/>
          <p:cNvSpPr txBox="1">
            <a:spLocks noGrp="1"/>
          </p:cNvSpPr>
          <p:nvPr>
            <p:ph type="subTitle" idx="14"/>
          </p:nvPr>
        </p:nvSpPr>
        <p:spPr>
          <a:xfrm>
            <a:off x="8116800" y="52900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45" name="Google Shape;245;p13"/>
          <p:cNvSpPr txBox="1">
            <a:spLocks noGrp="1"/>
          </p:cNvSpPr>
          <p:nvPr>
            <p:ph type="title" idx="15"/>
          </p:nvPr>
        </p:nvSpPr>
        <p:spPr>
          <a:xfrm>
            <a:off x="960000" y="2684700"/>
            <a:ext cx="2923600" cy="13080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2800"/>
              <a:buNone/>
              <a:defRPr>
                <a:latin typeface="Nunito"/>
                <a:ea typeface="Nunito"/>
                <a:cs typeface="Nunito"/>
                <a:sym typeface="Nunito"/>
              </a:defRPr>
            </a:lvl2pPr>
            <a:lvl3pPr lvl="2">
              <a:spcBef>
                <a:spcPts val="0"/>
              </a:spcBef>
              <a:spcAft>
                <a:spcPts val="0"/>
              </a:spcAft>
              <a:buSzPts val="2800"/>
              <a:buNone/>
              <a:defRPr>
                <a:latin typeface="Nunito"/>
                <a:ea typeface="Nunito"/>
                <a:cs typeface="Nunito"/>
                <a:sym typeface="Nunito"/>
              </a:defRPr>
            </a:lvl3pPr>
            <a:lvl4pPr lvl="3">
              <a:spcBef>
                <a:spcPts val="0"/>
              </a:spcBef>
              <a:spcAft>
                <a:spcPts val="0"/>
              </a:spcAft>
              <a:buSzPts val="2800"/>
              <a:buNone/>
              <a:defRPr>
                <a:latin typeface="Nunito"/>
                <a:ea typeface="Nunito"/>
                <a:cs typeface="Nunito"/>
                <a:sym typeface="Nunito"/>
              </a:defRPr>
            </a:lvl4pPr>
            <a:lvl5pPr lvl="4">
              <a:spcBef>
                <a:spcPts val="0"/>
              </a:spcBef>
              <a:spcAft>
                <a:spcPts val="0"/>
              </a:spcAft>
              <a:buSzPts val="2800"/>
              <a:buNone/>
              <a:defRPr>
                <a:latin typeface="Nunito"/>
                <a:ea typeface="Nunito"/>
                <a:cs typeface="Nunito"/>
                <a:sym typeface="Nunito"/>
              </a:defRPr>
            </a:lvl5pPr>
            <a:lvl6pPr lvl="5">
              <a:spcBef>
                <a:spcPts val="0"/>
              </a:spcBef>
              <a:spcAft>
                <a:spcPts val="0"/>
              </a:spcAft>
              <a:buSzPts val="2800"/>
              <a:buNone/>
              <a:defRPr>
                <a:latin typeface="Nunito"/>
                <a:ea typeface="Nunito"/>
                <a:cs typeface="Nunito"/>
                <a:sym typeface="Nunito"/>
              </a:defRPr>
            </a:lvl6pPr>
            <a:lvl7pPr lvl="6">
              <a:spcBef>
                <a:spcPts val="0"/>
              </a:spcBef>
              <a:spcAft>
                <a:spcPts val="0"/>
              </a:spcAft>
              <a:buSzPts val="2800"/>
              <a:buNone/>
              <a:defRPr>
                <a:latin typeface="Nunito"/>
                <a:ea typeface="Nunito"/>
                <a:cs typeface="Nunito"/>
                <a:sym typeface="Nunito"/>
              </a:defRPr>
            </a:lvl7pPr>
            <a:lvl8pPr lvl="7">
              <a:spcBef>
                <a:spcPts val="0"/>
              </a:spcBef>
              <a:spcAft>
                <a:spcPts val="0"/>
              </a:spcAft>
              <a:buSzPts val="2800"/>
              <a:buNone/>
              <a:defRPr>
                <a:latin typeface="Nunito"/>
                <a:ea typeface="Nunito"/>
                <a:cs typeface="Nunito"/>
                <a:sym typeface="Nunito"/>
              </a:defRPr>
            </a:lvl8pPr>
            <a:lvl9pPr lvl="8">
              <a:spcBef>
                <a:spcPts val="0"/>
              </a:spcBef>
              <a:spcAft>
                <a:spcPts val="0"/>
              </a:spcAft>
              <a:buSzPts val="2800"/>
              <a:buNone/>
              <a:defRPr>
                <a:latin typeface="Nunito"/>
                <a:ea typeface="Nunito"/>
                <a:cs typeface="Nunito"/>
                <a:sym typeface="Nunito"/>
              </a:defRPr>
            </a:lvl9pPr>
          </a:lstStyle>
          <a:p>
            <a:endParaRPr/>
          </a:p>
        </p:txBody>
      </p:sp>
      <p:sp>
        <p:nvSpPr>
          <p:cNvPr id="246" name="Google Shape;246;p13"/>
          <p:cNvSpPr/>
          <p:nvPr/>
        </p:nvSpPr>
        <p:spPr>
          <a:xfrm>
            <a:off x="1341807" y="1477800"/>
            <a:ext cx="374317" cy="371288"/>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47" name="Google Shape;247;p13"/>
          <p:cNvSpPr/>
          <p:nvPr/>
        </p:nvSpPr>
        <p:spPr>
          <a:xfrm>
            <a:off x="534181" y="46035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48" name="Google Shape;248;p13"/>
          <p:cNvGrpSpPr/>
          <p:nvPr/>
        </p:nvGrpSpPr>
        <p:grpSpPr>
          <a:xfrm>
            <a:off x="3166922" y="4807785"/>
            <a:ext cx="588953" cy="507167"/>
            <a:chOff x="-13144872" y="3615925"/>
            <a:chExt cx="441715" cy="380375"/>
          </a:xfrm>
        </p:grpSpPr>
        <p:sp>
          <p:nvSpPr>
            <p:cNvPr id="249" name="Google Shape;249;p13"/>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 name="Google Shape;250;p13"/>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 name="Google Shape;251;p13"/>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33629830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Big Title">
  <p:cSld name="Big Title">
    <p:spTree>
      <p:nvGrpSpPr>
        <p:cNvPr id="1" name="Shape 253"/>
        <p:cNvGrpSpPr/>
        <p:nvPr/>
      </p:nvGrpSpPr>
      <p:grpSpPr>
        <a:xfrm>
          <a:off x="0" y="0"/>
          <a:ext cx="0" cy="0"/>
          <a:chOff x="0" y="0"/>
          <a:chExt cx="0" cy="0"/>
        </a:xfrm>
      </p:grpSpPr>
      <p:sp>
        <p:nvSpPr>
          <p:cNvPr id="254" name="Google Shape;254;p14"/>
          <p:cNvSpPr txBox="1">
            <a:spLocks noGrp="1"/>
          </p:cNvSpPr>
          <p:nvPr>
            <p:ph type="title"/>
          </p:nvPr>
        </p:nvSpPr>
        <p:spPr>
          <a:xfrm>
            <a:off x="7511600" y="2526200"/>
            <a:ext cx="3720400" cy="1805600"/>
          </a:xfrm>
          <a:prstGeom prst="rect">
            <a:avLst/>
          </a:prstGeom>
        </p:spPr>
        <p:txBody>
          <a:bodyPr spcFirstLastPara="1" wrap="square" lIns="91425" tIns="91425" rIns="91425" bIns="91425" anchor="ctr" anchorCtr="0">
            <a:noAutofit/>
          </a:bodyPr>
          <a:lstStyle>
            <a:lvl1pPr lvl="0" algn="r" rtl="0">
              <a:spcBef>
                <a:spcPts val="0"/>
              </a:spcBef>
              <a:spcAft>
                <a:spcPts val="0"/>
              </a:spcAft>
              <a:buClr>
                <a:schemeClr val="accent2"/>
              </a:buClr>
              <a:buSzPts val="3000"/>
              <a:buNone/>
              <a:defRPr>
                <a:solidFill>
                  <a:schemeClr val="accent2"/>
                </a:solidFill>
              </a:defRPr>
            </a:lvl1pPr>
            <a:lvl2pPr lvl="1" algn="r" rtl="0">
              <a:spcBef>
                <a:spcPts val="0"/>
              </a:spcBef>
              <a:spcAft>
                <a:spcPts val="0"/>
              </a:spcAft>
              <a:buSzPts val="2800"/>
              <a:buNone/>
              <a:defRPr/>
            </a:lvl2pPr>
            <a:lvl3pPr lvl="2" algn="r" rtl="0">
              <a:spcBef>
                <a:spcPts val="0"/>
              </a:spcBef>
              <a:spcAft>
                <a:spcPts val="0"/>
              </a:spcAft>
              <a:buSzPts val="2800"/>
              <a:buNone/>
              <a:defRPr/>
            </a:lvl3pPr>
            <a:lvl4pPr lvl="3" algn="r" rtl="0">
              <a:spcBef>
                <a:spcPts val="0"/>
              </a:spcBef>
              <a:spcAft>
                <a:spcPts val="0"/>
              </a:spcAft>
              <a:buSzPts val="2800"/>
              <a:buNone/>
              <a:defRPr/>
            </a:lvl4pPr>
            <a:lvl5pPr lvl="4" algn="r" rtl="0">
              <a:spcBef>
                <a:spcPts val="0"/>
              </a:spcBef>
              <a:spcAft>
                <a:spcPts val="0"/>
              </a:spcAft>
              <a:buSzPts val="2800"/>
              <a:buNone/>
              <a:defRPr/>
            </a:lvl5pPr>
            <a:lvl6pPr lvl="5" algn="r" rtl="0">
              <a:spcBef>
                <a:spcPts val="0"/>
              </a:spcBef>
              <a:spcAft>
                <a:spcPts val="0"/>
              </a:spcAft>
              <a:buSzPts val="2800"/>
              <a:buNone/>
              <a:defRPr/>
            </a:lvl6pPr>
            <a:lvl7pPr lvl="6" algn="r" rtl="0">
              <a:spcBef>
                <a:spcPts val="0"/>
              </a:spcBef>
              <a:spcAft>
                <a:spcPts val="0"/>
              </a:spcAft>
              <a:buSzPts val="2800"/>
              <a:buNone/>
              <a:defRPr/>
            </a:lvl7pPr>
            <a:lvl8pPr lvl="7" algn="r" rtl="0">
              <a:spcBef>
                <a:spcPts val="0"/>
              </a:spcBef>
              <a:spcAft>
                <a:spcPts val="0"/>
              </a:spcAft>
              <a:buSzPts val="2800"/>
              <a:buNone/>
              <a:defRPr/>
            </a:lvl8pPr>
            <a:lvl9pPr lvl="8" algn="r" rtl="0">
              <a:spcBef>
                <a:spcPts val="0"/>
              </a:spcBef>
              <a:spcAft>
                <a:spcPts val="0"/>
              </a:spcAft>
              <a:buSzPts val="2800"/>
              <a:buNone/>
              <a:defRPr/>
            </a:lvl9pPr>
          </a:lstStyle>
          <a:p>
            <a:endParaRPr/>
          </a:p>
        </p:txBody>
      </p:sp>
    </p:spTree>
    <p:extLst>
      <p:ext uri="{BB962C8B-B14F-4D97-AF65-F5344CB8AC3E}">
        <p14:creationId xmlns:p14="http://schemas.microsoft.com/office/powerpoint/2010/main" val="13977774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55"/>
        <p:cNvGrpSpPr/>
        <p:nvPr/>
      </p:nvGrpSpPr>
      <p:grpSpPr>
        <a:xfrm>
          <a:off x="0" y="0"/>
          <a:ext cx="0" cy="0"/>
          <a:chOff x="0" y="0"/>
          <a:chExt cx="0" cy="0"/>
        </a:xfrm>
      </p:grpSpPr>
      <p:sp>
        <p:nvSpPr>
          <p:cNvPr id="256" name="Google Shape;256;p15"/>
          <p:cNvSpPr txBox="1">
            <a:spLocks noGrp="1"/>
          </p:cNvSpPr>
          <p:nvPr>
            <p:ph type="title"/>
          </p:nvPr>
        </p:nvSpPr>
        <p:spPr>
          <a:xfrm>
            <a:off x="3053367" y="4523600"/>
            <a:ext cx="608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28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a:endParaRPr/>
          </a:p>
        </p:txBody>
      </p:sp>
      <p:sp>
        <p:nvSpPr>
          <p:cNvPr id="257" name="Google Shape;257;p15"/>
          <p:cNvSpPr txBox="1">
            <a:spLocks noGrp="1"/>
          </p:cNvSpPr>
          <p:nvPr>
            <p:ph type="subTitle" idx="1"/>
          </p:nvPr>
        </p:nvSpPr>
        <p:spPr>
          <a:xfrm>
            <a:off x="2312800" y="2445400"/>
            <a:ext cx="7566400" cy="16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3200"/>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58" name="Google Shape;258;p15"/>
          <p:cNvSpPr/>
          <p:nvPr/>
        </p:nvSpPr>
        <p:spPr>
          <a:xfrm rot="757378">
            <a:off x="441475" y="5726981"/>
            <a:ext cx="999671" cy="1332623"/>
          </a:xfrm>
          <a:custGeom>
            <a:avLst/>
            <a:gdLst/>
            <a:ahLst/>
            <a:cxnLst/>
            <a:rect l="l" t="t" r="r" b="b"/>
            <a:pathLst>
              <a:path w="62240" h="36804" extrusionOk="0">
                <a:moveTo>
                  <a:pt x="21981" y="1"/>
                </a:moveTo>
                <a:lnTo>
                  <a:pt x="1" y="2218"/>
                </a:lnTo>
                <a:lnTo>
                  <a:pt x="14162" y="36803"/>
                </a:lnTo>
                <a:lnTo>
                  <a:pt x="62240" y="31948"/>
                </a:lnTo>
                <a:lnTo>
                  <a:pt x="21981" y="1"/>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9" name="Google Shape;259;p15"/>
          <p:cNvSpPr/>
          <p:nvPr/>
        </p:nvSpPr>
        <p:spPr>
          <a:xfrm rot="757378">
            <a:off x="-310019" y="4472633"/>
            <a:ext cx="2079232" cy="1653939"/>
          </a:xfrm>
          <a:custGeom>
            <a:avLst/>
            <a:gdLst/>
            <a:ahLst/>
            <a:cxnLst/>
            <a:rect l="l" t="t" r="r" b="b"/>
            <a:pathLst>
              <a:path w="129454" h="45678" extrusionOk="0">
                <a:moveTo>
                  <a:pt x="68963" y="0"/>
                </a:moveTo>
                <a:lnTo>
                  <a:pt x="68184" y="6"/>
                </a:lnTo>
                <a:lnTo>
                  <a:pt x="67421" y="12"/>
                </a:lnTo>
                <a:lnTo>
                  <a:pt x="66674" y="24"/>
                </a:lnTo>
                <a:lnTo>
                  <a:pt x="65927" y="42"/>
                </a:lnTo>
                <a:lnTo>
                  <a:pt x="65212" y="66"/>
                </a:lnTo>
                <a:lnTo>
                  <a:pt x="64497" y="91"/>
                </a:lnTo>
                <a:lnTo>
                  <a:pt x="63797" y="121"/>
                </a:lnTo>
                <a:lnTo>
                  <a:pt x="63114" y="151"/>
                </a:lnTo>
                <a:lnTo>
                  <a:pt x="62446" y="187"/>
                </a:lnTo>
                <a:lnTo>
                  <a:pt x="61779" y="229"/>
                </a:lnTo>
                <a:lnTo>
                  <a:pt x="61127" y="271"/>
                </a:lnTo>
                <a:lnTo>
                  <a:pt x="60491" y="319"/>
                </a:lnTo>
                <a:lnTo>
                  <a:pt x="59872" y="367"/>
                </a:lnTo>
                <a:lnTo>
                  <a:pt x="59252" y="421"/>
                </a:lnTo>
                <a:lnTo>
                  <a:pt x="58648" y="481"/>
                </a:lnTo>
                <a:lnTo>
                  <a:pt x="58060" y="541"/>
                </a:lnTo>
                <a:lnTo>
                  <a:pt x="57488" y="607"/>
                </a:lnTo>
                <a:lnTo>
                  <a:pt x="56915" y="673"/>
                </a:lnTo>
                <a:lnTo>
                  <a:pt x="56375" y="745"/>
                </a:lnTo>
                <a:lnTo>
                  <a:pt x="55819" y="824"/>
                </a:lnTo>
                <a:lnTo>
                  <a:pt x="55294" y="896"/>
                </a:lnTo>
                <a:lnTo>
                  <a:pt x="54770" y="980"/>
                </a:lnTo>
                <a:lnTo>
                  <a:pt x="54261" y="1064"/>
                </a:lnTo>
                <a:lnTo>
                  <a:pt x="53769" y="1148"/>
                </a:lnTo>
                <a:lnTo>
                  <a:pt x="53292" y="1238"/>
                </a:lnTo>
                <a:lnTo>
                  <a:pt x="52815" y="1334"/>
                </a:lnTo>
                <a:lnTo>
                  <a:pt x="52338" y="1430"/>
                </a:lnTo>
                <a:lnTo>
                  <a:pt x="51893" y="1527"/>
                </a:lnTo>
                <a:lnTo>
                  <a:pt x="51448" y="1629"/>
                </a:lnTo>
                <a:lnTo>
                  <a:pt x="51019" y="1731"/>
                </a:lnTo>
                <a:lnTo>
                  <a:pt x="50590" y="1839"/>
                </a:lnTo>
                <a:lnTo>
                  <a:pt x="50192" y="1947"/>
                </a:lnTo>
                <a:lnTo>
                  <a:pt x="49779" y="2055"/>
                </a:lnTo>
                <a:lnTo>
                  <a:pt x="49398" y="2169"/>
                </a:lnTo>
                <a:lnTo>
                  <a:pt x="49016" y="2284"/>
                </a:lnTo>
                <a:lnTo>
                  <a:pt x="48651" y="2404"/>
                </a:lnTo>
                <a:lnTo>
                  <a:pt x="48285" y="2524"/>
                </a:lnTo>
                <a:lnTo>
                  <a:pt x="47936" y="2650"/>
                </a:lnTo>
                <a:lnTo>
                  <a:pt x="47602" y="2770"/>
                </a:lnTo>
                <a:lnTo>
                  <a:pt x="47268" y="2903"/>
                </a:lnTo>
                <a:lnTo>
                  <a:pt x="46950" y="3029"/>
                </a:lnTo>
                <a:lnTo>
                  <a:pt x="46632" y="3161"/>
                </a:lnTo>
                <a:lnTo>
                  <a:pt x="46346" y="3293"/>
                </a:lnTo>
                <a:lnTo>
                  <a:pt x="46044" y="3431"/>
                </a:lnTo>
                <a:lnTo>
                  <a:pt x="45758" y="3563"/>
                </a:lnTo>
                <a:lnTo>
                  <a:pt x="45488" y="3708"/>
                </a:lnTo>
                <a:lnTo>
                  <a:pt x="45234" y="3846"/>
                </a:lnTo>
                <a:lnTo>
                  <a:pt x="44979" y="3990"/>
                </a:lnTo>
                <a:lnTo>
                  <a:pt x="44725" y="4134"/>
                </a:lnTo>
                <a:lnTo>
                  <a:pt x="43994" y="4002"/>
                </a:lnTo>
                <a:lnTo>
                  <a:pt x="43247" y="3876"/>
                </a:lnTo>
                <a:lnTo>
                  <a:pt x="42468" y="3750"/>
                </a:lnTo>
                <a:lnTo>
                  <a:pt x="41658" y="3636"/>
                </a:lnTo>
                <a:lnTo>
                  <a:pt x="40815" y="3527"/>
                </a:lnTo>
                <a:lnTo>
                  <a:pt x="39957" y="3419"/>
                </a:lnTo>
                <a:lnTo>
                  <a:pt x="39067" y="3323"/>
                </a:lnTo>
                <a:lnTo>
                  <a:pt x="38145" y="3227"/>
                </a:lnTo>
                <a:lnTo>
                  <a:pt x="37398" y="3161"/>
                </a:lnTo>
                <a:lnTo>
                  <a:pt x="36651" y="3095"/>
                </a:lnTo>
                <a:lnTo>
                  <a:pt x="35904" y="3041"/>
                </a:lnTo>
                <a:lnTo>
                  <a:pt x="35173" y="2993"/>
                </a:lnTo>
                <a:lnTo>
                  <a:pt x="34458" y="2951"/>
                </a:lnTo>
                <a:lnTo>
                  <a:pt x="33727" y="2915"/>
                </a:lnTo>
                <a:lnTo>
                  <a:pt x="33027" y="2885"/>
                </a:lnTo>
                <a:lnTo>
                  <a:pt x="32312" y="2860"/>
                </a:lnTo>
                <a:lnTo>
                  <a:pt x="31613" y="2848"/>
                </a:lnTo>
                <a:lnTo>
                  <a:pt x="30929" y="2836"/>
                </a:lnTo>
                <a:lnTo>
                  <a:pt x="29563" y="2836"/>
                </a:lnTo>
                <a:lnTo>
                  <a:pt x="28895" y="2848"/>
                </a:lnTo>
                <a:lnTo>
                  <a:pt x="28228" y="2866"/>
                </a:lnTo>
                <a:lnTo>
                  <a:pt x="27560" y="2891"/>
                </a:lnTo>
                <a:lnTo>
                  <a:pt x="26908" y="2915"/>
                </a:lnTo>
                <a:lnTo>
                  <a:pt x="26273" y="2951"/>
                </a:lnTo>
                <a:lnTo>
                  <a:pt x="25637" y="2993"/>
                </a:lnTo>
                <a:lnTo>
                  <a:pt x="25001" y="3035"/>
                </a:lnTo>
                <a:lnTo>
                  <a:pt x="24381" y="3089"/>
                </a:lnTo>
                <a:lnTo>
                  <a:pt x="23761" y="3143"/>
                </a:lnTo>
                <a:lnTo>
                  <a:pt x="23158" y="3209"/>
                </a:lnTo>
                <a:lnTo>
                  <a:pt x="22554" y="3275"/>
                </a:lnTo>
                <a:lnTo>
                  <a:pt x="21966" y="3347"/>
                </a:lnTo>
                <a:lnTo>
                  <a:pt x="21377" y="3431"/>
                </a:lnTo>
                <a:lnTo>
                  <a:pt x="20805" y="3515"/>
                </a:lnTo>
                <a:lnTo>
                  <a:pt x="20233" y="3606"/>
                </a:lnTo>
                <a:lnTo>
                  <a:pt x="19661" y="3696"/>
                </a:lnTo>
                <a:lnTo>
                  <a:pt x="19105" y="3798"/>
                </a:lnTo>
                <a:lnTo>
                  <a:pt x="18548" y="3900"/>
                </a:lnTo>
                <a:lnTo>
                  <a:pt x="18008" y="4014"/>
                </a:lnTo>
                <a:lnTo>
                  <a:pt x="17484" y="4128"/>
                </a:lnTo>
                <a:lnTo>
                  <a:pt x="16959" y="4248"/>
                </a:lnTo>
                <a:lnTo>
                  <a:pt x="16435" y="4369"/>
                </a:lnTo>
                <a:lnTo>
                  <a:pt x="15926" y="4501"/>
                </a:lnTo>
                <a:lnTo>
                  <a:pt x="15417" y="4633"/>
                </a:lnTo>
                <a:lnTo>
                  <a:pt x="14909" y="4771"/>
                </a:lnTo>
                <a:lnTo>
                  <a:pt x="14432" y="4915"/>
                </a:lnTo>
                <a:lnTo>
                  <a:pt x="13939" y="5060"/>
                </a:lnTo>
                <a:lnTo>
                  <a:pt x="13462" y="5210"/>
                </a:lnTo>
                <a:lnTo>
                  <a:pt x="13002" y="5366"/>
                </a:lnTo>
                <a:lnTo>
                  <a:pt x="12541" y="5528"/>
                </a:lnTo>
                <a:lnTo>
                  <a:pt x="12096" y="5691"/>
                </a:lnTo>
                <a:lnTo>
                  <a:pt x="11651" y="5859"/>
                </a:lnTo>
                <a:lnTo>
                  <a:pt x="11206" y="6027"/>
                </a:lnTo>
                <a:lnTo>
                  <a:pt x="10792" y="6201"/>
                </a:lnTo>
                <a:lnTo>
                  <a:pt x="10363" y="6381"/>
                </a:lnTo>
                <a:lnTo>
                  <a:pt x="9950" y="6562"/>
                </a:lnTo>
                <a:lnTo>
                  <a:pt x="9553" y="6748"/>
                </a:lnTo>
                <a:lnTo>
                  <a:pt x="9155" y="6940"/>
                </a:lnTo>
                <a:lnTo>
                  <a:pt x="8758" y="7133"/>
                </a:lnTo>
                <a:lnTo>
                  <a:pt x="8377" y="7331"/>
                </a:lnTo>
                <a:lnTo>
                  <a:pt x="8011" y="7529"/>
                </a:lnTo>
                <a:lnTo>
                  <a:pt x="7645" y="7733"/>
                </a:lnTo>
                <a:lnTo>
                  <a:pt x="7296" y="7938"/>
                </a:lnTo>
                <a:lnTo>
                  <a:pt x="6946" y="8148"/>
                </a:lnTo>
                <a:lnTo>
                  <a:pt x="6596" y="8358"/>
                </a:lnTo>
                <a:lnTo>
                  <a:pt x="6279" y="8575"/>
                </a:lnTo>
                <a:lnTo>
                  <a:pt x="5945" y="8797"/>
                </a:lnTo>
                <a:lnTo>
                  <a:pt x="5627" y="9013"/>
                </a:lnTo>
                <a:lnTo>
                  <a:pt x="5325" y="9242"/>
                </a:lnTo>
                <a:lnTo>
                  <a:pt x="5023" y="9464"/>
                </a:lnTo>
                <a:lnTo>
                  <a:pt x="4737" y="9698"/>
                </a:lnTo>
                <a:lnTo>
                  <a:pt x="4451" y="9927"/>
                </a:lnTo>
                <a:lnTo>
                  <a:pt x="4181" y="10161"/>
                </a:lnTo>
                <a:lnTo>
                  <a:pt x="3910" y="10395"/>
                </a:lnTo>
                <a:lnTo>
                  <a:pt x="3656" y="10636"/>
                </a:lnTo>
                <a:lnTo>
                  <a:pt x="3418" y="10876"/>
                </a:lnTo>
                <a:lnTo>
                  <a:pt x="3179" y="11122"/>
                </a:lnTo>
                <a:lnTo>
                  <a:pt x="2941" y="11369"/>
                </a:lnTo>
                <a:lnTo>
                  <a:pt x="2718" y="11615"/>
                </a:lnTo>
                <a:lnTo>
                  <a:pt x="2496" y="11861"/>
                </a:lnTo>
                <a:lnTo>
                  <a:pt x="2305" y="12114"/>
                </a:lnTo>
                <a:lnTo>
                  <a:pt x="2099" y="12366"/>
                </a:lnTo>
                <a:lnTo>
                  <a:pt x="1908" y="12624"/>
                </a:lnTo>
                <a:lnTo>
                  <a:pt x="1733" y="12877"/>
                </a:lnTo>
                <a:lnTo>
                  <a:pt x="1399" y="13393"/>
                </a:lnTo>
                <a:lnTo>
                  <a:pt x="1097" y="13916"/>
                </a:lnTo>
                <a:lnTo>
                  <a:pt x="843" y="14445"/>
                </a:lnTo>
                <a:lnTo>
                  <a:pt x="605" y="14980"/>
                </a:lnTo>
                <a:lnTo>
                  <a:pt x="414" y="15514"/>
                </a:lnTo>
                <a:lnTo>
                  <a:pt x="271" y="16055"/>
                </a:lnTo>
                <a:lnTo>
                  <a:pt x="144" y="16596"/>
                </a:lnTo>
                <a:lnTo>
                  <a:pt x="64" y="17143"/>
                </a:lnTo>
                <a:lnTo>
                  <a:pt x="17" y="17690"/>
                </a:lnTo>
                <a:lnTo>
                  <a:pt x="1" y="18236"/>
                </a:lnTo>
                <a:lnTo>
                  <a:pt x="32" y="18789"/>
                </a:lnTo>
                <a:lnTo>
                  <a:pt x="96" y="19336"/>
                </a:lnTo>
                <a:lnTo>
                  <a:pt x="207" y="19883"/>
                </a:lnTo>
                <a:lnTo>
                  <a:pt x="271" y="20159"/>
                </a:lnTo>
                <a:lnTo>
                  <a:pt x="350" y="20429"/>
                </a:lnTo>
                <a:lnTo>
                  <a:pt x="430" y="20700"/>
                </a:lnTo>
                <a:lnTo>
                  <a:pt x="525" y="20976"/>
                </a:lnTo>
                <a:lnTo>
                  <a:pt x="620" y="21247"/>
                </a:lnTo>
                <a:lnTo>
                  <a:pt x="748" y="21517"/>
                </a:lnTo>
                <a:lnTo>
                  <a:pt x="859" y="21787"/>
                </a:lnTo>
                <a:lnTo>
                  <a:pt x="1002" y="22058"/>
                </a:lnTo>
                <a:lnTo>
                  <a:pt x="1145" y="22322"/>
                </a:lnTo>
                <a:lnTo>
                  <a:pt x="1288" y="22593"/>
                </a:lnTo>
                <a:lnTo>
                  <a:pt x="1447" y="22857"/>
                </a:lnTo>
                <a:lnTo>
                  <a:pt x="1622" y="23121"/>
                </a:lnTo>
                <a:lnTo>
                  <a:pt x="1797" y="23386"/>
                </a:lnTo>
                <a:lnTo>
                  <a:pt x="1987" y="23650"/>
                </a:lnTo>
                <a:lnTo>
                  <a:pt x="2194" y="23908"/>
                </a:lnTo>
                <a:lnTo>
                  <a:pt x="2401" y="24173"/>
                </a:lnTo>
                <a:lnTo>
                  <a:pt x="2623" y="24431"/>
                </a:lnTo>
                <a:lnTo>
                  <a:pt x="2861" y="24684"/>
                </a:lnTo>
                <a:lnTo>
                  <a:pt x="3100" y="24942"/>
                </a:lnTo>
                <a:lnTo>
                  <a:pt x="3354" y="25194"/>
                </a:lnTo>
                <a:lnTo>
                  <a:pt x="3608" y="25447"/>
                </a:lnTo>
                <a:lnTo>
                  <a:pt x="3879" y="25693"/>
                </a:lnTo>
                <a:lnTo>
                  <a:pt x="4165" y="25945"/>
                </a:lnTo>
                <a:lnTo>
                  <a:pt x="4451" y="26192"/>
                </a:lnTo>
                <a:lnTo>
                  <a:pt x="4753" y="26432"/>
                </a:lnTo>
                <a:lnTo>
                  <a:pt x="5055" y="26678"/>
                </a:lnTo>
                <a:lnTo>
                  <a:pt x="5611" y="27081"/>
                </a:lnTo>
                <a:lnTo>
                  <a:pt x="6151" y="27465"/>
                </a:lnTo>
                <a:lnTo>
                  <a:pt x="6708" y="27838"/>
                </a:lnTo>
                <a:lnTo>
                  <a:pt x="7248" y="28199"/>
                </a:lnTo>
                <a:lnTo>
                  <a:pt x="7804" y="28535"/>
                </a:lnTo>
                <a:lnTo>
                  <a:pt x="8361" y="28859"/>
                </a:lnTo>
                <a:lnTo>
                  <a:pt x="8917" y="29172"/>
                </a:lnTo>
                <a:lnTo>
                  <a:pt x="9473" y="29466"/>
                </a:lnTo>
                <a:lnTo>
                  <a:pt x="9251" y="29647"/>
                </a:lnTo>
                <a:lnTo>
                  <a:pt x="9012" y="29833"/>
                </a:lnTo>
                <a:lnTo>
                  <a:pt x="8806" y="30019"/>
                </a:lnTo>
                <a:lnTo>
                  <a:pt x="8599" y="30211"/>
                </a:lnTo>
                <a:lnTo>
                  <a:pt x="8392" y="30404"/>
                </a:lnTo>
                <a:lnTo>
                  <a:pt x="8202" y="30602"/>
                </a:lnTo>
                <a:lnTo>
                  <a:pt x="8027" y="30800"/>
                </a:lnTo>
                <a:lnTo>
                  <a:pt x="7868" y="30999"/>
                </a:lnTo>
                <a:lnTo>
                  <a:pt x="7709" y="31203"/>
                </a:lnTo>
                <a:lnTo>
                  <a:pt x="7566" y="31407"/>
                </a:lnTo>
                <a:lnTo>
                  <a:pt x="7423" y="31617"/>
                </a:lnTo>
                <a:lnTo>
                  <a:pt x="7312" y="31828"/>
                </a:lnTo>
                <a:lnTo>
                  <a:pt x="7200" y="32038"/>
                </a:lnTo>
                <a:lnTo>
                  <a:pt x="7105" y="32248"/>
                </a:lnTo>
                <a:lnTo>
                  <a:pt x="7010" y="32465"/>
                </a:lnTo>
                <a:lnTo>
                  <a:pt x="6946" y="32681"/>
                </a:lnTo>
                <a:lnTo>
                  <a:pt x="6883" y="32897"/>
                </a:lnTo>
                <a:lnTo>
                  <a:pt x="6835" y="33114"/>
                </a:lnTo>
                <a:lnTo>
                  <a:pt x="6803" y="33336"/>
                </a:lnTo>
                <a:lnTo>
                  <a:pt x="6787" y="33558"/>
                </a:lnTo>
                <a:lnTo>
                  <a:pt x="6787" y="33780"/>
                </a:lnTo>
                <a:lnTo>
                  <a:pt x="6787" y="34003"/>
                </a:lnTo>
                <a:lnTo>
                  <a:pt x="6819" y="34225"/>
                </a:lnTo>
                <a:lnTo>
                  <a:pt x="6867" y="34453"/>
                </a:lnTo>
                <a:lnTo>
                  <a:pt x="6914" y="34682"/>
                </a:lnTo>
                <a:lnTo>
                  <a:pt x="6994" y="34904"/>
                </a:lnTo>
                <a:lnTo>
                  <a:pt x="7089" y="35132"/>
                </a:lnTo>
                <a:lnTo>
                  <a:pt x="7185" y="35361"/>
                </a:lnTo>
                <a:lnTo>
                  <a:pt x="7312" y="35589"/>
                </a:lnTo>
                <a:lnTo>
                  <a:pt x="7455" y="35817"/>
                </a:lnTo>
                <a:lnTo>
                  <a:pt x="7614" y="36046"/>
                </a:lnTo>
                <a:lnTo>
                  <a:pt x="7788" y="36280"/>
                </a:lnTo>
                <a:lnTo>
                  <a:pt x="7979" y="36508"/>
                </a:lnTo>
                <a:lnTo>
                  <a:pt x="8202" y="36737"/>
                </a:lnTo>
                <a:lnTo>
                  <a:pt x="8424" y="36965"/>
                </a:lnTo>
                <a:lnTo>
                  <a:pt x="8679" y="37193"/>
                </a:lnTo>
                <a:lnTo>
                  <a:pt x="8949" y="37422"/>
                </a:lnTo>
                <a:lnTo>
                  <a:pt x="9251" y="37650"/>
                </a:lnTo>
                <a:lnTo>
                  <a:pt x="9553" y="37878"/>
                </a:lnTo>
                <a:lnTo>
                  <a:pt x="9886" y="38107"/>
                </a:lnTo>
                <a:lnTo>
                  <a:pt x="10236" y="38335"/>
                </a:lnTo>
                <a:lnTo>
                  <a:pt x="10602" y="38563"/>
                </a:lnTo>
                <a:lnTo>
                  <a:pt x="10999" y="38786"/>
                </a:lnTo>
                <a:lnTo>
                  <a:pt x="11412" y="39008"/>
                </a:lnTo>
                <a:lnTo>
                  <a:pt x="11857" y="39236"/>
                </a:lnTo>
                <a:lnTo>
                  <a:pt x="12318" y="39459"/>
                </a:lnTo>
                <a:lnTo>
                  <a:pt x="12795" y="39675"/>
                </a:lnTo>
                <a:lnTo>
                  <a:pt x="13304" y="39897"/>
                </a:lnTo>
                <a:lnTo>
                  <a:pt x="13828" y="40113"/>
                </a:lnTo>
                <a:lnTo>
                  <a:pt x="14384" y="40336"/>
                </a:lnTo>
                <a:lnTo>
                  <a:pt x="14956" y="40546"/>
                </a:lnTo>
                <a:lnTo>
                  <a:pt x="15560" y="40762"/>
                </a:lnTo>
                <a:lnTo>
                  <a:pt x="16180" y="40973"/>
                </a:lnTo>
                <a:lnTo>
                  <a:pt x="16832" y="41189"/>
                </a:lnTo>
                <a:lnTo>
                  <a:pt x="17499" y="41393"/>
                </a:lnTo>
                <a:lnTo>
                  <a:pt x="18199" y="41604"/>
                </a:lnTo>
                <a:lnTo>
                  <a:pt x="18914" y="41808"/>
                </a:lnTo>
                <a:lnTo>
                  <a:pt x="19677" y="42012"/>
                </a:lnTo>
                <a:lnTo>
                  <a:pt x="20440" y="42210"/>
                </a:lnTo>
                <a:lnTo>
                  <a:pt x="21250" y="42409"/>
                </a:lnTo>
                <a:lnTo>
                  <a:pt x="22077" y="42601"/>
                </a:lnTo>
                <a:lnTo>
                  <a:pt x="22935" y="42799"/>
                </a:lnTo>
                <a:lnTo>
                  <a:pt x="23825" y="42986"/>
                </a:lnTo>
                <a:lnTo>
                  <a:pt x="24731" y="43178"/>
                </a:lnTo>
                <a:lnTo>
                  <a:pt x="25716" y="43370"/>
                </a:lnTo>
                <a:lnTo>
                  <a:pt x="26670" y="43556"/>
                </a:lnTo>
                <a:lnTo>
                  <a:pt x="27624" y="43731"/>
                </a:lnTo>
                <a:lnTo>
                  <a:pt x="28545" y="43899"/>
                </a:lnTo>
                <a:lnTo>
                  <a:pt x="29467" y="44061"/>
                </a:lnTo>
                <a:lnTo>
                  <a:pt x="30357" y="44211"/>
                </a:lnTo>
                <a:lnTo>
                  <a:pt x="31247" y="44356"/>
                </a:lnTo>
                <a:lnTo>
                  <a:pt x="32122" y="44488"/>
                </a:lnTo>
                <a:lnTo>
                  <a:pt x="32964" y="44614"/>
                </a:lnTo>
                <a:lnTo>
                  <a:pt x="33806" y="44734"/>
                </a:lnTo>
                <a:lnTo>
                  <a:pt x="34633" y="44848"/>
                </a:lnTo>
                <a:lnTo>
                  <a:pt x="35443" y="44950"/>
                </a:lnTo>
                <a:lnTo>
                  <a:pt x="36222" y="45046"/>
                </a:lnTo>
                <a:lnTo>
                  <a:pt x="37001" y="45137"/>
                </a:lnTo>
                <a:lnTo>
                  <a:pt x="37764" y="45215"/>
                </a:lnTo>
                <a:lnTo>
                  <a:pt x="38511" y="45293"/>
                </a:lnTo>
                <a:lnTo>
                  <a:pt x="39258" y="45359"/>
                </a:lnTo>
                <a:lnTo>
                  <a:pt x="39973" y="45419"/>
                </a:lnTo>
                <a:lnTo>
                  <a:pt x="40688" y="45473"/>
                </a:lnTo>
                <a:lnTo>
                  <a:pt x="41372" y="45521"/>
                </a:lnTo>
                <a:lnTo>
                  <a:pt x="42055" y="45557"/>
                </a:lnTo>
                <a:lnTo>
                  <a:pt x="42722" y="45593"/>
                </a:lnTo>
                <a:lnTo>
                  <a:pt x="43374" y="45623"/>
                </a:lnTo>
                <a:lnTo>
                  <a:pt x="44010" y="45647"/>
                </a:lnTo>
                <a:lnTo>
                  <a:pt x="44630" y="45659"/>
                </a:lnTo>
                <a:lnTo>
                  <a:pt x="45250" y="45671"/>
                </a:lnTo>
                <a:lnTo>
                  <a:pt x="45854" y="45677"/>
                </a:lnTo>
                <a:lnTo>
                  <a:pt x="46442" y="45677"/>
                </a:lnTo>
                <a:lnTo>
                  <a:pt x="47014" y="45665"/>
                </a:lnTo>
                <a:lnTo>
                  <a:pt x="47570" y="45659"/>
                </a:lnTo>
                <a:lnTo>
                  <a:pt x="48126" y="45641"/>
                </a:lnTo>
                <a:lnTo>
                  <a:pt x="48667" y="45617"/>
                </a:lnTo>
                <a:lnTo>
                  <a:pt x="49191" y="45593"/>
                </a:lnTo>
                <a:lnTo>
                  <a:pt x="49700" y="45557"/>
                </a:lnTo>
                <a:lnTo>
                  <a:pt x="50192" y="45521"/>
                </a:lnTo>
                <a:lnTo>
                  <a:pt x="50685" y="45479"/>
                </a:lnTo>
                <a:lnTo>
                  <a:pt x="51162" y="45437"/>
                </a:lnTo>
                <a:lnTo>
                  <a:pt x="51639" y="45389"/>
                </a:lnTo>
                <a:lnTo>
                  <a:pt x="52084" y="45335"/>
                </a:lnTo>
                <a:lnTo>
                  <a:pt x="52529" y="45275"/>
                </a:lnTo>
                <a:lnTo>
                  <a:pt x="52974" y="45215"/>
                </a:lnTo>
                <a:lnTo>
                  <a:pt x="53387" y="45149"/>
                </a:lnTo>
                <a:lnTo>
                  <a:pt x="53800" y="45077"/>
                </a:lnTo>
                <a:lnTo>
                  <a:pt x="54214" y="45004"/>
                </a:lnTo>
                <a:lnTo>
                  <a:pt x="54595" y="44932"/>
                </a:lnTo>
                <a:lnTo>
                  <a:pt x="54976" y="44854"/>
                </a:lnTo>
                <a:lnTo>
                  <a:pt x="55342" y="44770"/>
                </a:lnTo>
                <a:lnTo>
                  <a:pt x="55708" y="44686"/>
                </a:lnTo>
                <a:lnTo>
                  <a:pt x="56057" y="44596"/>
                </a:lnTo>
                <a:lnTo>
                  <a:pt x="56407" y="44506"/>
                </a:lnTo>
                <a:lnTo>
                  <a:pt x="56741" y="44410"/>
                </a:lnTo>
                <a:lnTo>
                  <a:pt x="57058" y="44313"/>
                </a:lnTo>
                <a:lnTo>
                  <a:pt x="57360" y="44217"/>
                </a:lnTo>
                <a:lnTo>
                  <a:pt x="57678" y="44115"/>
                </a:lnTo>
                <a:lnTo>
                  <a:pt x="57964" y="44013"/>
                </a:lnTo>
                <a:lnTo>
                  <a:pt x="58250" y="43911"/>
                </a:lnTo>
                <a:lnTo>
                  <a:pt x="58791" y="43695"/>
                </a:lnTo>
                <a:lnTo>
                  <a:pt x="59299" y="43472"/>
                </a:lnTo>
                <a:lnTo>
                  <a:pt x="59776" y="43244"/>
                </a:lnTo>
                <a:lnTo>
                  <a:pt x="60237" y="43016"/>
                </a:lnTo>
                <a:lnTo>
                  <a:pt x="60809" y="43130"/>
                </a:lnTo>
                <a:lnTo>
                  <a:pt x="61413" y="43238"/>
                </a:lnTo>
                <a:lnTo>
                  <a:pt x="62033" y="43340"/>
                </a:lnTo>
                <a:lnTo>
                  <a:pt x="62669" y="43436"/>
                </a:lnTo>
                <a:lnTo>
                  <a:pt x="63321" y="43526"/>
                </a:lnTo>
                <a:lnTo>
                  <a:pt x="63988" y="43610"/>
                </a:lnTo>
                <a:lnTo>
                  <a:pt x="64687" y="43683"/>
                </a:lnTo>
                <a:lnTo>
                  <a:pt x="65387" y="43749"/>
                </a:lnTo>
                <a:lnTo>
                  <a:pt x="66102" y="43809"/>
                </a:lnTo>
                <a:lnTo>
                  <a:pt x="66833" y="43857"/>
                </a:lnTo>
                <a:lnTo>
                  <a:pt x="67580" y="43899"/>
                </a:lnTo>
                <a:lnTo>
                  <a:pt x="68343" y="43929"/>
                </a:lnTo>
                <a:lnTo>
                  <a:pt x="69122" y="43953"/>
                </a:lnTo>
                <a:lnTo>
                  <a:pt x="69916" y="43965"/>
                </a:lnTo>
                <a:lnTo>
                  <a:pt x="70727" y="43971"/>
                </a:lnTo>
                <a:lnTo>
                  <a:pt x="71553" y="43965"/>
                </a:lnTo>
                <a:lnTo>
                  <a:pt x="72396" y="43947"/>
                </a:lnTo>
                <a:lnTo>
                  <a:pt x="73254" y="43923"/>
                </a:lnTo>
                <a:lnTo>
                  <a:pt x="74112" y="43881"/>
                </a:lnTo>
                <a:lnTo>
                  <a:pt x="75002" y="43833"/>
                </a:lnTo>
                <a:lnTo>
                  <a:pt x="75892" y="43773"/>
                </a:lnTo>
                <a:lnTo>
                  <a:pt x="76814" y="43701"/>
                </a:lnTo>
                <a:lnTo>
                  <a:pt x="77736" y="43616"/>
                </a:lnTo>
                <a:lnTo>
                  <a:pt x="78674" y="43520"/>
                </a:lnTo>
                <a:lnTo>
                  <a:pt x="79627" y="43412"/>
                </a:lnTo>
                <a:lnTo>
                  <a:pt x="80581" y="43292"/>
                </a:lnTo>
                <a:lnTo>
                  <a:pt x="81566" y="43160"/>
                </a:lnTo>
                <a:lnTo>
                  <a:pt x="82552" y="43010"/>
                </a:lnTo>
                <a:lnTo>
                  <a:pt x="83553" y="42847"/>
                </a:lnTo>
                <a:lnTo>
                  <a:pt x="84570" y="42673"/>
                </a:lnTo>
                <a:lnTo>
                  <a:pt x="85603" y="42487"/>
                </a:lnTo>
                <a:lnTo>
                  <a:pt x="86636" y="42283"/>
                </a:lnTo>
                <a:lnTo>
                  <a:pt x="87399" y="42126"/>
                </a:lnTo>
                <a:lnTo>
                  <a:pt x="88146" y="41964"/>
                </a:lnTo>
                <a:lnTo>
                  <a:pt x="88861" y="41802"/>
                </a:lnTo>
                <a:lnTo>
                  <a:pt x="89561" y="41640"/>
                </a:lnTo>
                <a:lnTo>
                  <a:pt x="90244" y="41477"/>
                </a:lnTo>
                <a:lnTo>
                  <a:pt x="90896" y="41309"/>
                </a:lnTo>
                <a:lnTo>
                  <a:pt x="91547" y="41141"/>
                </a:lnTo>
                <a:lnTo>
                  <a:pt x="92167" y="40967"/>
                </a:lnTo>
                <a:lnTo>
                  <a:pt x="92771" y="40792"/>
                </a:lnTo>
                <a:lnTo>
                  <a:pt x="93359" y="40618"/>
                </a:lnTo>
                <a:lnTo>
                  <a:pt x="93916" y="40444"/>
                </a:lnTo>
                <a:lnTo>
                  <a:pt x="94472" y="40264"/>
                </a:lnTo>
                <a:lnTo>
                  <a:pt x="94996" y="40083"/>
                </a:lnTo>
                <a:lnTo>
                  <a:pt x="95505" y="39903"/>
                </a:lnTo>
                <a:lnTo>
                  <a:pt x="95998" y="39723"/>
                </a:lnTo>
                <a:lnTo>
                  <a:pt x="96474" y="39537"/>
                </a:lnTo>
                <a:lnTo>
                  <a:pt x="96919" y="39350"/>
                </a:lnTo>
                <a:lnTo>
                  <a:pt x="97364" y="39164"/>
                </a:lnTo>
                <a:lnTo>
                  <a:pt x="97794" y="38978"/>
                </a:lnTo>
                <a:lnTo>
                  <a:pt x="98191" y="38786"/>
                </a:lnTo>
                <a:lnTo>
                  <a:pt x="98588" y="38599"/>
                </a:lnTo>
                <a:lnTo>
                  <a:pt x="98954" y="38407"/>
                </a:lnTo>
                <a:lnTo>
                  <a:pt x="99319" y="38215"/>
                </a:lnTo>
                <a:lnTo>
                  <a:pt x="99653" y="38023"/>
                </a:lnTo>
                <a:lnTo>
                  <a:pt x="99971" y="37830"/>
                </a:lnTo>
                <a:lnTo>
                  <a:pt x="100289" y="37632"/>
                </a:lnTo>
                <a:lnTo>
                  <a:pt x="100575" y="37440"/>
                </a:lnTo>
                <a:lnTo>
                  <a:pt x="100845" y="37241"/>
                </a:lnTo>
                <a:lnTo>
                  <a:pt x="101115" y="37049"/>
                </a:lnTo>
                <a:lnTo>
                  <a:pt x="101354" y="36851"/>
                </a:lnTo>
                <a:lnTo>
                  <a:pt x="101592" y="36653"/>
                </a:lnTo>
                <a:lnTo>
                  <a:pt x="101815" y="36460"/>
                </a:lnTo>
                <a:lnTo>
                  <a:pt x="102005" y="36262"/>
                </a:lnTo>
                <a:lnTo>
                  <a:pt x="102196" y="36064"/>
                </a:lnTo>
                <a:lnTo>
                  <a:pt x="102371" y="35865"/>
                </a:lnTo>
                <a:lnTo>
                  <a:pt x="102530" y="35667"/>
                </a:lnTo>
                <a:lnTo>
                  <a:pt x="102673" y="35469"/>
                </a:lnTo>
                <a:lnTo>
                  <a:pt x="102816" y="35271"/>
                </a:lnTo>
                <a:lnTo>
                  <a:pt x="102927" y="35072"/>
                </a:lnTo>
                <a:lnTo>
                  <a:pt x="103038" y="34874"/>
                </a:lnTo>
                <a:lnTo>
                  <a:pt x="103134" y="34682"/>
                </a:lnTo>
                <a:lnTo>
                  <a:pt x="103213" y="34483"/>
                </a:lnTo>
                <a:lnTo>
                  <a:pt x="103277" y="34285"/>
                </a:lnTo>
                <a:lnTo>
                  <a:pt x="103340" y="34093"/>
                </a:lnTo>
                <a:lnTo>
                  <a:pt x="103388" y="33895"/>
                </a:lnTo>
                <a:lnTo>
                  <a:pt x="103420" y="33702"/>
                </a:lnTo>
                <a:lnTo>
                  <a:pt x="103436" y="33504"/>
                </a:lnTo>
                <a:lnTo>
                  <a:pt x="103436" y="33312"/>
                </a:lnTo>
                <a:lnTo>
                  <a:pt x="103436" y="33120"/>
                </a:lnTo>
                <a:lnTo>
                  <a:pt x="103420" y="32927"/>
                </a:lnTo>
                <a:lnTo>
                  <a:pt x="103404" y="32735"/>
                </a:lnTo>
                <a:lnTo>
                  <a:pt x="103372" y="32549"/>
                </a:lnTo>
                <a:lnTo>
                  <a:pt x="103325" y="32356"/>
                </a:lnTo>
                <a:lnTo>
                  <a:pt x="103261" y="32170"/>
                </a:lnTo>
                <a:lnTo>
                  <a:pt x="103197" y="31984"/>
                </a:lnTo>
                <a:lnTo>
                  <a:pt x="103118" y="31798"/>
                </a:lnTo>
                <a:lnTo>
                  <a:pt x="103023" y="31617"/>
                </a:lnTo>
                <a:lnTo>
                  <a:pt x="102927" y="31431"/>
                </a:lnTo>
                <a:lnTo>
                  <a:pt x="102832" y="31251"/>
                </a:lnTo>
                <a:lnTo>
                  <a:pt x="102705" y="31071"/>
                </a:lnTo>
                <a:lnTo>
                  <a:pt x="102593" y="30896"/>
                </a:lnTo>
                <a:lnTo>
                  <a:pt x="102450" y="30716"/>
                </a:lnTo>
                <a:lnTo>
                  <a:pt x="102307" y="30542"/>
                </a:lnTo>
                <a:lnTo>
                  <a:pt x="102164" y="30374"/>
                </a:lnTo>
                <a:lnTo>
                  <a:pt x="102625" y="30350"/>
                </a:lnTo>
                <a:lnTo>
                  <a:pt x="103102" y="30320"/>
                </a:lnTo>
                <a:lnTo>
                  <a:pt x="103579" y="30289"/>
                </a:lnTo>
                <a:lnTo>
                  <a:pt x="104056" y="30253"/>
                </a:lnTo>
                <a:lnTo>
                  <a:pt x="104548" y="30211"/>
                </a:lnTo>
                <a:lnTo>
                  <a:pt x="105025" y="30169"/>
                </a:lnTo>
                <a:lnTo>
                  <a:pt x="105534" y="30115"/>
                </a:lnTo>
                <a:lnTo>
                  <a:pt x="106026" y="30061"/>
                </a:lnTo>
                <a:lnTo>
                  <a:pt x="106535" y="30001"/>
                </a:lnTo>
                <a:lnTo>
                  <a:pt x="107044" y="29935"/>
                </a:lnTo>
                <a:lnTo>
                  <a:pt x="107552" y="29869"/>
                </a:lnTo>
                <a:lnTo>
                  <a:pt x="108077" y="29791"/>
                </a:lnTo>
                <a:lnTo>
                  <a:pt x="108601" y="29713"/>
                </a:lnTo>
                <a:lnTo>
                  <a:pt x="109126" y="29629"/>
                </a:lnTo>
                <a:lnTo>
                  <a:pt x="109666" y="29538"/>
                </a:lnTo>
                <a:lnTo>
                  <a:pt x="110206" y="29436"/>
                </a:lnTo>
                <a:lnTo>
                  <a:pt x="110747" y="29334"/>
                </a:lnTo>
                <a:lnTo>
                  <a:pt x="111287" y="29232"/>
                </a:lnTo>
                <a:lnTo>
                  <a:pt x="111844" y="29118"/>
                </a:lnTo>
                <a:lnTo>
                  <a:pt x="112384" y="28998"/>
                </a:lnTo>
                <a:lnTo>
                  <a:pt x="112956" y="28871"/>
                </a:lnTo>
                <a:lnTo>
                  <a:pt x="113512" y="28739"/>
                </a:lnTo>
                <a:lnTo>
                  <a:pt x="114084" y="28601"/>
                </a:lnTo>
                <a:lnTo>
                  <a:pt x="114657" y="28457"/>
                </a:lnTo>
                <a:lnTo>
                  <a:pt x="115229" y="28307"/>
                </a:lnTo>
                <a:lnTo>
                  <a:pt x="115801" y="28150"/>
                </a:lnTo>
                <a:lnTo>
                  <a:pt x="116389" y="27988"/>
                </a:lnTo>
                <a:lnTo>
                  <a:pt x="116977" y="27820"/>
                </a:lnTo>
                <a:lnTo>
                  <a:pt x="117565" y="27646"/>
                </a:lnTo>
                <a:lnTo>
                  <a:pt x="118153" y="27465"/>
                </a:lnTo>
                <a:lnTo>
                  <a:pt x="118757" y="27273"/>
                </a:lnTo>
                <a:lnTo>
                  <a:pt x="119361" y="27081"/>
                </a:lnTo>
                <a:lnTo>
                  <a:pt x="120251" y="26774"/>
                </a:lnTo>
                <a:lnTo>
                  <a:pt x="121109" y="26468"/>
                </a:lnTo>
                <a:lnTo>
                  <a:pt x="121920" y="26168"/>
                </a:lnTo>
                <a:lnTo>
                  <a:pt x="122683" y="25873"/>
                </a:lnTo>
                <a:lnTo>
                  <a:pt x="123398" y="25573"/>
                </a:lnTo>
                <a:lnTo>
                  <a:pt x="124082" y="25284"/>
                </a:lnTo>
                <a:lnTo>
                  <a:pt x="124717" y="24990"/>
                </a:lnTo>
                <a:lnTo>
                  <a:pt x="125305" y="24702"/>
                </a:lnTo>
                <a:lnTo>
                  <a:pt x="125846" y="24419"/>
                </a:lnTo>
                <a:lnTo>
                  <a:pt x="126354" y="24131"/>
                </a:lnTo>
                <a:lnTo>
                  <a:pt x="126815" y="23854"/>
                </a:lnTo>
                <a:lnTo>
                  <a:pt x="127228" y="23572"/>
                </a:lnTo>
                <a:lnTo>
                  <a:pt x="127610" y="23296"/>
                </a:lnTo>
                <a:lnTo>
                  <a:pt x="127960" y="23025"/>
                </a:lnTo>
                <a:lnTo>
                  <a:pt x="128262" y="22755"/>
                </a:lnTo>
                <a:lnTo>
                  <a:pt x="128532" y="22484"/>
                </a:lnTo>
                <a:lnTo>
                  <a:pt x="128770" y="22220"/>
                </a:lnTo>
                <a:lnTo>
                  <a:pt x="128977" y="21956"/>
                </a:lnTo>
                <a:lnTo>
                  <a:pt x="129136" y="21697"/>
                </a:lnTo>
                <a:lnTo>
                  <a:pt x="129263" y="21439"/>
                </a:lnTo>
                <a:lnTo>
                  <a:pt x="129358" y="21181"/>
                </a:lnTo>
                <a:lnTo>
                  <a:pt x="129422" y="20928"/>
                </a:lnTo>
                <a:lnTo>
                  <a:pt x="129454" y="20676"/>
                </a:lnTo>
                <a:lnTo>
                  <a:pt x="129454" y="20429"/>
                </a:lnTo>
                <a:lnTo>
                  <a:pt x="129438" y="20183"/>
                </a:lnTo>
                <a:lnTo>
                  <a:pt x="129374" y="19943"/>
                </a:lnTo>
                <a:lnTo>
                  <a:pt x="129279" y="19702"/>
                </a:lnTo>
                <a:lnTo>
                  <a:pt x="129167" y="19462"/>
                </a:lnTo>
                <a:lnTo>
                  <a:pt x="129024" y="19228"/>
                </a:lnTo>
                <a:lnTo>
                  <a:pt x="128850" y="18993"/>
                </a:lnTo>
                <a:lnTo>
                  <a:pt x="128659" y="18765"/>
                </a:lnTo>
                <a:lnTo>
                  <a:pt x="128436" y="18537"/>
                </a:lnTo>
                <a:lnTo>
                  <a:pt x="128198" y="18308"/>
                </a:lnTo>
                <a:lnTo>
                  <a:pt x="127928" y="18086"/>
                </a:lnTo>
                <a:lnTo>
                  <a:pt x="127642" y="17864"/>
                </a:lnTo>
                <a:lnTo>
                  <a:pt x="127324" y="17648"/>
                </a:lnTo>
                <a:lnTo>
                  <a:pt x="126990" y="17431"/>
                </a:lnTo>
                <a:lnTo>
                  <a:pt x="126640" y="17221"/>
                </a:lnTo>
                <a:lnTo>
                  <a:pt x="126259" y="17011"/>
                </a:lnTo>
                <a:lnTo>
                  <a:pt x="125862" y="16806"/>
                </a:lnTo>
                <a:lnTo>
                  <a:pt x="125448" y="16602"/>
                </a:lnTo>
                <a:lnTo>
                  <a:pt x="125019" y="16398"/>
                </a:lnTo>
                <a:lnTo>
                  <a:pt x="124574" y="16199"/>
                </a:lnTo>
                <a:lnTo>
                  <a:pt x="124113" y="16001"/>
                </a:lnTo>
                <a:lnTo>
                  <a:pt x="123637" y="15803"/>
                </a:lnTo>
                <a:lnTo>
                  <a:pt x="123144" y="15617"/>
                </a:lnTo>
                <a:lnTo>
                  <a:pt x="122635" y="15424"/>
                </a:lnTo>
                <a:lnTo>
                  <a:pt x="122111" y="15238"/>
                </a:lnTo>
                <a:lnTo>
                  <a:pt x="121586" y="15052"/>
                </a:lnTo>
                <a:lnTo>
                  <a:pt x="121030" y="14872"/>
                </a:lnTo>
                <a:lnTo>
                  <a:pt x="120474" y="14691"/>
                </a:lnTo>
                <a:lnTo>
                  <a:pt x="119917" y="14517"/>
                </a:lnTo>
                <a:lnTo>
                  <a:pt x="119345" y="14343"/>
                </a:lnTo>
                <a:lnTo>
                  <a:pt x="118757" y="14175"/>
                </a:lnTo>
                <a:lnTo>
                  <a:pt x="118169" y="14006"/>
                </a:lnTo>
                <a:lnTo>
                  <a:pt x="117565" y="13838"/>
                </a:lnTo>
                <a:lnTo>
                  <a:pt x="116357" y="13514"/>
                </a:lnTo>
                <a:lnTo>
                  <a:pt x="115118" y="13201"/>
                </a:lnTo>
                <a:lnTo>
                  <a:pt x="113862" y="12901"/>
                </a:lnTo>
                <a:lnTo>
                  <a:pt x="112606" y="12606"/>
                </a:lnTo>
                <a:lnTo>
                  <a:pt x="112797" y="12408"/>
                </a:lnTo>
                <a:lnTo>
                  <a:pt x="112956" y="12204"/>
                </a:lnTo>
                <a:lnTo>
                  <a:pt x="113115" y="11999"/>
                </a:lnTo>
                <a:lnTo>
                  <a:pt x="113258" y="11795"/>
                </a:lnTo>
                <a:lnTo>
                  <a:pt x="113385" y="11585"/>
                </a:lnTo>
                <a:lnTo>
                  <a:pt x="113496" y="11375"/>
                </a:lnTo>
                <a:lnTo>
                  <a:pt x="113576" y="11164"/>
                </a:lnTo>
                <a:lnTo>
                  <a:pt x="113655" y="10948"/>
                </a:lnTo>
                <a:lnTo>
                  <a:pt x="113719" y="10738"/>
                </a:lnTo>
                <a:lnTo>
                  <a:pt x="113767" y="10521"/>
                </a:lnTo>
                <a:lnTo>
                  <a:pt x="113783" y="10299"/>
                </a:lnTo>
                <a:lnTo>
                  <a:pt x="113798" y="10083"/>
                </a:lnTo>
                <a:lnTo>
                  <a:pt x="113783" y="9860"/>
                </a:lnTo>
                <a:lnTo>
                  <a:pt x="113767" y="9644"/>
                </a:lnTo>
                <a:lnTo>
                  <a:pt x="113719" y="9422"/>
                </a:lnTo>
                <a:lnTo>
                  <a:pt x="113655" y="9199"/>
                </a:lnTo>
                <a:lnTo>
                  <a:pt x="113560" y="8977"/>
                </a:lnTo>
                <a:lnTo>
                  <a:pt x="113465" y="8755"/>
                </a:lnTo>
                <a:lnTo>
                  <a:pt x="113338" y="8533"/>
                </a:lnTo>
                <a:lnTo>
                  <a:pt x="113194" y="8310"/>
                </a:lnTo>
                <a:lnTo>
                  <a:pt x="113036" y="8088"/>
                </a:lnTo>
                <a:lnTo>
                  <a:pt x="112845" y="7866"/>
                </a:lnTo>
                <a:lnTo>
                  <a:pt x="112638" y="7643"/>
                </a:lnTo>
                <a:lnTo>
                  <a:pt x="112416" y="7427"/>
                </a:lnTo>
                <a:lnTo>
                  <a:pt x="112161" y="7205"/>
                </a:lnTo>
                <a:lnTo>
                  <a:pt x="111891" y="6982"/>
                </a:lnTo>
                <a:lnTo>
                  <a:pt x="111605" y="6766"/>
                </a:lnTo>
                <a:lnTo>
                  <a:pt x="111287" y="6550"/>
                </a:lnTo>
                <a:lnTo>
                  <a:pt x="110953" y="6333"/>
                </a:lnTo>
                <a:lnTo>
                  <a:pt x="110588" y="6117"/>
                </a:lnTo>
                <a:lnTo>
                  <a:pt x="110206" y="5901"/>
                </a:lnTo>
                <a:lnTo>
                  <a:pt x="109793" y="5691"/>
                </a:lnTo>
                <a:lnTo>
                  <a:pt x="109364" y="5480"/>
                </a:lnTo>
                <a:lnTo>
                  <a:pt x="108903" y="5270"/>
                </a:lnTo>
                <a:lnTo>
                  <a:pt x="108426" y="5060"/>
                </a:lnTo>
                <a:lnTo>
                  <a:pt x="107918" y="4855"/>
                </a:lnTo>
                <a:lnTo>
                  <a:pt x="107377" y="4657"/>
                </a:lnTo>
                <a:lnTo>
                  <a:pt x="106821" y="4453"/>
                </a:lnTo>
                <a:lnTo>
                  <a:pt x="106233" y="4254"/>
                </a:lnTo>
                <a:lnTo>
                  <a:pt x="105629" y="4062"/>
                </a:lnTo>
                <a:lnTo>
                  <a:pt x="104993" y="3864"/>
                </a:lnTo>
                <a:lnTo>
                  <a:pt x="104326" y="3678"/>
                </a:lnTo>
                <a:lnTo>
                  <a:pt x="103627" y="3491"/>
                </a:lnTo>
                <a:lnTo>
                  <a:pt x="102911" y="3305"/>
                </a:lnTo>
                <a:lnTo>
                  <a:pt x="102164" y="3125"/>
                </a:lnTo>
                <a:lnTo>
                  <a:pt x="101386" y="2945"/>
                </a:lnTo>
                <a:lnTo>
                  <a:pt x="100591" y="2776"/>
                </a:lnTo>
                <a:lnTo>
                  <a:pt x="99749" y="2602"/>
                </a:lnTo>
                <a:lnTo>
                  <a:pt x="98890" y="2434"/>
                </a:lnTo>
                <a:lnTo>
                  <a:pt x="98000" y="2272"/>
                </a:lnTo>
                <a:lnTo>
                  <a:pt x="97078" y="2115"/>
                </a:lnTo>
                <a:lnTo>
                  <a:pt x="96125" y="1959"/>
                </a:lnTo>
                <a:lnTo>
                  <a:pt x="95139" y="1809"/>
                </a:lnTo>
                <a:lnTo>
                  <a:pt x="94122" y="1665"/>
                </a:lnTo>
                <a:lnTo>
                  <a:pt x="93089" y="1521"/>
                </a:lnTo>
                <a:lnTo>
                  <a:pt x="92008" y="1388"/>
                </a:lnTo>
                <a:lnTo>
                  <a:pt x="90896" y="1256"/>
                </a:lnTo>
                <a:lnTo>
                  <a:pt x="89751" y="1124"/>
                </a:lnTo>
                <a:lnTo>
                  <a:pt x="88591" y="1004"/>
                </a:lnTo>
                <a:lnTo>
                  <a:pt x="87383" y="890"/>
                </a:lnTo>
                <a:lnTo>
                  <a:pt x="86144" y="776"/>
                </a:lnTo>
                <a:lnTo>
                  <a:pt x="84872" y="667"/>
                </a:lnTo>
                <a:lnTo>
                  <a:pt x="83569" y="571"/>
                </a:lnTo>
                <a:lnTo>
                  <a:pt x="82234" y="475"/>
                </a:lnTo>
                <a:lnTo>
                  <a:pt x="81248" y="409"/>
                </a:lnTo>
                <a:lnTo>
                  <a:pt x="80279" y="349"/>
                </a:lnTo>
                <a:lnTo>
                  <a:pt x="79325" y="295"/>
                </a:lnTo>
                <a:lnTo>
                  <a:pt x="78388" y="247"/>
                </a:lnTo>
                <a:lnTo>
                  <a:pt x="77466" y="199"/>
                </a:lnTo>
                <a:lnTo>
                  <a:pt x="76544" y="157"/>
                </a:lnTo>
                <a:lnTo>
                  <a:pt x="75654" y="121"/>
                </a:lnTo>
                <a:lnTo>
                  <a:pt x="74764" y="91"/>
                </a:lnTo>
                <a:lnTo>
                  <a:pt x="73890" y="66"/>
                </a:lnTo>
                <a:lnTo>
                  <a:pt x="73047" y="42"/>
                </a:lnTo>
                <a:lnTo>
                  <a:pt x="72189" y="24"/>
                </a:lnTo>
                <a:lnTo>
                  <a:pt x="71363" y="12"/>
                </a:lnTo>
                <a:lnTo>
                  <a:pt x="70552" y="6"/>
                </a:lnTo>
                <a:lnTo>
                  <a:pt x="6974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0" name="Google Shape;260;p15"/>
          <p:cNvSpPr/>
          <p:nvPr/>
        </p:nvSpPr>
        <p:spPr>
          <a:xfrm rot="757378">
            <a:off x="14033" y="4735397"/>
            <a:ext cx="1388955" cy="1108961"/>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1" name="Google Shape;261;p15"/>
          <p:cNvSpPr/>
          <p:nvPr/>
        </p:nvSpPr>
        <p:spPr>
          <a:xfrm rot="757378">
            <a:off x="990792" y="6053779"/>
            <a:ext cx="448277" cy="499571"/>
          </a:xfrm>
          <a:custGeom>
            <a:avLst/>
            <a:gdLst/>
            <a:ahLst/>
            <a:cxnLst/>
            <a:rect l="l" t="t" r="r" b="b"/>
            <a:pathLst>
              <a:path w="27910" h="13797" extrusionOk="0">
                <a:moveTo>
                  <a:pt x="23634" y="0"/>
                </a:moveTo>
                <a:lnTo>
                  <a:pt x="1" y="8521"/>
                </a:lnTo>
                <a:lnTo>
                  <a:pt x="7534" y="13796"/>
                </a:lnTo>
                <a:lnTo>
                  <a:pt x="27910" y="5703"/>
                </a:lnTo>
                <a:lnTo>
                  <a:pt x="23634" y="0"/>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2" name="Google Shape;262;p15"/>
          <p:cNvSpPr/>
          <p:nvPr/>
        </p:nvSpPr>
        <p:spPr>
          <a:xfrm rot="757378">
            <a:off x="599689" y="6235419"/>
            <a:ext cx="79907" cy="132741"/>
          </a:xfrm>
          <a:custGeom>
            <a:avLst/>
            <a:gdLst/>
            <a:ahLst/>
            <a:cxnLst/>
            <a:rect l="l" t="t" r="r" b="b"/>
            <a:pathLst>
              <a:path w="4975" h="3666" extrusionOk="0">
                <a:moveTo>
                  <a:pt x="1542" y="0"/>
                </a:moveTo>
                <a:lnTo>
                  <a:pt x="1383" y="6"/>
                </a:lnTo>
                <a:lnTo>
                  <a:pt x="1224" y="19"/>
                </a:lnTo>
                <a:lnTo>
                  <a:pt x="1065" y="37"/>
                </a:lnTo>
                <a:lnTo>
                  <a:pt x="922" y="61"/>
                </a:lnTo>
                <a:lnTo>
                  <a:pt x="779" y="91"/>
                </a:lnTo>
                <a:lnTo>
                  <a:pt x="652" y="121"/>
                </a:lnTo>
                <a:lnTo>
                  <a:pt x="525" y="163"/>
                </a:lnTo>
                <a:lnTo>
                  <a:pt x="413" y="205"/>
                </a:lnTo>
                <a:lnTo>
                  <a:pt x="318" y="247"/>
                </a:lnTo>
                <a:lnTo>
                  <a:pt x="238" y="295"/>
                </a:lnTo>
                <a:lnTo>
                  <a:pt x="159" y="349"/>
                </a:lnTo>
                <a:lnTo>
                  <a:pt x="95" y="403"/>
                </a:lnTo>
                <a:lnTo>
                  <a:pt x="48" y="457"/>
                </a:lnTo>
                <a:lnTo>
                  <a:pt x="16" y="517"/>
                </a:lnTo>
                <a:lnTo>
                  <a:pt x="0" y="577"/>
                </a:lnTo>
                <a:lnTo>
                  <a:pt x="0" y="643"/>
                </a:lnTo>
                <a:lnTo>
                  <a:pt x="16" y="703"/>
                </a:lnTo>
                <a:lnTo>
                  <a:pt x="159" y="1016"/>
                </a:lnTo>
                <a:lnTo>
                  <a:pt x="302" y="1328"/>
                </a:lnTo>
                <a:lnTo>
                  <a:pt x="525" y="1701"/>
                </a:lnTo>
                <a:lnTo>
                  <a:pt x="652" y="1905"/>
                </a:lnTo>
                <a:lnTo>
                  <a:pt x="779" y="2122"/>
                </a:lnTo>
                <a:lnTo>
                  <a:pt x="938" y="2332"/>
                </a:lnTo>
                <a:lnTo>
                  <a:pt x="1097" y="2548"/>
                </a:lnTo>
                <a:lnTo>
                  <a:pt x="1287" y="2752"/>
                </a:lnTo>
                <a:lnTo>
                  <a:pt x="1478" y="2957"/>
                </a:lnTo>
                <a:lnTo>
                  <a:pt x="1685" y="3149"/>
                </a:lnTo>
                <a:lnTo>
                  <a:pt x="1891" y="3323"/>
                </a:lnTo>
                <a:lnTo>
                  <a:pt x="2019" y="3401"/>
                </a:lnTo>
                <a:lnTo>
                  <a:pt x="2162" y="3467"/>
                </a:lnTo>
                <a:lnTo>
                  <a:pt x="2321" y="3528"/>
                </a:lnTo>
                <a:lnTo>
                  <a:pt x="2511" y="3576"/>
                </a:lnTo>
                <a:lnTo>
                  <a:pt x="2702" y="3612"/>
                </a:lnTo>
                <a:lnTo>
                  <a:pt x="2909" y="3642"/>
                </a:lnTo>
                <a:lnTo>
                  <a:pt x="3131" y="3660"/>
                </a:lnTo>
                <a:lnTo>
                  <a:pt x="3354" y="3666"/>
                </a:lnTo>
                <a:lnTo>
                  <a:pt x="3528" y="3660"/>
                </a:lnTo>
                <a:lnTo>
                  <a:pt x="3719" y="3648"/>
                </a:lnTo>
                <a:lnTo>
                  <a:pt x="3894" y="3630"/>
                </a:lnTo>
                <a:lnTo>
                  <a:pt x="4069" y="3600"/>
                </a:lnTo>
                <a:lnTo>
                  <a:pt x="4212" y="3570"/>
                </a:lnTo>
                <a:lnTo>
                  <a:pt x="4355" y="3534"/>
                </a:lnTo>
                <a:lnTo>
                  <a:pt x="4466" y="3491"/>
                </a:lnTo>
                <a:lnTo>
                  <a:pt x="4577" y="3449"/>
                </a:lnTo>
                <a:lnTo>
                  <a:pt x="4673" y="3401"/>
                </a:lnTo>
                <a:lnTo>
                  <a:pt x="4768" y="3353"/>
                </a:lnTo>
                <a:lnTo>
                  <a:pt x="4832" y="3299"/>
                </a:lnTo>
                <a:lnTo>
                  <a:pt x="4895" y="3245"/>
                </a:lnTo>
                <a:lnTo>
                  <a:pt x="4927" y="3185"/>
                </a:lnTo>
                <a:lnTo>
                  <a:pt x="4959" y="3131"/>
                </a:lnTo>
                <a:lnTo>
                  <a:pt x="4975" y="3071"/>
                </a:lnTo>
                <a:lnTo>
                  <a:pt x="4975" y="3011"/>
                </a:lnTo>
                <a:lnTo>
                  <a:pt x="4959" y="2951"/>
                </a:lnTo>
                <a:lnTo>
                  <a:pt x="4911" y="2891"/>
                </a:lnTo>
                <a:lnTo>
                  <a:pt x="4863" y="2837"/>
                </a:lnTo>
                <a:lnTo>
                  <a:pt x="4800" y="2776"/>
                </a:lnTo>
                <a:lnTo>
                  <a:pt x="4657" y="2656"/>
                </a:lnTo>
                <a:lnTo>
                  <a:pt x="4514" y="2524"/>
                </a:lnTo>
                <a:lnTo>
                  <a:pt x="4371" y="2380"/>
                </a:lnTo>
                <a:lnTo>
                  <a:pt x="4244" y="2230"/>
                </a:lnTo>
                <a:lnTo>
                  <a:pt x="4005" y="1911"/>
                </a:lnTo>
                <a:lnTo>
                  <a:pt x="3783" y="1581"/>
                </a:lnTo>
                <a:lnTo>
                  <a:pt x="3592" y="1262"/>
                </a:lnTo>
                <a:lnTo>
                  <a:pt x="3433" y="968"/>
                </a:lnTo>
                <a:lnTo>
                  <a:pt x="3306" y="716"/>
                </a:lnTo>
                <a:lnTo>
                  <a:pt x="3226" y="523"/>
                </a:lnTo>
                <a:lnTo>
                  <a:pt x="3195" y="463"/>
                </a:lnTo>
                <a:lnTo>
                  <a:pt x="3147" y="403"/>
                </a:lnTo>
                <a:lnTo>
                  <a:pt x="3083" y="349"/>
                </a:lnTo>
                <a:lnTo>
                  <a:pt x="3004" y="295"/>
                </a:lnTo>
                <a:lnTo>
                  <a:pt x="2924" y="247"/>
                </a:lnTo>
                <a:lnTo>
                  <a:pt x="2813" y="199"/>
                </a:lnTo>
                <a:lnTo>
                  <a:pt x="2702" y="157"/>
                </a:lnTo>
                <a:lnTo>
                  <a:pt x="2591" y="121"/>
                </a:lnTo>
                <a:lnTo>
                  <a:pt x="2448" y="91"/>
                </a:lnTo>
                <a:lnTo>
                  <a:pt x="2321" y="61"/>
                </a:lnTo>
                <a:lnTo>
                  <a:pt x="2177" y="37"/>
                </a:lnTo>
                <a:lnTo>
                  <a:pt x="2019" y="25"/>
                </a:lnTo>
                <a:lnTo>
                  <a:pt x="1860" y="6"/>
                </a:lnTo>
                <a:lnTo>
                  <a:pt x="1701"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3" name="Google Shape;263;p15"/>
          <p:cNvSpPr/>
          <p:nvPr/>
        </p:nvSpPr>
        <p:spPr>
          <a:xfrm rot="757378">
            <a:off x="754496" y="6413192"/>
            <a:ext cx="79665" cy="132777"/>
          </a:xfrm>
          <a:custGeom>
            <a:avLst/>
            <a:gdLst/>
            <a:ahLst/>
            <a:cxnLst/>
            <a:rect l="l" t="t" r="r" b="b"/>
            <a:pathLst>
              <a:path w="4960" h="3667" extrusionOk="0">
                <a:moveTo>
                  <a:pt x="1543" y="1"/>
                </a:moveTo>
                <a:lnTo>
                  <a:pt x="1384" y="7"/>
                </a:lnTo>
                <a:lnTo>
                  <a:pt x="1209" y="19"/>
                </a:lnTo>
                <a:lnTo>
                  <a:pt x="1066" y="37"/>
                </a:lnTo>
                <a:lnTo>
                  <a:pt x="907" y="61"/>
                </a:lnTo>
                <a:lnTo>
                  <a:pt x="764" y="91"/>
                </a:lnTo>
                <a:lnTo>
                  <a:pt x="637" y="121"/>
                </a:lnTo>
                <a:lnTo>
                  <a:pt x="525" y="163"/>
                </a:lnTo>
                <a:lnTo>
                  <a:pt x="414" y="205"/>
                </a:lnTo>
                <a:lnTo>
                  <a:pt x="319" y="247"/>
                </a:lnTo>
                <a:lnTo>
                  <a:pt x="223" y="295"/>
                </a:lnTo>
                <a:lnTo>
                  <a:pt x="144" y="349"/>
                </a:lnTo>
                <a:lnTo>
                  <a:pt x="96" y="404"/>
                </a:lnTo>
                <a:lnTo>
                  <a:pt x="49" y="464"/>
                </a:lnTo>
                <a:lnTo>
                  <a:pt x="17" y="518"/>
                </a:lnTo>
                <a:lnTo>
                  <a:pt x="1" y="578"/>
                </a:lnTo>
                <a:lnTo>
                  <a:pt x="1" y="644"/>
                </a:lnTo>
                <a:lnTo>
                  <a:pt x="17" y="704"/>
                </a:lnTo>
                <a:lnTo>
                  <a:pt x="144" y="1016"/>
                </a:lnTo>
                <a:lnTo>
                  <a:pt x="303" y="1329"/>
                </a:lnTo>
                <a:lnTo>
                  <a:pt x="509" y="1707"/>
                </a:lnTo>
                <a:lnTo>
                  <a:pt x="637" y="1912"/>
                </a:lnTo>
                <a:lnTo>
                  <a:pt x="780" y="2122"/>
                </a:lnTo>
                <a:lnTo>
                  <a:pt x="923" y="2332"/>
                </a:lnTo>
                <a:lnTo>
                  <a:pt x="1097" y="2549"/>
                </a:lnTo>
                <a:lnTo>
                  <a:pt x="1272" y="2759"/>
                </a:lnTo>
                <a:lnTo>
                  <a:pt x="1463" y="2957"/>
                </a:lnTo>
                <a:lnTo>
                  <a:pt x="1670" y="3149"/>
                </a:lnTo>
                <a:lnTo>
                  <a:pt x="1892" y="3330"/>
                </a:lnTo>
                <a:lnTo>
                  <a:pt x="2003" y="3402"/>
                </a:lnTo>
                <a:lnTo>
                  <a:pt x="2146" y="3474"/>
                </a:lnTo>
                <a:lnTo>
                  <a:pt x="2321" y="3528"/>
                </a:lnTo>
                <a:lnTo>
                  <a:pt x="2496" y="3576"/>
                </a:lnTo>
                <a:lnTo>
                  <a:pt x="2687" y="3618"/>
                </a:lnTo>
                <a:lnTo>
                  <a:pt x="2909" y="3642"/>
                </a:lnTo>
                <a:lnTo>
                  <a:pt x="3116" y="3660"/>
                </a:lnTo>
                <a:lnTo>
                  <a:pt x="3338" y="3666"/>
                </a:lnTo>
                <a:lnTo>
                  <a:pt x="3529" y="3660"/>
                </a:lnTo>
                <a:lnTo>
                  <a:pt x="3704" y="3648"/>
                </a:lnTo>
                <a:lnTo>
                  <a:pt x="3895" y="3630"/>
                </a:lnTo>
                <a:lnTo>
                  <a:pt x="4070" y="3600"/>
                </a:lnTo>
                <a:lnTo>
                  <a:pt x="4213" y="3570"/>
                </a:lnTo>
                <a:lnTo>
                  <a:pt x="4340" y="3534"/>
                </a:lnTo>
                <a:lnTo>
                  <a:pt x="4467" y="3498"/>
                </a:lnTo>
                <a:lnTo>
                  <a:pt x="4578" y="3450"/>
                </a:lnTo>
                <a:lnTo>
                  <a:pt x="4674" y="3402"/>
                </a:lnTo>
                <a:lnTo>
                  <a:pt x="4753" y="3354"/>
                </a:lnTo>
                <a:lnTo>
                  <a:pt x="4832" y="3300"/>
                </a:lnTo>
                <a:lnTo>
                  <a:pt x="4880" y="3246"/>
                </a:lnTo>
                <a:lnTo>
                  <a:pt x="4928" y="3192"/>
                </a:lnTo>
                <a:lnTo>
                  <a:pt x="4944" y="3131"/>
                </a:lnTo>
                <a:lnTo>
                  <a:pt x="4960" y="3071"/>
                </a:lnTo>
                <a:lnTo>
                  <a:pt x="4960" y="3011"/>
                </a:lnTo>
                <a:lnTo>
                  <a:pt x="4944" y="2951"/>
                </a:lnTo>
                <a:lnTo>
                  <a:pt x="4912" y="2897"/>
                </a:lnTo>
                <a:lnTo>
                  <a:pt x="4864" y="2837"/>
                </a:lnTo>
                <a:lnTo>
                  <a:pt x="4801" y="2777"/>
                </a:lnTo>
                <a:lnTo>
                  <a:pt x="4642" y="2657"/>
                </a:lnTo>
                <a:lnTo>
                  <a:pt x="4499" y="2525"/>
                </a:lnTo>
                <a:lnTo>
                  <a:pt x="4372" y="2380"/>
                </a:lnTo>
                <a:lnTo>
                  <a:pt x="4229" y="2230"/>
                </a:lnTo>
                <a:lnTo>
                  <a:pt x="3990" y="1912"/>
                </a:lnTo>
                <a:lnTo>
                  <a:pt x="3768" y="1581"/>
                </a:lnTo>
                <a:lnTo>
                  <a:pt x="3577" y="1263"/>
                </a:lnTo>
                <a:lnTo>
                  <a:pt x="3434" y="968"/>
                </a:lnTo>
                <a:lnTo>
                  <a:pt x="3307" y="716"/>
                </a:lnTo>
                <a:lnTo>
                  <a:pt x="3227" y="524"/>
                </a:lnTo>
                <a:lnTo>
                  <a:pt x="3195" y="464"/>
                </a:lnTo>
                <a:lnTo>
                  <a:pt x="3148" y="404"/>
                </a:lnTo>
                <a:lnTo>
                  <a:pt x="3084" y="349"/>
                </a:lnTo>
                <a:lnTo>
                  <a:pt x="3005" y="295"/>
                </a:lnTo>
                <a:lnTo>
                  <a:pt x="2909" y="247"/>
                </a:lnTo>
                <a:lnTo>
                  <a:pt x="2814" y="199"/>
                </a:lnTo>
                <a:lnTo>
                  <a:pt x="2703" y="163"/>
                </a:lnTo>
                <a:lnTo>
                  <a:pt x="2576" y="121"/>
                </a:lnTo>
                <a:lnTo>
                  <a:pt x="2448" y="91"/>
                </a:lnTo>
                <a:lnTo>
                  <a:pt x="2305" y="61"/>
                </a:lnTo>
                <a:lnTo>
                  <a:pt x="2162" y="43"/>
                </a:lnTo>
                <a:lnTo>
                  <a:pt x="2019" y="25"/>
                </a:lnTo>
                <a:lnTo>
                  <a:pt x="1860" y="13"/>
                </a:lnTo>
                <a:lnTo>
                  <a:pt x="1701"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4" name="Google Shape;264;p15"/>
          <p:cNvSpPr/>
          <p:nvPr/>
        </p:nvSpPr>
        <p:spPr>
          <a:xfrm rot="757378">
            <a:off x="622015" y="6481432"/>
            <a:ext cx="79923" cy="132741"/>
          </a:xfrm>
          <a:custGeom>
            <a:avLst/>
            <a:gdLst/>
            <a:ahLst/>
            <a:cxnLst/>
            <a:rect l="l" t="t" r="r" b="b"/>
            <a:pathLst>
              <a:path w="4976" h="3666"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7"/>
                </a:lnTo>
                <a:lnTo>
                  <a:pt x="1" y="578"/>
                </a:lnTo>
                <a:lnTo>
                  <a:pt x="1" y="638"/>
                </a:lnTo>
                <a:lnTo>
                  <a:pt x="16" y="704"/>
                </a:lnTo>
                <a:lnTo>
                  <a:pt x="159" y="1016"/>
                </a:lnTo>
                <a:lnTo>
                  <a:pt x="303" y="1329"/>
                </a:lnTo>
                <a:lnTo>
                  <a:pt x="525" y="1701"/>
                </a:lnTo>
                <a:lnTo>
                  <a:pt x="652" y="1905"/>
                </a:lnTo>
                <a:lnTo>
                  <a:pt x="779" y="2116"/>
                </a:lnTo>
                <a:lnTo>
                  <a:pt x="938" y="2332"/>
                </a:lnTo>
                <a:lnTo>
                  <a:pt x="1097" y="2542"/>
                </a:lnTo>
                <a:lnTo>
                  <a:pt x="1288" y="2753"/>
                </a:lnTo>
                <a:lnTo>
                  <a:pt x="1479" y="2957"/>
                </a:lnTo>
                <a:lnTo>
                  <a:pt x="1669" y="3149"/>
                </a:lnTo>
                <a:lnTo>
                  <a:pt x="1892" y="3323"/>
                </a:lnTo>
                <a:lnTo>
                  <a:pt x="2019" y="3402"/>
                </a:lnTo>
                <a:lnTo>
                  <a:pt x="2162" y="3468"/>
                </a:lnTo>
                <a:lnTo>
                  <a:pt x="2321" y="3528"/>
                </a:lnTo>
                <a:lnTo>
                  <a:pt x="2512" y="3576"/>
                </a:lnTo>
                <a:lnTo>
                  <a:pt x="2702" y="3612"/>
                </a:lnTo>
                <a:lnTo>
                  <a:pt x="2909" y="3642"/>
                </a:lnTo>
                <a:lnTo>
                  <a:pt x="3132" y="3660"/>
                </a:lnTo>
                <a:lnTo>
                  <a:pt x="3354" y="3666"/>
                </a:lnTo>
                <a:lnTo>
                  <a:pt x="3529" y="3660"/>
                </a:lnTo>
                <a:lnTo>
                  <a:pt x="3720" y="3648"/>
                </a:lnTo>
                <a:lnTo>
                  <a:pt x="3894" y="3630"/>
                </a:lnTo>
                <a:lnTo>
                  <a:pt x="4069" y="3600"/>
                </a:lnTo>
                <a:lnTo>
                  <a:pt x="4212" y="3570"/>
                </a:lnTo>
                <a:lnTo>
                  <a:pt x="4355" y="3534"/>
                </a:lnTo>
                <a:lnTo>
                  <a:pt x="4467" y="3492"/>
                </a:lnTo>
                <a:lnTo>
                  <a:pt x="4578" y="3450"/>
                </a:lnTo>
                <a:lnTo>
                  <a:pt x="4673" y="3402"/>
                </a:lnTo>
                <a:lnTo>
                  <a:pt x="4769" y="3353"/>
                </a:lnTo>
                <a:lnTo>
                  <a:pt x="4832" y="3299"/>
                </a:lnTo>
                <a:lnTo>
                  <a:pt x="4880" y="3245"/>
                </a:lnTo>
                <a:lnTo>
                  <a:pt x="4928" y="3185"/>
                </a:lnTo>
                <a:lnTo>
                  <a:pt x="4959" y="3131"/>
                </a:lnTo>
                <a:lnTo>
                  <a:pt x="4975" y="3071"/>
                </a:lnTo>
                <a:lnTo>
                  <a:pt x="4975" y="3011"/>
                </a:lnTo>
                <a:lnTo>
                  <a:pt x="4943" y="2951"/>
                </a:lnTo>
                <a:lnTo>
                  <a:pt x="4912" y="2891"/>
                </a:lnTo>
                <a:lnTo>
                  <a:pt x="4864" y="2831"/>
                </a:lnTo>
                <a:lnTo>
                  <a:pt x="4800" y="2777"/>
                </a:lnTo>
                <a:lnTo>
                  <a:pt x="4657" y="2657"/>
                </a:lnTo>
                <a:lnTo>
                  <a:pt x="4514" y="2524"/>
                </a:lnTo>
                <a:lnTo>
                  <a:pt x="4371" y="2380"/>
                </a:lnTo>
                <a:lnTo>
                  <a:pt x="4244" y="2230"/>
                </a:lnTo>
                <a:lnTo>
                  <a:pt x="3990" y="1911"/>
                </a:lnTo>
                <a:lnTo>
                  <a:pt x="3783" y="1581"/>
                </a:lnTo>
                <a:lnTo>
                  <a:pt x="3592" y="1263"/>
                </a:lnTo>
                <a:lnTo>
                  <a:pt x="3434" y="968"/>
                </a:lnTo>
                <a:lnTo>
                  <a:pt x="3306" y="716"/>
                </a:lnTo>
                <a:lnTo>
                  <a:pt x="3227" y="523"/>
                </a:lnTo>
                <a:lnTo>
                  <a:pt x="3195" y="463"/>
                </a:lnTo>
                <a:lnTo>
                  <a:pt x="3147" y="403"/>
                </a:lnTo>
                <a:lnTo>
                  <a:pt x="3084" y="349"/>
                </a:lnTo>
                <a:lnTo>
                  <a:pt x="3004" y="295"/>
                </a:lnTo>
                <a:lnTo>
                  <a:pt x="2925" y="247"/>
                </a:lnTo>
                <a:lnTo>
                  <a:pt x="2830" y="199"/>
                </a:lnTo>
                <a:lnTo>
                  <a:pt x="2718" y="157"/>
                </a:lnTo>
                <a:lnTo>
                  <a:pt x="2591" y="121"/>
                </a:lnTo>
                <a:lnTo>
                  <a:pt x="2464" y="91"/>
                </a:lnTo>
                <a:lnTo>
                  <a:pt x="2321" y="61"/>
                </a:lnTo>
                <a:lnTo>
                  <a:pt x="2178" y="37"/>
                </a:lnTo>
                <a:lnTo>
                  <a:pt x="2035" y="19"/>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5" name="Google Shape;265;p15"/>
          <p:cNvSpPr/>
          <p:nvPr/>
        </p:nvSpPr>
        <p:spPr>
          <a:xfrm rot="757378">
            <a:off x="771415" y="6595828"/>
            <a:ext cx="79907" cy="132777"/>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6" name="Google Shape;266;p15"/>
          <p:cNvSpPr/>
          <p:nvPr/>
        </p:nvSpPr>
        <p:spPr>
          <a:xfrm rot="757378">
            <a:off x="635805" y="6688534"/>
            <a:ext cx="79907" cy="132741"/>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7" name="Google Shape;267;p15"/>
          <p:cNvSpPr/>
          <p:nvPr/>
        </p:nvSpPr>
        <p:spPr>
          <a:xfrm rot="757378">
            <a:off x="1323390" y="5699030"/>
            <a:ext cx="988444" cy="796300"/>
          </a:xfrm>
          <a:custGeom>
            <a:avLst/>
            <a:gdLst/>
            <a:ahLst/>
            <a:cxnLst/>
            <a:rect l="l" t="t" r="r" b="b"/>
            <a:pathLst>
              <a:path w="61541" h="21992" extrusionOk="0">
                <a:moveTo>
                  <a:pt x="26225" y="0"/>
                </a:moveTo>
                <a:lnTo>
                  <a:pt x="25430" y="13"/>
                </a:lnTo>
                <a:lnTo>
                  <a:pt x="24683" y="31"/>
                </a:lnTo>
                <a:lnTo>
                  <a:pt x="23984" y="67"/>
                </a:lnTo>
                <a:lnTo>
                  <a:pt x="23317" y="109"/>
                </a:lnTo>
                <a:lnTo>
                  <a:pt x="22713" y="163"/>
                </a:lnTo>
                <a:lnTo>
                  <a:pt x="22140" y="229"/>
                </a:lnTo>
                <a:lnTo>
                  <a:pt x="21870" y="265"/>
                </a:lnTo>
                <a:lnTo>
                  <a:pt x="21616" y="301"/>
                </a:lnTo>
                <a:lnTo>
                  <a:pt x="21362" y="343"/>
                </a:lnTo>
                <a:lnTo>
                  <a:pt x="21123" y="385"/>
                </a:lnTo>
                <a:lnTo>
                  <a:pt x="20901" y="433"/>
                </a:lnTo>
                <a:lnTo>
                  <a:pt x="20678" y="481"/>
                </a:lnTo>
                <a:lnTo>
                  <a:pt x="20472" y="529"/>
                </a:lnTo>
                <a:lnTo>
                  <a:pt x="20265" y="583"/>
                </a:lnTo>
                <a:lnTo>
                  <a:pt x="20074" y="637"/>
                </a:lnTo>
                <a:lnTo>
                  <a:pt x="19884" y="691"/>
                </a:lnTo>
                <a:lnTo>
                  <a:pt x="19709" y="752"/>
                </a:lnTo>
                <a:lnTo>
                  <a:pt x="19550" y="812"/>
                </a:lnTo>
                <a:lnTo>
                  <a:pt x="19391" y="872"/>
                </a:lnTo>
                <a:lnTo>
                  <a:pt x="19248" y="938"/>
                </a:lnTo>
                <a:lnTo>
                  <a:pt x="18978" y="1070"/>
                </a:lnTo>
                <a:lnTo>
                  <a:pt x="18739" y="1208"/>
                </a:lnTo>
                <a:lnTo>
                  <a:pt x="18517" y="1358"/>
                </a:lnTo>
                <a:lnTo>
                  <a:pt x="18342" y="1509"/>
                </a:lnTo>
                <a:lnTo>
                  <a:pt x="18199" y="1671"/>
                </a:lnTo>
                <a:lnTo>
                  <a:pt x="18072" y="1833"/>
                </a:lnTo>
                <a:lnTo>
                  <a:pt x="17976" y="2001"/>
                </a:lnTo>
                <a:lnTo>
                  <a:pt x="17913" y="2176"/>
                </a:lnTo>
                <a:lnTo>
                  <a:pt x="17865" y="2350"/>
                </a:lnTo>
                <a:lnTo>
                  <a:pt x="17849" y="2530"/>
                </a:lnTo>
                <a:lnTo>
                  <a:pt x="17849" y="2716"/>
                </a:lnTo>
                <a:lnTo>
                  <a:pt x="17865" y="2903"/>
                </a:lnTo>
                <a:lnTo>
                  <a:pt x="17897" y="3095"/>
                </a:lnTo>
                <a:lnTo>
                  <a:pt x="17198" y="2987"/>
                </a:lnTo>
                <a:lnTo>
                  <a:pt x="16466" y="2885"/>
                </a:lnTo>
                <a:lnTo>
                  <a:pt x="15688" y="2788"/>
                </a:lnTo>
                <a:lnTo>
                  <a:pt x="14877" y="2704"/>
                </a:lnTo>
                <a:lnTo>
                  <a:pt x="14162" y="2644"/>
                </a:lnTo>
                <a:lnTo>
                  <a:pt x="13494" y="2590"/>
                </a:lnTo>
                <a:lnTo>
                  <a:pt x="12827" y="2554"/>
                </a:lnTo>
                <a:lnTo>
                  <a:pt x="12175" y="2524"/>
                </a:lnTo>
                <a:lnTo>
                  <a:pt x="11540" y="2506"/>
                </a:lnTo>
                <a:lnTo>
                  <a:pt x="10936" y="2500"/>
                </a:lnTo>
                <a:lnTo>
                  <a:pt x="10332" y="2506"/>
                </a:lnTo>
                <a:lnTo>
                  <a:pt x="9759" y="2518"/>
                </a:lnTo>
                <a:lnTo>
                  <a:pt x="9203" y="2548"/>
                </a:lnTo>
                <a:lnTo>
                  <a:pt x="8663" y="2578"/>
                </a:lnTo>
                <a:lnTo>
                  <a:pt x="8138" y="2626"/>
                </a:lnTo>
                <a:lnTo>
                  <a:pt x="7630" y="2680"/>
                </a:lnTo>
                <a:lnTo>
                  <a:pt x="7137" y="2746"/>
                </a:lnTo>
                <a:lnTo>
                  <a:pt x="6660" y="2818"/>
                </a:lnTo>
                <a:lnTo>
                  <a:pt x="6199" y="2897"/>
                </a:lnTo>
                <a:lnTo>
                  <a:pt x="5770" y="2987"/>
                </a:lnTo>
                <a:lnTo>
                  <a:pt x="5341" y="3089"/>
                </a:lnTo>
                <a:lnTo>
                  <a:pt x="4928" y="3191"/>
                </a:lnTo>
                <a:lnTo>
                  <a:pt x="4546" y="3305"/>
                </a:lnTo>
                <a:lnTo>
                  <a:pt x="4165" y="3431"/>
                </a:lnTo>
                <a:lnTo>
                  <a:pt x="3815" y="3558"/>
                </a:lnTo>
                <a:lnTo>
                  <a:pt x="3466" y="3696"/>
                </a:lnTo>
                <a:lnTo>
                  <a:pt x="3148" y="3840"/>
                </a:lnTo>
                <a:lnTo>
                  <a:pt x="2846" y="3990"/>
                </a:lnTo>
                <a:lnTo>
                  <a:pt x="2544" y="4146"/>
                </a:lnTo>
                <a:lnTo>
                  <a:pt x="2274" y="4309"/>
                </a:lnTo>
                <a:lnTo>
                  <a:pt x="2019" y="4477"/>
                </a:lnTo>
                <a:lnTo>
                  <a:pt x="1765" y="4651"/>
                </a:lnTo>
                <a:lnTo>
                  <a:pt x="1542" y="4831"/>
                </a:lnTo>
                <a:lnTo>
                  <a:pt x="1336" y="5018"/>
                </a:lnTo>
                <a:lnTo>
                  <a:pt x="1145" y="5210"/>
                </a:lnTo>
                <a:lnTo>
                  <a:pt x="954" y="5402"/>
                </a:lnTo>
                <a:lnTo>
                  <a:pt x="795" y="5606"/>
                </a:lnTo>
                <a:lnTo>
                  <a:pt x="652" y="5811"/>
                </a:lnTo>
                <a:lnTo>
                  <a:pt x="509" y="6015"/>
                </a:lnTo>
                <a:lnTo>
                  <a:pt x="398" y="6231"/>
                </a:lnTo>
                <a:lnTo>
                  <a:pt x="303" y="6448"/>
                </a:lnTo>
                <a:lnTo>
                  <a:pt x="207" y="6664"/>
                </a:lnTo>
                <a:lnTo>
                  <a:pt x="144" y="6886"/>
                </a:lnTo>
                <a:lnTo>
                  <a:pt x="80" y="7115"/>
                </a:lnTo>
                <a:lnTo>
                  <a:pt x="48" y="7343"/>
                </a:lnTo>
                <a:lnTo>
                  <a:pt x="17" y="7571"/>
                </a:lnTo>
                <a:lnTo>
                  <a:pt x="1" y="7806"/>
                </a:lnTo>
                <a:lnTo>
                  <a:pt x="17" y="8040"/>
                </a:lnTo>
                <a:lnTo>
                  <a:pt x="33" y="8280"/>
                </a:lnTo>
                <a:lnTo>
                  <a:pt x="64" y="8521"/>
                </a:lnTo>
                <a:lnTo>
                  <a:pt x="112" y="8761"/>
                </a:lnTo>
                <a:lnTo>
                  <a:pt x="176" y="9001"/>
                </a:lnTo>
                <a:lnTo>
                  <a:pt x="255" y="9242"/>
                </a:lnTo>
                <a:lnTo>
                  <a:pt x="350" y="9488"/>
                </a:lnTo>
                <a:lnTo>
                  <a:pt x="462" y="9728"/>
                </a:lnTo>
                <a:lnTo>
                  <a:pt x="589" y="9969"/>
                </a:lnTo>
                <a:lnTo>
                  <a:pt x="716" y="10215"/>
                </a:lnTo>
                <a:lnTo>
                  <a:pt x="875" y="10455"/>
                </a:lnTo>
                <a:lnTo>
                  <a:pt x="1034" y="10702"/>
                </a:lnTo>
                <a:lnTo>
                  <a:pt x="1209" y="10942"/>
                </a:lnTo>
                <a:lnTo>
                  <a:pt x="1399" y="11182"/>
                </a:lnTo>
                <a:lnTo>
                  <a:pt x="1606" y="11423"/>
                </a:lnTo>
                <a:lnTo>
                  <a:pt x="1829" y="11663"/>
                </a:lnTo>
                <a:lnTo>
                  <a:pt x="2067" y="11897"/>
                </a:lnTo>
                <a:lnTo>
                  <a:pt x="2321" y="12132"/>
                </a:lnTo>
                <a:lnTo>
                  <a:pt x="2576" y="12366"/>
                </a:lnTo>
                <a:lnTo>
                  <a:pt x="2862" y="12594"/>
                </a:lnTo>
                <a:lnTo>
                  <a:pt x="3148" y="12823"/>
                </a:lnTo>
                <a:lnTo>
                  <a:pt x="3402" y="13009"/>
                </a:lnTo>
                <a:lnTo>
                  <a:pt x="3656" y="13195"/>
                </a:lnTo>
                <a:lnTo>
                  <a:pt x="3911" y="13370"/>
                </a:lnTo>
                <a:lnTo>
                  <a:pt x="4181" y="13538"/>
                </a:lnTo>
                <a:lnTo>
                  <a:pt x="4435" y="13694"/>
                </a:lnTo>
                <a:lnTo>
                  <a:pt x="4705" y="13844"/>
                </a:lnTo>
                <a:lnTo>
                  <a:pt x="4960" y="13994"/>
                </a:lnTo>
                <a:lnTo>
                  <a:pt x="5214" y="14133"/>
                </a:lnTo>
                <a:lnTo>
                  <a:pt x="5007" y="14301"/>
                </a:lnTo>
                <a:lnTo>
                  <a:pt x="4801" y="14481"/>
                </a:lnTo>
                <a:lnTo>
                  <a:pt x="4626" y="14661"/>
                </a:lnTo>
                <a:lnTo>
                  <a:pt x="4467" y="14854"/>
                </a:lnTo>
                <a:lnTo>
                  <a:pt x="4324" y="15046"/>
                </a:lnTo>
                <a:lnTo>
                  <a:pt x="4197" y="15238"/>
                </a:lnTo>
                <a:lnTo>
                  <a:pt x="4101" y="15436"/>
                </a:lnTo>
                <a:lnTo>
                  <a:pt x="4022" y="15641"/>
                </a:lnTo>
                <a:lnTo>
                  <a:pt x="3974" y="15845"/>
                </a:lnTo>
                <a:lnTo>
                  <a:pt x="3958" y="16049"/>
                </a:lnTo>
                <a:lnTo>
                  <a:pt x="3958" y="16260"/>
                </a:lnTo>
                <a:lnTo>
                  <a:pt x="3990" y="16470"/>
                </a:lnTo>
                <a:lnTo>
                  <a:pt x="4054" y="16686"/>
                </a:lnTo>
                <a:lnTo>
                  <a:pt x="4149" y="16897"/>
                </a:lnTo>
                <a:lnTo>
                  <a:pt x="4276" y="17113"/>
                </a:lnTo>
                <a:lnTo>
                  <a:pt x="4435" y="17329"/>
                </a:lnTo>
                <a:lnTo>
                  <a:pt x="4626" y="17545"/>
                </a:lnTo>
                <a:lnTo>
                  <a:pt x="4848" y="17756"/>
                </a:lnTo>
                <a:lnTo>
                  <a:pt x="5103" y="17972"/>
                </a:lnTo>
                <a:lnTo>
                  <a:pt x="5405" y="18188"/>
                </a:lnTo>
                <a:lnTo>
                  <a:pt x="5754" y="18399"/>
                </a:lnTo>
                <a:lnTo>
                  <a:pt x="6136" y="18609"/>
                </a:lnTo>
                <a:lnTo>
                  <a:pt x="6549" y="18819"/>
                </a:lnTo>
                <a:lnTo>
                  <a:pt x="7010" y="19030"/>
                </a:lnTo>
                <a:lnTo>
                  <a:pt x="7518" y="19234"/>
                </a:lnTo>
                <a:lnTo>
                  <a:pt x="8075" y="19432"/>
                </a:lnTo>
                <a:lnTo>
                  <a:pt x="8663" y="19630"/>
                </a:lnTo>
                <a:lnTo>
                  <a:pt x="9314" y="19829"/>
                </a:lnTo>
                <a:lnTo>
                  <a:pt x="9998" y="20021"/>
                </a:lnTo>
                <a:lnTo>
                  <a:pt x="10745" y="20207"/>
                </a:lnTo>
                <a:lnTo>
                  <a:pt x="11540" y="20387"/>
                </a:lnTo>
                <a:lnTo>
                  <a:pt x="12382" y="20568"/>
                </a:lnTo>
                <a:lnTo>
                  <a:pt x="13288" y="20742"/>
                </a:lnTo>
                <a:lnTo>
                  <a:pt x="14178" y="20904"/>
                </a:lnTo>
                <a:lnTo>
                  <a:pt x="15020" y="21054"/>
                </a:lnTo>
                <a:lnTo>
                  <a:pt x="15847" y="21181"/>
                </a:lnTo>
                <a:lnTo>
                  <a:pt x="16641" y="21295"/>
                </a:lnTo>
                <a:lnTo>
                  <a:pt x="17404" y="21397"/>
                </a:lnTo>
                <a:lnTo>
                  <a:pt x="18135" y="21487"/>
                </a:lnTo>
                <a:lnTo>
                  <a:pt x="18851" y="21559"/>
                </a:lnTo>
                <a:lnTo>
                  <a:pt x="19534" y="21619"/>
                </a:lnTo>
                <a:lnTo>
                  <a:pt x="20186" y="21667"/>
                </a:lnTo>
                <a:lnTo>
                  <a:pt x="20821" y="21703"/>
                </a:lnTo>
                <a:lnTo>
                  <a:pt x="21425" y="21721"/>
                </a:lnTo>
                <a:lnTo>
                  <a:pt x="22013" y="21739"/>
                </a:lnTo>
                <a:lnTo>
                  <a:pt x="22570" y="21739"/>
                </a:lnTo>
                <a:lnTo>
                  <a:pt x="23094" y="21727"/>
                </a:lnTo>
                <a:lnTo>
                  <a:pt x="23603" y="21709"/>
                </a:lnTo>
                <a:lnTo>
                  <a:pt x="24095" y="21685"/>
                </a:lnTo>
                <a:lnTo>
                  <a:pt x="24556" y="21649"/>
                </a:lnTo>
                <a:lnTo>
                  <a:pt x="25001" y="21601"/>
                </a:lnTo>
                <a:lnTo>
                  <a:pt x="25430" y="21553"/>
                </a:lnTo>
                <a:lnTo>
                  <a:pt x="25828" y="21493"/>
                </a:lnTo>
                <a:lnTo>
                  <a:pt x="26209" y="21427"/>
                </a:lnTo>
                <a:lnTo>
                  <a:pt x="26575" y="21355"/>
                </a:lnTo>
                <a:lnTo>
                  <a:pt x="26924" y="21277"/>
                </a:lnTo>
                <a:lnTo>
                  <a:pt x="27242" y="21193"/>
                </a:lnTo>
                <a:lnTo>
                  <a:pt x="27544" y="21103"/>
                </a:lnTo>
                <a:lnTo>
                  <a:pt x="27830" y="21006"/>
                </a:lnTo>
                <a:lnTo>
                  <a:pt x="28116" y="20910"/>
                </a:lnTo>
                <a:lnTo>
                  <a:pt x="28371" y="20808"/>
                </a:lnTo>
                <a:lnTo>
                  <a:pt x="28609" y="20706"/>
                </a:lnTo>
                <a:lnTo>
                  <a:pt x="28832" y="20598"/>
                </a:lnTo>
                <a:lnTo>
                  <a:pt x="29038" y="20490"/>
                </a:lnTo>
                <a:lnTo>
                  <a:pt x="29388" y="20616"/>
                </a:lnTo>
                <a:lnTo>
                  <a:pt x="29769" y="20730"/>
                </a:lnTo>
                <a:lnTo>
                  <a:pt x="30151" y="20850"/>
                </a:lnTo>
                <a:lnTo>
                  <a:pt x="30548" y="20958"/>
                </a:lnTo>
                <a:lnTo>
                  <a:pt x="30946" y="21066"/>
                </a:lnTo>
                <a:lnTo>
                  <a:pt x="31375" y="21169"/>
                </a:lnTo>
                <a:lnTo>
                  <a:pt x="31804" y="21271"/>
                </a:lnTo>
                <a:lnTo>
                  <a:pt x="32249" y="21361"/>
                </a:lnTo>
                <a:lnTo>
                  <a:pt x="32710" y="21451"/>
                </a:lnTo>
                <a:lnTo>
                  <a:pt x="33171" y="21535"/>
                </a:lnTo>
                <a:lnTo>
                  <a:pt x="33647" y="21613"/>
                </a:lnTo>
                <a:lnTo>
                  <a:pt x="34140" y="21685"/>
                </a:lnTo>
                <a:lnTo>
                  <a:pt x="34633" y="21745"/>
                </a:lnTo>
                <a:lnTo>
                  <a:pt x="35141" y="21806"/>
                </a:lnTo>
                <a:lnTo>
                  <a:pt x="35666" y="21854"/>
                </a:lnTo>
                <a:lnTo>
                  <a:pt x="36190" y="21902"/>
                </a:lnTo>
                <a:lnTo>
                  <a:pt x="36731" y="21938"/>
                </a:lnTo>
                <a:lnTo>
                  <a:pt x="37271" y="21962"/>
                </a:lnTo>
                <a:lnTo>
                  <a:pt x="37827" y="21980"/>
                </a:lnTo>
                <a:lnTo>
                  <a:pt x="38384" y="21992"/>
                </a:lnTo>
                <a:lnTo>
                  <a:pt x="38940" y="21992"/>
                </a:lnTo>
                <a:lnTo>
                  <a:pt x="39528" y="21986"/>
                </a:lnTo>
                <a:lnTo>
                  <a:pt x="40100" y="21968"/>
                </a:lnTo>
                <a:lnTo>
                  <a:pt x="40688" y="21938"/>
                </a:lnTo>
                <a:lnTo>
                  <a:pt x="41276" y="21902"/>
                </a:lnTo>
                <a:lnTo>
                  <a:pt x="41880" y="21848"/>
                </a:lnTo>
                <a:lnTo>
                  <a:pt x="42484" y="21787"/>
                </a:lnTo>
                <a:lnTo>
                  <a:pt x="43088" y="21721"/>
                </a:lnTo>
                <a:lnTo>
                  <a:pt x="43692" y="21637"/>
                </a:lnTo>
                <a:lnTo>
                  <a:pt x="44312" y="21541"/>
                </a:lnTo>
                <a:lnTo>
                  <a:pt x="44932" y="21433"/>
                </a:lnTo>
                <a:lnTo>
                  <a:pt x="45552" y="21313"/>
                </a:lnTo>
                <a:lnTo>
                  <a:pt x="45949" y="21235"/>
                </a:lnTo>
                <a:lnTo>
                  <a:pt x="46315" y="21151"/>
                </a:lnTo>
                <a:lnTo>
                  <a:pt x="46680" y="21066"/>
                </a:lnTo>
                <a:lnTo>
                  <a:pt x="47014" y="20982"/>
                </a:lnTo>
                <a:lnTo>
                  <a:pt x="47348" y="20898"/>
                </a:lnTo>
                <a:lnTo>
                  <a:pt x="47666" y="20808"/>
                </a:lnTo>
                <a:lnTo>
                  <a:pt x="47967" y="20718"/>
                </a:lnTo>
                <a:lnTo>
                  <a:pt x="48269" y="20622"/>
                </a:lnTo>
                <a:lnTo>
                  <a:pt x="48556" y="20532"/>
                </a:lnTo>
                <a:lnTo>
                  <a:pt x="48826" y="20436"/>
                </a:lnTo>
                <a:lnTo>
                  <a:pt x="49080" y="20339"/>
                </a:lnTo>
                <a:lnTo>
                  <a:pt x="49318" y="20237"/>
                </a:lnTo>
                <a:lnTo>
                  <a:pt x="49557" y="20141"/>
                </a:lnTo>
                <a:lnTo>
                  <a:pt x="49779" y="20039"/>
                </a:lnTo>
                <a:lnTo>
                  <a:pt x="49986" y="19937"/>
                </a:lnTo>
                <a:lnTo>
                  <a:pt x="50177" y="19835"/>
                </a:lnTo>
                <a:lnTo>
                  <a:pt x="50367" y="19727"/>
                </a:lnTo>
                <a:lnTo>
                  <a:pt x="50542" y="19624"/>
                </a:lnTo>
                <a:lnTo>
                  <a:pt x="50717" y="19516"/>
                </a:lnTo>
                <a:lnTo>
                  <a:pt x="50860" y="19408"/>
                </a:lnTo>
                <a:lnTo>
                  <a:pt x="51003" y="19300"/>
                </a:lnTo>
                <a:lnTo>
                  <a:pt x="51146" y="19192"/>
                </a:lnTo>
                <a:lnTo>
                  <a:pt x="51273" y="19084"/>
                </a:lnTo>
                <a:lnTo>
                  <a:pt x="51385" y="18969"/>
                </a:lnTo>
                <a:lnTo>
                  <a:pt x="51480" y="18861"/>
                </a:lnTo>
                <a:lnTo>
                  <a:pt x="51575" y="18747"/>
                </a:lnTo>
                <a:lnTo>
                  <a:pt x="51734" y="18519"/>
                </a:lnTo>
                <a:lnTo>
                  <a:pt x="51861" y="18291"/>
                </a:lnTo>
                <a:lnTo>
                  <a:pt x="51941" y="18062"/>
                </a:lnTo>
                <a:lnTo>
                  <a:pt x="52004" y="17828"/>
                </a:lnTo>
                <a:lnTo>
                  <a:pt x="52020" y="17600"/>
                </a:lnTo>
                <a:lnTo>
                  <a:pt x="52004" y="17365"/>
                </a:lnTo>
                <a:lnTo>
                  <a:pt x="51973" y="17131"/>
                </a:lnTo>
                <a:lnTo>
                  <a:pt x="51893" y="16903"/>
                </a:lnTo>
                <a:lnTo>
                  <a:pt x="51798" y="16668"/>
                </a:lnTo>
                <a:lnTo>
                  <a:pt x="51671" y="16440"/>
                </a:lnTo>
                <a:lnTo>
                  <a:pt x="51512" y="16212"/>
                </a:lnTo>
                <a:lnTo>
                  <a:pt x="51337" y="15989"/>
                </a:lnTo>
                <a:lnTo>
                  <a:pt x="51146" y="15767"/>
                </a:lnTo>
                <a:lnTo>
                  <a:pt x="50924" y="15545"/>
                </a:lnTo>
                <a:lnTo>
                  <a:pt x="50685" y="15328"/>
                </a:lnTo>
                <a:lnTo>
                  <a:pt x="50431" y="15118"/>
                </a:lnTo>
                <a:lnTo>
                  <a:pt x="50161" y="14908"/>
                </a:lnTo>
                <a:lnTo>
                  <a:pt x="49875" y="14703"/>
                </a:lnTo>
                <a:lnTo>
                  <a:pt x="49557" y="14505"/>
                </a:lnTo>
                <a:lnTo>
                  <a:pt x="49970" y="14469"/>
                </a:lnTo>
                <a:lnTo>
                  <a:pt x="50367" y="14427"/>
                </a:lnTo>
                <a:lnTo>
                  <a:pt x="50797" y="14379"/>
                </a:lnTo>
                <a:lnTo>
                  <a:pt x="51210" y="14325"/>
                </a:lnTo>
                <a:lnTo>
                  <a:pt x="51639" y="14259"/>
                </a:lnTo>
                <a:lnTo>
                  <a:pt x="52084" y="14193"/>
                </a:lnTo>
                <a:lnTo>
                  <a:pt x="52529" y="14115"/>
                </a:lnTo>
                <a:lnTo>
                  <a:pt x="52974" y="14024"/>
                </a:lnTo>
                <a:lnTo>
                  <a:pt x="53435" y="13928"/>
                </a:lnTo>
                <a:lnTo>
                  <a:pt x="53896" y="13826"/>
                </a:lnTo>
                <a:lnTo>
                  <a:pt x="54373" y="13712"/>
                </a:lnTo>
                <a:lnTo>
                  <a:pt x="54834" y="13592"/>
                </a:lnTo>
                <a:lnTo>
                  <a:pt x="55326" y="13460"/>
                </a:lnTo>
                <a:lnTo>
                  <a:pt x="55803" y="13321"/>
                </a:lnTo>
                <a:lnTo>
                  <a:pt x="56296" y="13171"/>
                </a:lnTo>
                <a:lnTo>
                  <a:pt x="56788" y="13009"/>
                </a:lnTo>
                <a:lnTo>
                  <a:pt x="57265" y="12853"/>
                </a:lnTo>
                <a:lnTo>
                  <a:pt x="57694" y="12697"/>
                </a:lnTo>
                <a:lnTo>
                  <a:pt x="58123" y="12540"/>
                </a:lnTo>
                <a:lnTo>
                  <a:pt x="58505" y="12384"/>
                </a:lnTo>
                <a:lnTo>
                  <a:pt x="58870" y="12234"/>
                </a:lnTo>
                <a:lnTo>
                  <a:pt x="59204" y="12078"/>
                </a:lnTo>
                <a:lnTo>
                  <a:pt x="59506" y="11927"/>
                </a:lnTo>
                <a:lnTo>
                  <a:pt x="59808" y="11783"/>
                </a:lnTo>
                <a:lnTo>
                  <a:pt x="60062" y="11633"/>
                </a:lnTo>
                <a:lnTo>
                  <a:pt x="60301" y="11489"/>
                </a:lnTo>
                <a:lnTo>
                  <a:pt x="60523" y="11345"/>
                </a:lnTo>
                <a:lnTo>
                  <a:pt x="60714" y="11200"/>
                </a:lnTo>
                <a:lnTo>
                  <a:pt x="60889" y="11056"/>
                </a:lnTo>
                <a:lnTo>
                  <a:pt x="61048" y="10918"/>
                </a:lnTo>
                <a:lnTo>
                  <a:pt x="61175" y="10780"/>
                </a:lnTo>
                <a:lnTo>
                  <a:pt x="61286" y="10642"/>
                </a:lnTo>
                <a:lnTo>
                  <a:pt x="61366" y="10509"/>
                </a:lnTo>
                <a:lnTo>
                  <a:pt x="61445" y="10371"/>
                </a:lnTo>
                <a:lnTo>
                  <a:pt x="61493" y="10239"/>
                </a:lnTo>
                <a:lnTo>
                  <a:pt x="61525" y="10107"/>
                </a:lnTo>
                <a:lnTo>
                  <a:pt x="61541" y="9981"/>
                </a:lnTo>
                <a:lnTo>
                  <a:pt x="61541" y="9849"/>
                </a:lnTo>
                <a:lnTo>
                  <a:pt x="61509" y="9722"/>
                </a:lnTo>
                <a:lnTo>
                  <a:pt x="61477" y="9596"/>
                </a:lnTo>
                <a:lnTo>
                  <a:pt x="61413" y="9476"/>
                </a:lnTo>
                <a:lnTo>
                  <a:pt x="61350" y="9350"/>
                </a:lnTo>
                <a:lnTo>
                  <a:pt x="61270" y="9230"/>
                </a:lnTo>
                <a:lnTo>
                  <a:pt x="61159" y="9109"/>
                </a:lnTo>
                <a:lnTo>
                  <a:pt x="61048" y="8989"/>
                </a:lnTo>
                <a:lnTo>
                  <a:pt x="60921" y="8875"/>
                </a:lnTo>
                <a:lnTo>
                  <a:pt x="60778" y="8761"/>
                </a:lnTo>
                <a:lnTo>
                  <a:pt x="60619" y="8647"/>
                </a:lnTo>
                <a:lnTo>
                  <a:pt x="60460" y="8533"/>
                </a:lnTo>
                <a:lnTo>
                  <a:pt x="60269" y="8424"/>
                </a:lnTo>
                <a:lnTo>
                  <a:pt x="60078" y="8310"/>
                </a:lnTo>
                <a:lnTo>
                  <a:pt x="59888" y="8202"/>
                </a:lnTo>
                <a:lnTo>
                  <a:pt x="59665" y="8100"/>
                </a:lnTo>
                <a:lnTo>
                  <a:pt x="59443" y="7992"/>
                </a:lnTo>
                <a:lnTo>
                  <a:pt x="59204" y="7890"/>
                </a:lnTo>
                <a:lnTo>
                  <a:pt x="58966" y="7788"/>
                </a:lnTo>
                <a:lnTo>
                  <a:pt x="58457" y="7589"/>
                </a:lnTo>
                <a:lnTo>
                  <a:pt x="57917" y="7391"/>
                </a:lnTo>
                <a:lnTo>
                  <a:pt x="57345" y="7205"/>
                </a:lnTo>
                <a:lnTo>
                  <a:pt x="56757" y="7024"/>
                </a:lnTo>
                <a:lnTo>
                  <a:pt x="56153" y="6850"/>
                </a:lnTo>
                <a:lnTo>
                  <a:pt x="55517" y="6682"/>
                </a:lnTo>
                <a:lnTo>
                  <a:pt x="54881" y="6514"/>
                </a:lnTo>
                <a:lnTo>
                  <a:pt x="54230" y="6358"/>
                </a:lnTo>
                <a:lnTo>
                  <a:pt x="53578" y="6207"/>
                </a:lnTo>
                <a:lnTo>
                  <a:pt x="52926" y="6063"/>
                </a:lnTo>
                <a:lnTo>
                  <a:pt x="52275" y="5919"/>
                </a:lnTo>
                <a:lnTo>
                  <a:pt x="51623" y="5787"/>
                </a:lnTo>
                <a:lnTo>
                  <a:pt x="51528" y="5594"/>
                </a:lnTo>
                <a:lnTo>
                  <a:pt x="51416" y="5396"/>
                </a:lnTo>
                <a:lnTo>
                  <a:pt x="51257" y="5198"/>
                </a:lnTo>
                <a:lnTo>
                  <a:pt x="51067" y="5000"/>
                </a:lnTo>
                <a:lnTo>
                  <a:pt x="50860" y="4795"/>
                </a:lnTo>
                <a:lnTo>
                  <a:pt x="50606" y="4591"/>
                </a:lnTo>
                <a:lnTo>
                  <a:pt x="50336" y="4381"/>
                </a:lnTo>
                <a:lnTo>
                  <a:pt x="50018" y="4176"/>
                </a:lnTo>
                <a:lnTo>
                  <a:pt x="49668" y="3972"/>
                </a:lnTo>
                <a:lnTo>
                  <a:pt x="49303" y="3762"/>
                </a:lnTo>
                <a:lnTo>
                  <a:pt x="48889" y="3558"/>
                </a:lnTo>
                <a:lnTo>
                  <a:pt x="48444" y="3353"/>
                </a:lnTo>
                <a:lnTo>
                  <a:pt x="47967" y="3155"/>
                </a:lnTo>
                <a:lnTo>
                  <a:pt x="47459" y="2951"/>
                </a:lnTo>
                <a:lnTo>
                  <a:pt x="46903" y="2752"/>
                </a:lnTo>
                <a:lnTo>
                  <a:pt x="46330" y="2560"/>
                </a:lnTo>
                <a:lnTo>
                  <a:pt x="45711" y="2368"/>
                </a:lnTo>
                <a:lnTo>
                  <a:pt x="45059" y="2182"/>
                </a:lnTo>
                <a:lnTo>
                  <a:pt x="44376" y="1995"/>
                </a:lnTo>
                <a:lnTo>
                  <a:pt x="43644" y="1821"/>
                </a:lnTo>
                <a:lnTo>
                  <a:pt x="42882" y="1647"/>
                </a:lnTo>
                <a:lnTo>
                  <a:pt x="42087" y="1479"/>
                </a:lnTo>
                <a:lnTo>
                  <a:pt x="41260" y="1316"/>
                </a:lnTo>
                <a:lnTo>
                  <a:pt x="40386" y="1166"/>
                </a:lnTo>
                <a:lnTo>
                  <a:pt x="39464" y="1016"/>
                </a:lnTo>
                <a:lnTo>
                  <a:pt x="38527" y="878"/>
                </a:lnTo>
                <a:lnTo>
                  <a:pt x="37541" y="740"/>
                </a:lnTo>
                <a:lnTo>
                  <a:pt x="36508" y="619"/>
                </a:lnTo>
                <a:lnTo>
                  <a:pt x="35443" y="499"/>
                </a:lnTo>
                <a:lnTo>
                  <a:pt x="34347" y="397"/>
                </a:lnTo>
                <a:lnTo>
                  <a:pt x="33202" y="301"/>
                </a:lnTo>
                <a:lnTo>
                  <a:pt x="32026" y="211"/>
                </a:lnTo>
                <a:lnTo>
                  <a:pt x="30930" y="145"/>
                </a:lnTo>
                <a:lnTo>
                  <a:pt x="29881" y="85"/>
                </a:lnTo>
                <a:lnTo>
                  <a:pt x="28895" y="49"/>
                </a:lnTo>
                <a:lnTo>
                  <a:pt x="27942" y="19"/>
                </a:lnTo>
                <a:lnTo>
                  <a:pt x="2705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8" name="Google Shape;268;p15"/>
          <p:cNvSpPr/>
          <p:nvPr/>
        </p:nvSpPr>
        <p:spPr>
          <a:xfrm rot="757378">
            <a:off x="1493084" y="5811567"/>
            <a:ext cx="530737" cy="528501"/>
          </a:xfrm>
          <a:custGeom>
            <a:avLst/>
            <a:gdLst/>
            <a:ahLst/>
            <a:cxnLst/>
            <a:rect l="l" t="t" r="r" b="b"/>
            <a:pathLst>
              <a:path w="33044" h="14596" extrusionOk="0">
                <a:moveTo>
                  <a:pt x="26257" y="5865"/>
                </a:moveTo>
                <a:lnTo>
                  <a:pt x="26400" y="5871"/>
                </a:lnTo>
                <a:lnTo>
                  <a:pt x="26543" y="5889"/>
                </a:lnTo>
                <a:lnTo>
                  <a:pt x="26670" y="5913"/>
                </a:lnTo>
                <a:lnTo>
                  <a:pt x="26717" y="5931"/>
                </a:lnTo>
                <a:lnTo>
                  <a:pt x="26813" y="5973"/>
                </a:lnTo>
                <a:lnTo>
                  <a:pt x="26924" y="6027"/>
                </a:lnTo>
                <a:lnTo>
                  <a:pt x="27067" y="6111"/>
                </a:lnTo>
                <a:lnTo>
                  <a:pt x="27226" y="6207"/>
                </a:lnTo>
                <a:lnTo>
                  <a:pt x="27417" y="6327"/>
                </a:lnTo>
                <a:lnTo>
                  <a:pt x="27623" y="6478"/>
                </a:lnTo>
                <a:lnTo>
                  <a:pt x="27830" y="6646"/>
                </a:lnTo>
                <a:lnTo>
                  <a:pt x="27607" y="6766"/>
                </a:lnTo>
                <a:lnTo>
                  <a:pt x="27496" y="6814"/>
                </a:lnTo>
                <a:lnTo>
                  <a:pt x="27385" y="6862"/>
                </a:lnTo>
                <a:lnTo>
                  <a:pt x="27274" y="6904"/>
                </a:lnTo>
                <a:lnTo>
                  <a:pt x="27162" y="6940"/>
                </a:lnTo>
                <a:lnTo>
                  <a:pt x="27035" y="6970"/>
                </a:lnTo>
                <a:lnTo>
                  <a:pt x="26924" y="6994"/>
                </a:lnTo>
                <a:lnTo>
                  <a:pt x="26797" y="7006"/>
                </a:lnTo>
                <a:lnTo>
                  <a:pt x="26686" y="7018"/>
                </a:lnTo>
                <a:lnTo>
                  <a:pt x="26558" y="7024"/>
                </a:lnTo>
                <a:lnTo>
                  <a:pt x="26431" y="7024"/>
                </a:lnTo>
                <a:lnTo>
                  <a:pt x="26304" y="7018"/>
                </a:lnTo>
                <a:lnTo>
                  <a:pt x="26177" y="7000"/>
                </a:lnTo>
                <a:lnTo>
                  <a:pt x="26034" y="6982"/>
                </a:lnTo>
                <a:lnTo>
                  <a:pt x="25907" y="6952"/>
                </a:lnTo>
                <a:lnTo>
                  <a:pt x="25684" y="6898"/>
                </a:lnTo>
                <a:lnTo>
                  <a:pt x="25462" y="6838"/>
                </a:lnTo>
                <a:lnTo>
                  <a:pt x="25239" y="6766"/>
                </a:lnTo>
                <a:lnTo>
                  <a:pt x="25033" y="6682"/>
                </a:lnTo>
                <a:lnTo>
                  <a:pt x="24937" y="6640"/>
                </a:lnTo>
                <a:lnTo>
                  <a:pt x="24858" y="6592"/>
                </a:lnTo>
                <a:lnTo>
                  <a:pt x="24794" y="6544"/>
                </a:lnTo>
                <a:lnTo>
                  <a:pt x="24731" y="6496"/>
                </a:lnTo>
                <a:lnTo>
                  <a:pt x="24699" y="6448"/>
                </a:lnTo>
                <a:lnTo>
                  <a:pt x="24683" y="6394"/>
                </a:lnTo>
                <a:lnTo>
                  <a:pt x="24683" y="6339"/>
                </a:lnTo>
                <a:lnTo>
                  <a:pt x="24715" y="6285"/>
                </a:lnTo>
                <a:lnTo>
                  <a:pt x="24763" y="6231"/>
                </a:lnTo>
                <a:lnTo>
                  <a:pt x="24826" y="6183"/>
                </a:lnTo>
                <a:lnTo>
                  <a:pt x="24921" y="6135"/>
                </a:lnTo>
                <a:lnTo>
                  <a:pt x="25017" y="6087"/>
                </a:lnTo>
                <a:lnTo>
                  <a:pt x="25128" y="6045"/>
                </a:lnTo>
                <a:lnTo>
                  <a:pt x="25255" y="6003"/>
                </a:lnTo>
                <a:lnTo>
                  <a:pt x="25382" y="5967"/>
                </a:lnTo>
                <a:lnTo>
                  <a:pt x="25525" y="5937"/>
                </a:lnTo>
                <a:lnTo>
                  <a:pt x="25668" y="5907"/>
                </a:lnTo>
                <a:lnTo>
                  <a:pt x="25811" y="5889"/>
                </a:lnTo>
                <a:lnTo>
                  <a:pt x="25970" y="5877"/>
                </a:lnTo>
                <a:lnTo>
                  <a:pt x="26113" y="5865"/>
                </a:lnTo>
                <a:close/>
                <a:moveTo>
                  <a:pt x="5325" y="7727"/>
                </a:moveTo>
                <a:lnTo>
                  <a:pt x="5611" y="7733"/>
                </a:lnTo>
                <a:lnTo>
                  <a:pt x="5897" y="7751"/>
                </a:lnTo>
                <a:lnTo>
                  <a:pt x="6358" y="7782"/>
                </a:lnTo>
                <a:lnTo>
                  <a:pt x="6771" y="7812"/>
                </a:lnTo>
                <a:lnTo>
                  <a:pt x="7168" y="7848"/>
                </a:lnTo>
                <a:lnTo>
                  <a:pt x="7550" y="7884"/>
                </a:lnTo>
                <a:lnTo>
                  <a:pt x="7899" y="7920"/>
                </a:lnTo>
                <a:lnTo>
                  <a:pt x="8217" y="7956"/>
                </a:lnTo>
                <a:lnTo>
                  <a:pt x="8774" y="8034"/>
                </a:lnTo>
                <a:lnTo>
                  <a:pt x="9250" y="8106"/>
                </a:lnTo>
                <a:lnTo>
                  <a:pt x="9616" y="8184"/>
                </a:lnTo>
                <a:lnTo>
                  <a:pt x="9918" y="8250"/>
                </a:lnTo>
                <a:lnTo>
                  <a:pt x="10140" y="8310"/>
                </a:lnTo>
                <a:lnTo>
                  <a:pt x="9886" y="8340"/>
                </a:lnTo>
                <a:lnTo>
                  <a:pt x="9552" y="8358"/>
                </a:lnTo>
                <a:lnTo>
                  <a:pt x="9155" y="8370"/>
                </a:lnTo>
                <a:lnTo>
                  <a:pt x="8678" y="8376"/>
                </a:lnTo>
                <a:lnTo>
                  <a:pt x="8170" y="8370"/>
                </a:lnTo>
                <a:lnTo>
                  <a:pt x="7613" y="8358"/>
                </a:lnTo>
                <a:lnTo>
                  <a:pt x="7009" y="8328"/>
                </a:lnTo>
                <a:lnTo>
                  <a:pt x="6390" y="8286"/>
                </a:lnTo>
                <a:lnTo>
                  <a:pt x="6231" y="8274"/>
                </a:lnTo>
                <a:lnTo>
                  <a:pt x="6056" y="8250"/>
                </a:lnTo>
                <a:lnTo>
                  <a:pt x="5849" y="8220"/>
                </a:lnTo>
                <a:lnTo>
                  <a:pt x="5738" y="8196"/>
                </a:lnTo>
                <a:lnTo>
                  <a:pt x="5627" y="8172"/>
                </a:lnTo>
                <a:lnTo>
                  <a:pt x="5515" y="8142"/>
                </a:lnTo>
                <a:lnTo>
                  <a:pt x="5404" y="8106"/>
                </a:lnTo>
                <a:lnTo>
                  <a:pt x="5293" y="8064"/>
                </a:lnTo>
                <a:lnTo>
                  <a:pt x="5182" y="8016"/>
                </a:lnTo>
                <a:lnTo>
                  <a:pt x="5086" y="7956"/>
                </a:lnTo>
                <a:lnTo>
                  <a:pt x="4991" y="7896"/>
                </a:lnTo>
                <a:lnTo>
                  <a:pt x="4896" y="7824"/>
                </a:lnTo>
                <a:lnTo>
                  <a:pt x="4816" y="7745"/>
                </a:lnTo>
                <a:lnTo>
                  <a:pt x="5070" y="7733"/>
                </a:lnTo>
                <a:lnTo>
                  <a:pt x="5325" y="7727"/>
                </a:lnTo>
                <a:close/>
                <a:moveTo>
                  <a:pt x="21949" y="1226"/>
                </a:moveTo>
                <a:lnTo>
                  <a:pt x="22156" y="1232"/>
                </a:lnTo>
                <a:lnTo>
                  <a:pt x="22378" y="1238"/>
                </a:lnTo>
                <a:lnTo>
                  <a:pt x="22601" y="1256"/>
                </a:lnTo>
                <a:lnTo>
                  <a:pt x="22839" y="1280"/>
                </a:lnTo>
                <a:lnTo>
                  <a:pt x="23062" y="1310"/>
                </a:lnTo>
                <a:lnTo>
                  <a:pt x="23300" y="1346"/>
                </a:lnTo>
                <a:lnTo>
                  <a:pt x="23523" y="1388"/>
                </a:lnTo>
                <a:lnTo>
                  <a:pt x="23761" y="1436"/>
                </a:lnTo>
                <a:lnTo>
                  <a:pt x="24000" y="1491"/>
                </a:lnTo>
                <a:lnTo>
                  <a:pt x="24254" y="1557"/>
                </a:lnTo>
                <a:lnTo>
                  <a:pt x="24492" y="1623"/>
                </a:lnTo>
                <a:lnTo>
                  <a:pt x="24731" y="1695"/>
                </a:lnTo>
                <a:lnTo>
                  <a:pt x="24985" y="1779"/>
                </a:lnTo>
                <a:lnTo>
                  <a:pt x="25239" y="1869"/>
                </a:lnTo>
                <a:lnTo>
                  <a:pt x="25494" y="1959"/>
                </a:lnTo>
                <a:lnTo>
                  <a:pt x="25748" y="2061"/>
                </a:lnTo>
                <a:lnTo>
                  <a:pt x="26161" y="2242"/>
                </a:lnTo>
                <a:lnTo>
                  <a:pt x="26558" y="2428"/>
                </a:lnTo>
                <a:lnTo>
                  <a:pt x="26908" y="2614"/>
                </a:lnTo>
                <a:lnTo>
                  <a:pt x="27226" y="2800"/>
                </a:lnTo>
                <a:lnTo>
                  <a:pt x="27512" y="2993"/>
                </a:lnTo>
                <a:lnTo>
                  <a:pt x="27766" y="3179"/>
                </a:lnTo>
                <a:lnTo>
                  <a:pt x="28005" y="3371"/>
                </a:lnTo>
                <a:lnTo>
                  <a:pt x="28196" y="3564"/>
                </a:lnTo>
                <a:lnTo>
                  <a:pt x="28370" y="3750"/>
                </a:lnTo>
                <a:lnTo>
                  <a:pt x="28513" y="3936"/>
                </a:lnTo>
                <a:lnTo>
                  <a:pt x="28641" y="4128"/>
                </a:lnTo>
                <a:lnTo>
                  <a:pt x="28736" y="4309"/>
                </a:lnTo>
                <a:lnTo>
                  <a:pt x="28799" y="4495"/>
                </a:lnTo>
                <a:lnTo>
                  <a:pt x="28847" y="4675"/>
                </a:lnTo>
                <a:lnTo>
                  <a:pt x="28879" y="4849"/>
                </a:lnTo>
                <a:lnTo>
                  <a:pt x="28895" y="5024"/>
                </a:lnTo>
                <a:lnTo>
                  <a:pt x="28641" y="4939"/>
                </a:lnTo>
                <a:lnTo>
                  <a:pt x="28370" y="4867"/>
                </a:lnTo>
                <a:lnTo>
                  <a:pt x="28148" y="4819"/>
                </a:lnTo>
                <a:lnTo>
                  <a:pt x="27909" y="4777"/>
                </a:lnTo>
                <a:lnTo>
                  <a:pt x="27671" y="4741"/>
                </a:lnTo>
                <a:lnTo>
                  <a:pt x="27433" y="4711"/>
                </a:lnTo>
                <a:lnTo>
                  <a:pt x="27178" y="4687"/>
                </a:lnTo>
                <a:lnTo>
                  <a:pt x="26924" y="4669"/>
                </a:lnTo>
                <a:lnTo>
                  <a:pt x="26670" y="4657"/>
                </a:lnTo>
                <a:lnTo>
                  <a:pt x="26161" y="4657"/>
                </a:lnTo>
                <a:lnTo>
                  <a:pt x="25891" y="4663"/>
                </a:lnTo>
                <a:lnTo>
                  <a:pt x="25637" y="4675"/>
                </a:lnTo>
                <a:lnTo>
                  <a:pt x="25382" y="4693"/>
                </a:lnTo>
                <a:lnTo>
                  <a:pt x="25128" y="4717"/>
                </a:lnTo>
                <a:lnTo>
                  <a:pt x="24874" y="4741"/>
                </a:lnTo>
                <a:lnTo>
                  <a:pt x="24619" y="4777"/>
                </a:lnTo>
                <a:lnTo>
                  <a:pt x="24365" y="4813"/>
                </a:lnTo>
                <a:lnTo>
                  <a:pt x="24127" y="4855"/>
                </a:lnTo>
                <a:lnTo>
                  <a:pt x="23888" y="4903"/>
                </a:lnTo>
                <a:lnTo>
                  <a:pt x="23666" y="4951"/>
                </a:lnTo>
                <a:lnTo>
                  <a:pt x="23443" y="5012"/>
                </a:lnTo>
                <a:lnTo>
                  <a:pt x="23221" y="5066"/>
                </a:lnTo>
                <a:lnTo>
                  <a:pt x="23014" y="5132"/>
                </a:lnTo>
                <a:lnTo>
                  <a:pt x="22823" y="5198"/>
                </a:lnTo>
                <a:lnTo>
                  <a:pt x="22633" y="5270"/>
                </a:lnTo>
                <a:lnTo>
                  <a:pt x="22458" y="5348"/>
                </a:lnTo>
                <a:lnTo>
                  <a:pt x="22299" y="5426"/>
                </a:lnTo>
                <a:lnTo>
                  <a:pt x="22140" y="5504"/>
                </a:lnTo>
                <a:lnTo>
                  <a:pt x="21997" y="5588"/>
                </a:lnTo>
                <a:lnTo>
                  <a:pt x="21870" y="5679"/>
                </a:lnTo>
                <a:lnTo>
                  <a:pt x="21759" y="5769"/>
                </a:lnTo>
                <a:lnTo>
                  <a:pt x="21663" y="5859"/>
                </a:lnTo>
                <a:lnTo>
                  <a:pt x="21584" y="5955"/>
                </a:lnTo>
                <a:lnTo>
                  <a:pt x="21504" y="6099"/>
                </a:lnTo>
                <a:lnTo>
                  <a:pt x="21441" y="6243"/>
                </a:lnTo>
                <a:lnTo>
                  <a:pt x="21425" y="6388"/>
                </a:lnTo>
                <a:lnTo>
                  <a:pt x="21441" y="6526"/>
                </a:lnTo>
                <a:lnTo>
                  <a:pt x="21488" y="6670"/>
                </a:lnTo>
                <a:lnTo>
                  <a:pt x="21584" y="6808"/>
                </a:lnTo>
                <a:lnTo>
                  <a:pt x="21695" y="6940"/>
                </a:lnTo>
                <a:lnTo>
                  <a:pt x="21854" y="7073"/>
                </a:lnTo>
                <a:lnTo>
                  <a:pt x="22045" y="7205"/>
                </a:lnTo>
                <a:lnTo>
                  <a:pt x="22251" y="7331"/>
                </a:lnTo>
                <a:lnTo>
                  <a:pt x="22506" y="7457"/>
                </a:lnTo>
                <a:lnTo>
                  <a:pt x="22792" y="7571"/>
                </a:lnTo>
                <a:lnTo>
                  <a:pt x="23094" y="7685"/>
                </a:lnTo>
                <a:lnTo>
                  <a:pt x="23443" y="7800"/>
                </a:lnTo>
                <a:lnTo>
                  <a:pt x="23809" y="7902"/>
                </a:lnTo>
                <a:lnTo>
                  <a:pt x="24206" y="7998"/>
                </a:lnTo>
                <a:lnTo>
                  <a:pt x="24508" y="8064"/>
                </a:lnTo>
                <a:lnTo>
                  <a:pt x="24826" y="8118"/>
                </a:lnTo>
                <a:lnTo>
                  <a:pt x="25128" y="8166"/>
                </a:lnTo>
                <a:lnTo>
                  <a:pt x="25446" y="8202"/>
                </a:lnTo>
                <a:lnTo>
                  <a:pt x="25764" y="8226"/>
                </a:lnTo>
                <a:lnTo>
                  <a:pt x="26066" y="8244"/>
                </a:lnTo>
                <a:lnTo>
                  <a:pt x="26384" y="8256"/>
                </a:lnTo>
                <a:lnTo>
                  <a:pt x="26702" y="8250"/>
                </a:lnTo>
                <a:lnTo>
                  <a:pt x="27004" y="8244"/>
                </a:lnTo>
                <a:lnTo>
                  <a:pt x="27321" y="8226"/>
                </a:lnTo>
                <a:lnTo>
                  <a:pt x="27623" y="8196"/>
                </a:lnTo>
                <a:lnTo>
                  <a:pt x="27925" y="8160"/>
                </a:lnTo>
                <a:lnTo>
                  <a:pt x="28227" y="8118"/>
                </a:lnTo>
                <a:lnTo>
                  <a:pt x="28513" y="8064"/>
                </a:lnTo>
                <a:lnTo>
                  <a:pt x="28784" y="8004"/>
                </a:lnTo>
                <a:lnTo>
                  <a:pt x="29070" y="7932"/>
                </a:lnTo>
                <a:lnTo>
                  <a:pt x="29244" y="8202"/>
                </a:lnTo>
                <a:lnTo>
                  <a:pt x="29403" y="8479"/>
                </a:lnTo>
                <a:lnTo>
                  <a:pt x="29546" y="8755"/>
                </a:lnTo>
                <a:lnTo>
                  <a:pt x="29642" y="9037"/>
                </a:lnTo>
                <a:lnTo>
                  <a:pt x="29737" y="9314"/>
                </a:lnTo>
                <a:lnTo>
                  <a:pt x="29785" y="9590"/>
                </a:lnTo>
                <a:lnTo>
                  <a:pt x="29801" y="9866"/>
                </a:lnTo>
                <a:lnTo>
                  <a:pt x="29801" y="10143"/>
                </a:lnTo>
                <a:lnTo>
                  <a:pt x="29753" y="10407"/>
                </a:lnTo>
                <a:lnTo>
                  <a:pt x="29705" y="10539"/>
                </a:lnTo>
                <a:lnTo>
                  <a:pt x="29674" y="10672"/>
                </a:lnTo>
                <a:lnTo>
                  <a:pt x="29610" y="10798"/>
                </a:lnTo>
                <a:lnTo>
                  <a:pt x="29546" y="10924"/>
                </a:lnTo>
                <a:lnTo>
                  <a:pt x="29483" y="11050"/>
                </a:lnTo>
                <a:lnTo>
                  <a:pt x="29388" y="11170"/>
                </a:lnTo>
                <a:lnTo>
                  <a:pt x="29308" y="11291"/>
                </a:lnTo>
                <a:lnTo>
                  <a:pt x="29197" y="11411"/>
                </a:lnTo>
                <a:lnTo>
                  <a:pt x="29086" y="11525"/>
                </a:lnTo>
                <a:lnTo>
                  <a:pt x="28958" y="11639"/>
                </a:lnTo>
                <a:lnTo>
                  <a:pt x="28831" y="11747"/>
                </a:lnTo>
                <a:lnTo>
                  <a:pt x="28688" y="11855"/>
                </a:lnTo>
                <a:lnTo>
                  <a:pt x="28529" y="11957"/>
                </a:lnTo>
                <a:lnTo>
                  <a:pt x="28354" y="12060"/>
                </a:lnTo>
                <a:lnTo>
                  <a:pt x="28211" y="12138"/>
                </a:lnTo>
                <a:lnTo>
                  <a:pt x="28052" y="12216"/>
                </a:lnTo>
                <a:lnTo>
                  <a:pt x="27894" y="12288"/>
                </a:lnTo>
                <a:lnTo>
                  <a:pt x="27719" y="12360"/>
                </a:lnTo>
                <a:lnTo>
                  <a:pt x="27544" y="12432"/>
                </a:lnTo>
                <a:lnTo>
                  <a:pt x="27353" y="12498"/>
                </a:lnTo>
                <a:lnTo>
                  <a:pt x="27162" y="12564"/>
                </a:lnTo>
                <a:lnTo>
                  <a:pt x="26956" y="12630"/>
                </a:lnTo>
                <a:lnTo>
                  <a:pt x="26749" y="12690"/>
                </a:lnTo>
                <a:lnTo>
                  <a:pt x="26543" y="12745"/>
                </a:lnTo>
                <a:lnTo>
                  <a:pt x="26320" y="12799"/>
                </a:lnTo>
                <a:lnTo>
                  <a:pt x="26082" y="12853"/>
                </a:lnTo>
                <a:lnTo>
                  <a:pt x="25605" y="12949"/>
                </a:lnTo>
                <a:lnTo>
                  <a:pt x="25096" y="13039"/>
                </a:lnTo>
                <a:lnTo>
                  <a:pt x="24540" y="13117"/>
                </a:lnTo>
                <a:lnTo>
                  <a:pt x="23984" y="13183"/>
                </a:lnTo>
                <a:lnTo>
                  <a:pt x="23380" y="13237"/>
                </a:lnTo>
                <a:lnTo>
                  <a:pt x="22744" y="13285"/>
                </a:lnTo>
                <a:lnTo>
                  <a:pt x="22092" y="13321"/>
                </a:lnTo>
                <a:lnTo>
                  <a:pt x="21393" y="13345"/>
                </a:lnTo>
                <a:lnTo>
                  <a:pt x="20678" y="13363"/>
                </a:lnTo>
                <a:lnTo>
                  <a:pt x="19947" y="13369"/>
                </a:lnTo>
                <a:lnTo>
                  <a:pt x="19375" y="13363"/>
                </a:lnTo>
                <a:lnTo>
                  <a:pt x="18516" y="13351"/>
                </a:lnTo>
                <a:lnTo>
                  <a:pt x="17690" y="13327"/>
                </a:lnTo>
                <a:lnTo>
                  <a:pt x="16895" y="13291"/>
                </a:lnTo>
                <a:lnTo>
                  <a:pt x="16116" y="13249"/>
                </a:lnTo>
                <a:lnTo>
                  <a:pt x="15369" y="13195"/>
                </a:lnTo>
                <a:lnTo>
                  <a:pt x="14638" y="13135"/>
                </a:lnTo>
                <a:lnTo>
                  <a:pt x="13939" y="13069"/>
                </a:lnTo>
                <a:lnTo>
                  <a:pt x="13256" y="12991"/>
                </a:lnTo>
                <a:lnTo>
                  <a:pt x="12604" y="12907"/>
                </a:lnTo>
                <a:lnTo>
                  <a:pt x="11968" y="12811"/>
                </a:lnTo>
                <a:lnTo>
                  <a:pt x="11364" y="12715"/>
                </a:lnTo>
                <a:lnTo>
                  <a:pt x="10776" y="12606"/>
                </a:lnTo>
                <a:lnTo>
                  <a:pt x="10220" y="12498"/>
                </a:lnTo>
                <a:lnTo>
                  <a:pt x="9680" y="12378"/>
                </a:lnTo>
                <a:lnTo>
                  <a:pt x="9155" y="12258"/>
                </a:lnTo>
                <a:lnTo>
                  <a:pt x="8662" y="12132"/>
                </a:lnTo>
                <a:lnTo>
                  <a:pt x="8186" y="12000"/>
                </a:lnTo>
                <a:lnTo>
                  <a:pt x="7741" y="11861"/>
                </a:lnTo>
                <a:lnTo>
                  <a:pt x="7311" y="11723"/>
                </a:lnTo>
                <a:lnTo>
                  <a:pt x="6914" y="11585"/>
                </a:lnTo>
                <a:lnTo>
                  <a:pt x="6533" y="11435"/>
                </a:lnTo>
                <a:lnTo>
                  <a:pt x="6167" y="11291"/>
                </a:lnTo>
                <a:lnTo>
                  <a:pt x="5833" y="11140"/>
                </a:lnTo>
                <a:lnTo>
                  <a:pt x="5500" y="10990"/>
                </a:lnTo>
                <a:lnTo>
                  <a:pt x="5213" y="10834"/>
                </a:lnTo>
                <a:lnTo>
                  <a:pt x="4943" y="10684"/>
                </a:lnTo>
                <a:lnTo>
                  <a:pt x="4689" y="10527"/>
                </a:lnTo>
                <a:lnTo>
                  <a:pt x="4451" y="10371"/>
                </a:lnTo>
                <a:lnTo>
                  <a:pt x="4244" y="10215"/>
                </a:lnTo>
                <a:lnTo>
                  <a:pt x="4053" y="10065"/>
                </a:lnTo>
                <a:lnTo>
                  <a:pt x="3878" y="9909"/>
                </a:lnTo>
                <a:lnTo>
                  <a:pt x="3735" y="9758"/>
                </a:lnTo>
                <a:lnTo>
                  <a:pt x="3576" y="9572"/>
                </a:lnTo>
                <a:lnTo>
                  <a:pt x="3449" y="9392"/>
                </a:lnTo>
                <a:lnTo>
                  <a:pt x="3354" y="9212"/>
                </a:lnTo>
                <a:lnTo>
                  <a:pt x="3290" y="9037"/>
                </a:lnTo>
                <a:lnTo>
                  <a:pt x="3545" y="9115"/>
                </a:lnTo>
                <a:lnTo>
                  <a:pt x="3815" y="9188"/>
                </a:lnTo>
                <a:lnTo>
                  <a:pt x="4085" y="9254"/>
                </a:lnTo>
                <a:lnTo>
                  <a:pt x="4387" y="9314"/>
                </a:lnTo>
                <a:lnTo>
                  <a:pt x="4705" y="9368"/>
                </a:lnTo>
                <a:lnTo>
                  <a:pt x="5023" y="9416"/>
                </a:lnTo>
                <a:lnTo>
                  <a:pt x="5357" y="9452"/>
                </a:lnTo>
                <a:lnTo>
                  <a:pt x="5706" y="9488"/>
                </a:lnTo>
                <a:lnTo>
                  <a:pt x="6485" y="9542"/>
                </a:lnTo>
                <a:lnTo>
                  <a:pt x="6866" y="9566"/>
                </a:lnTo>
                <a:lnTo>
                  <a:pt x="7248" y="9584"/>
                </a:lnTo>
                <a:lnTo>
                  <a:pt x="7613" y="9596"/>
                </a:lnTo>
                <a:lnTo>
                  <a:pt x="7979" y="9608"/>
                </a:lnTo>
                <a:lnTo>
                  <a:pt x="8329" y="9614"/>
                </a:lnTo>
                <a:lnTo>
                  <a:pt x="8678" y="9614"/>
                </a:lnTo>
                <a:lnTo>
                  <a:pt x="9298" y="9608"/>
                </a:lnTo>
                <a:lnTo>
                  <a:pt x="9600" y="9596"/>
                </a:lnTo>
                <a:lnTo>
                  <a:pt x="9870" y="9590"/>
                </a:lnTo>
                <a:lnTo>
                  <a:pt x="10156" y="9572"/>
                </a:lnTo>
                <a:lnTo>
                  <a:pt x="10411" y="9554"/>
                </a:lnTo>
                <a:lnTo>
                  <a:pt x="10665" y="9536"/>
                </a:lnTo>
                <a:lnTo>
                  <a:pt x="10903" y="9512"/>
                </a:lnTo>
                <a:lnTo>
                  <a:pt x="11126" y="9488"/>
                </a:lnTo>
                <a:lnTo>
                  <a:pt x="11332" y="9458"/>
                </a:lnTo>
                <a:lnTo>
                  <a:pt x="11539" y="9428"/>
                </a:lnTo>
                <a:lnTo>
                  <a:pt x="11730" y="9392"/>
                </a:lnTo>
                <a:lnTo>
                  <a:pt x="11921" y="9362"/>
                </a:lnTo>
                <a:lnTo>
                  <a:pt x="12095" y="9320"/>
                </a:lnTo>
                <a:lnTo>
                  <a:pt x="12413" y="9242"/>
                </a:lnTo>
                <a:lnTo>
                  <a:pt x="12683" y="9157"/>
                </a:lnTo>
                <a:lnTo>
                  <a:pt x="12922" y="9067"/>
                </a:lnTo>
                <a:lnTo>
                  <a:pt x="13128" y="8971"/>
                </a:lnTo>
                <a:lnTo>
                  <a:pt x="13303" y="8869"/>
                </a:lnTo>
                <a:lnTo>
                  <a:pt x="13430" y="8767"/>
                </a:lnTo>
                <a:lnTo>
                  <a:pt x="13526" y="8659"/>
                </a:lnTo>
                <a:lnTo>
                  <a:pt x="13605" y="8557"/>
                </a:lnTo>
                <a:lnTo>
                  <a:pt x="13637" y="8448"/>
                </a:lnTo>
                <a:lnTo>
                  <a:pt x="13653" y="8364"/>
                </a:lnTo>
                <a:lnTo>
                  <a:pt x="13637" y="8280"/>
                </a:lnTo>
                <a:lnTo>
                  <a:pt x="13621" y="8202"/>
                </a:lnTo>
                <a:lnTo>
                  <a:pt x="13573" y="8118"/>
                </a:lnTo>
                <a:lnTo>
                  <a:pt x="13526" y="8040"/>
                </a:lnTo>
                <a:lnTo>
                  <a:pt x="13446" y="7962"/>
                </a:lnTo>
                <a:lnTo>
                  <a:pt x="13351" y="7884"/>
                </a:lnTo>
                <a:lnTo>
                  <a:pt x="13256" y="7812"/>
                </a:lnTo>
                <a:lnTo>
                  <a:pt x="13128" y="7739"/>
                </a:lnTo>
                <a:lnTo>
                  <a:pt x="13001" y="7667"/>
                </a:lnTo>
                <a:lnTo>
                  <a:pt x="12842" y="7595"/>
                </a:lnTo>
                <a:lnTo>
                  <a:pt x="12683" y="7523"/>
                </a:lnTo>
                <a:lnTo>
                  <a:pt x="12509" y="7457"/>
                </a:lnTo>
                <a:lnTo>
                  <a:pt x="12302" y="7391"/>
                </a:lnTo>
                <a:lnTo>
                  <a:pt x="12095" y="7325"/>
                </a:lnTo>
                <a:lnTo>
                  <a:pt x="11873" y="7265"/>
                </a:lnTo>
                <a:lnTo>
                  <a:pt x="11634" y="7205"/>
                </a:lnTo>
                <a:lnTo>
                  <a:pt x="11380" y="7145"/>
                </a:lnTo>
                <a:lnTo>
                  <a:pt x="11110" y="7091"/>
                </a:lnTo>
                <a:lnTo>
                  <a:pt x="10824" y="7030"/>
                </a:lnTo>
                <a:lnTo>
                  <a:pt x="10538" y="6982"/>
                </a:lnTo>
                <a:lnTo>
                  <a:pt x="10220" y="6928"/>
                </a:lnTo>
                <a:lnTo>
                  <a:pt x="9902" y="6880"/>
                </a:lnTo>
                <a:lnTo>
                  <a:pt x="9568" y="6832"/>
                </a:lnTo>
                <a:lnTo>
                  <a:pt x="8853" y="6748"/>
                </a:lnTo>
                <a:lnTo>
                  <a:pt x="8090" y="6670"/>
                </a:lnTo>
                <a:lnTo>
                  <a:pt x="7280" y="6598"/>
                </a:lnTo>
                <a:lnTo>
                  <a:pt x="6421" y="6538"/>
                </a:lnTo>
                <a:lnTo>
                  <a:pt x="5992" y="6514"/>
                </a:lnTo>
                <a:lnTo>
                  <a:pt x="5579" y="6502"/>
                </a:lnTo>
                <a:lnTo>
                  <a:pt x="5182" y="6502"/>
                </a:lnTo>
                <a:lnTo>
                  <a:pt x="4800" y="6508"/>
                </a:lnTo>
                <a:lnTo>
                  <a:pt x="4896" y="6351"/>
                </a:lnTo>
                <a:lnTo>
                  <a:pt x="5007" y="6195"/>
                </a:lnTo>
                <a:lnTo>
                  <a:pt x="5134" y="6039"/>
                </a:lnTo>
                <a:lnTo>
                  <a:pt x="5277" y="5877"/>
                </a:lnTo>
                <a:lnTo>
                  <a:pt x="5436" y="5721"/>
                </a:lnTo>
                <a:lnTo>
                  <a:pt x="5611" y="5558"/>
                </a:lnTo>
                <a:lnTo>
                  <a:pt x="5802" y="5402"/>
                </a:lnTo>
                <a:lnTo>
                  <a:pt x="6008" y="5246"/>
                </a:lnTo>
                <a:lnTo>
                  <a:pt x="6231" y="5090"/>
                </a:lnTo>
                <a:lnTo>
                  <a:pt x="6469" y="4939"/>
                </a:lnTo>
                <a:lnTo>
                  <a:pt x="6707" y="4789"/>
                </a:lnTo>
                <a:lnTo>
                  <a:pt x="6962" y="4639"/>
                </a:lnTo>
                <a:lnTo>
                  <a:pt x="7232" y="4501"/>
                </a:lnTo>
                <a:lnTo>
                  <a:pt x="7518" y="4357"/>
                </a:lnTo>
                <a:lnTo>
                  <a:pt x="7804" y="4224"/>
                </a:lnTo>
                <a:lnTo>
                  <a:pt x="8106" y="4098"/>
                </a:lnTo>
                <a:lnTo>
                  <a:pt x="8360" y="3996"/>
                </a:lnTo>
                <a:lnTo>
                  <a:pt x="8646" y="3894"/>
                </a:lnTo>
                <a:lnTo>
                  <a:pt x="8933" y="3792"/>
                </a:lnTo>
                <a:lnTo>
                  <a:pt x="9250" y="3690"/>
                </a:lnTo>
                <a:lnTo>
                  <a:pt x="9600" y="3594"/>
                </a:lnTo>
                <a:lnTo>
                  <a:pt x="9950" y="3497"/>
                </a:lnTo>
                <a:lnTo>
                  <a:pt x="10331" y="3407"/>
                </a:lnTo>
                <a:lnTo>
                  <a:pt x="10713" y="3323"/>
                </a:lnTo>
                <a:lnTo>
                  <a:pt x="11126" y="3251"/>
                </a:lnTo>
                <a:lnTo>
                  <a:pt x="11555" y="3185"/>
                </a:lnTo>
                <a:lnTo>
                  <a:pt x="11984" y="3131"/>
                </a:lnTo>
                <a:lnTo>
                  <a:pt x="12445" y="3089"/>
                </a:lnTo>
                <a:lnTo>
                  <a:pt x="12668" y="3071"/>
                </a:lnTo>
                <a:lnTo>
                  <a:pt x="12906" y="3059"/>
                </a:lnTo>
                <a:lnTo>
                  <a:pt x="13144" y="3047"/>
                </a:lnTo>
                <a:lnTo>
                  <a:pt x="13383" y="3041"/>
                </a:lnTo>
                <a:lnTo>
                  <a:pt x="13891" y="3041"/>
                </a:lnTo>
                <a:lnTo>
                  <a:pt x="14130" y="3047"/>
                </a:lnTo>
                <a:lnTo>
                  <a:pt x="14384" y="3059"/>
                </a:lnTo>
                <a:lnTo>
                  <a:pt x="14638" y="3053"/>
                </a:lnTo>
                <a:lnTo>
                  <a:pt x="14861" y="3041"/>
                </a:lnTo>
                <a:lnTo>
                  <a:pt x="15083" y="3023"/>
                </a:lnTo>
                <a:lnTo>
                  <a:pt x="15306" y="2999"/>
                </a:lnTo>
                <a:lnTo>
                  <a:pt x="15497" y="2969"/>
                </a:lnTo>
                <a:lnTo>
                  <a:pt x="15687" y="2939"/>
                </a:lnTo>
                <a:lnTo>
                  <a:pt x="15878" y="2897"/>
                </a:lnTo>
                <a:lnTo>
                  <a:pt x="16053" y="2854"/>
                </a:lnTo>
                <a:lnTo>
                  <a:pt x="16228" y="2806"/>
                </a:lnTo>
                <a:lnTo>
                  <a:pt x="16403" y="2752"/>
                </a:lnTo>
                <a:lnTo>
                  <a:pt x="16752" y="2638"/>
                </a:lnTo>
                <a:lnTo>
                  <a:pt x="17086" y="2506"/>
                </a:lnTo>
                <a:lnTo>
                  <a:pt x="17451" y="2356"/>
                </a:lnTo>
                <a:lnTo>
                  <a:pt x="17897" y="2170"/>
                </a:lnTo>
                <a:lnTo>
                  <a:pt x="18389" y="1977"/>
                </a:lnTo>
                <a:lnTo>
                  <a:pt x="18643" y="1881"/>
                </a:lnTo>
                <a:lnTo>
                  <a:pt x="18914" y="1791"/>
                </a:lnTo>
                <a:lnTo>
                  <a:pt x="19184" y="1701"/>
                </a:lnTo>
                <a:lnTo>
                  <a:pt x="19470" y="1611"/>
                </a:lnTo>
                <a:lnTo>
                  <a:pt x="19756" y="1533"/>
                </a:lnTo>
                <a:lnTo>
                  <a:pt x="20058" y="1461"/>
                </a:lnTo>
                <a:lnTo>
                  <a:pt x="20360" y="1394"/>
                </a:lnTo>
                <a:lnTo>
                  <a:pt x="20662" y="1334"/>
                </a:lnTo>
                <a:lnTo>
                  <a:pt x="20980" y="1292"/>
                </a:lnTo>
                <a:lnTo>
                  <a:pt x="21298" y="1256"/>
                </a:lnTo>
                <a:lnTo>
                  <a:pt x="21616" y="1232"/>
                </a:lnTo>
                <a:lnTo>
                  <a:pt x="21775" y="1226"/>
                </a:lnTo>
                <a:close/>
                <a:moveTo>
                  <a:pt x="21647" y="0"/>
                </a:moveTo>
                <a:lnTo>
                  <a:pt x="21361" y="6"/>
                </a:lnTo>
                <a:lnTo>
                  <a:pt x="21075" y="24"/>
                </a:lnTo>
                <a:lnTo>
                  <a:pt x="20789" y="42"/>
                </a:lnTo>
                <a:lnTo>
                  <a:pt x="20519" y="61"/>
                </a:lnTo>
                <a:lnTo>
                  <a:pt x="20249" y="91"/>
                </a:lnTo>
                <a:lnTo>
                  <a:pt x="19979" y="121"/>
                </a:lnTo>
                <a:lnTo>
                  <a:pt x="19724" y="151"/>
                </a:lnTo>
                <a:lnTo>
                  <a:pt x="19470" y="193"/>
                </a:lnTo>
                <a:lnTo>
                  <a:pt x="19232" y="229"/>
                </a:lnTo>
                <a:lnTo>
                  <a:pt x="18755" y="325"/>
                </a:lnTo>
                <a:lnTo>
                  <a:pt x="18294" y="427"/>
                </a:lnTo>
                <a:lnTo>
                  <a:pt x="17849" y="535"/>
                </a:lnTo>
                <a:lnTo>
                  <a:pt x="17436" y="655"/>
                </a:lnTo>
                <a:lnTo>
                  <a:pt x="17038" y="776"/>
                </a:lnTo>
                <a:lnTo>
                  <a:pt x="16657" y="902"/>
                </a:lnTo>
                <a:lnTo>
                  <a:pt x="16307" y="1034"/>
                </a:lnTo>
                <a:lnTo>
                  <a:pt x="15957" y="1160"/>
                </a:lnTo>
                <a:lnTo>
                  <a:pt x="15640" y="1286"/>
                </a:lnTo>
                <a:lnTo>
                  <a:pt x="15052" y="1533"/>
                </a:lnTo>
                <a:lnTo>
                  <a:pt x="14686" y="1683"/>
                </a:lnTo>
                <a:lnTo>
                  <a:pt x="14320" y="1821"/>
                </a:lnTo>
                <a:lnTo>
                  <a:pt x="13987" y="1815"/>
                </a:lnTo>
                <a:lnTo>
                  <a:pt x="13605" y="1809"/>
                </a:lnTo>
                <a:lnTo>
                  <a:pt x="13081" y="1815"/>
                </a:lnTo>
                <a:lnTo>
                  <a:pt x="12540" y="1833"/>
                </a:lnTo>
                <a:lnTo>
                  <a:pt x="12016" y="1863"/>
                </a:lnTo>
                <a:lnTo>
                  <a:pt x="11507" y="1905"/>
                </a:lnTo>
                <a:lnTo>
                  <a:pt x="10983" y="1953"/>
                </a:lnTo>
                <a:lnTo>
                  <a:pt x="10474" y="2019"/>
                </a:lnTo>
                <a:lnTo>
                  <a:pt x="9966" y="2091"/>
                </a:lnTo>
                <a:lnTo>
                  <a:pt x="9473" y="2182"/>
                </a:lnTo>
                <a:lnTo>
                  <a:pt x="8980" y="2278"/>
                </a:lnTo>
                <a:lnTo>
                  <a:pt x="8488" y="2386"/>
                </a:lnTo>
                <a:lnTo>
                  <a:pt x="8011" y="2506"/>
                </a:lnTo>
                <a:lnTo>
                  <a:pt x="7534" y="2638"/>
                </a:lnTo>
                <a:lnTo>
                  <a:pt x="7073" y="2776"/>
                </a:lnTo>
                <a:lnTo>
                  <a:pt x="6612" y="2927"/>
                </a:lnTo>
                <a:lnTo>
                  <a:pt x="6167" y="3089"/>
                </a:lnTo>
                <a:lnTo>
                  <a:pt x="5722" y="3263"/>
                </a:lnTo>
                <a:lnTo>
                  <a:pt x="5229" y="3473"/>
                </a:lnTo>
                <a:lnTo>
                  <a:pt x="4768" y="3696"/>
                </a:lnTo>
                <a:lnTo>
                  <a:pt x="4323" y="3924"/>
                </a:lnTo>
                <a:lnTo>
                  <a:pt x="3910" y="4158"/>
                </a:lnTo>
                <a:lnTo>
                  <a:pt x="3529" y="4399"/>
                </a:lnTo>
                <a:lnTo>
                  <a:pt x="3163" y="4645"/>
                </a:lnTo>
                <a:lnTo>
                  <a:pt x="2845" y="4891"/>
                </a:lnTo>
                <a:lnTo>
                  <a:pt x="2543" y="5144"/>
                </a:lnTo>
                <a:lnTo>
                  <a:pt x="2273" y="5402"/>
                </a:lnTo>
                <a:lnTo>
                  <a:pt x="2035" y="5660"/>
                </a:lnTo>
                <a:lnTo>
                  <a:pt x="1828" y="5913"/>
                </a:lnTo>
                <a:lnTo>
                  <a:pt x="1669" y="6171"/>
                </a:lnTo>
                <a:lnTo>
                  <a:pt x="1526" y="6424"/>
                </a:lnTo>
                <a:lnTo>
                  <a:pt x="1431" y="6676"/>
                </a:lnTo>
                <a:lnTo>
                  <a:pt x="1383" y="6922"/>
                </a:lnTo>
                <a:lnTo>
                  <a:pt x="1367" y="7042"/>
                </a:lnTo>
                <a:lnTo>
                  <a:pt x="1367" y="7163"/>
                </a:lnTo>
                <a:lnTo>
                  <a:pt x="1224" y="7229"/>
                </a:lnTo>
                <a:lnTo>
                  <a:pt x="1081" y="7301"/>
                </a:lnTo>
                <a:lnTo>
                  <a:pt x="970" y="7367"/>
                </a:lnTo>
                <a:lnTo>
                  <a:pt x="843" y="7439"/>
                </a:lnTo>
                <a:lnTo>
                  <a:pt x="636" y="7595"/>
                </a:lnTo>
                <a:lnTo>
                  <a:pt x="445" y="7751"/>
                </a:lnTo>
                <a:lnTo>
                  <a:pt x="302" y="7926"/>
                </a:lnTo>
                <a:lnTo>
                  <a:pt x="175" y="8100"/>
                </a:lnTo>
                <a:lnTo>
                  <a:pt x="80" y="8280"/>
                </a:lnTo>
                <a:lnTo>
                  <a:pt x="16" y="8472"/>
                </a:lnTo>
                <a:lnTo>
                  <a:pt x="0" y="8665"/>
                </a:lnTo>
                <a:lnTo>
                  <a:pt x="0" y="8869"/>
                </a:lnTo>
                <a:lnTo>
                  <a:pt x="32" y="9073"/>
                </a:lnTo>
                <a:lnTo>
                  <a:pt x="96" y="9284"/>
                </a:lnTo>
                <a:lnTo>
                  <a:pt x="191" y="9500"/>
                </a:lnTo>
                <a:lnTo>
                  <a:pt x="302" y="9716"/>
                </a:lnTo>
                <a:lnTo>
                  <a:pt x="461" y="9939"/>
                </a:lnTo>
                <a:lnTo>
                  <a:pt x="668" y="10167"/>
                </a:lnTo>
                <a:lnTo>
                  <a:pt x="843" y="10353"/>
                </a:lnTo>
                <a:lnTo>
                  <a:pt x="1049" y="10539"/>
                </a:lnTo>
                <a:lnTo>
                  <a:pt x="1288" y="10726"/>
                </a:lnTo>
                <a:lnTo>
                  <a:pt x="1542" y="10918"/>
                </a:lnTo>
                <a:lnTo>
                  <a:pt x="1828" y="11110"/>
                </a:lnTo>
                <a:lnTo>
                  <a:pt x="2130" y="11297"/>
                </a:lnTo>
                <a:lnTo>
                  <a:pt x="2464" y="11489"/>
                </a:lnTo>
                <a:lnTo>
                  <a:pt x="2814" y="11675"/>
                </a:lnTo>
                <a:lnTo>
                  <a:pt x="3195" y="11861"/>
                </a:lnTo>
                <a:lnTo>
                  <a:pt x="3608" y="12048"/>
                </a:lnTo>
                <a:lnTo>
                  <a:pt x="4037" y="12228"/>
                </a:lnTo>
                <a:lnTo>
                  <a:pt x="4498" y="12408"/>
                </a:lnTo>
                <a:lnTo>
                  <a:pt x="4991" y="12582"/>
                </a:lnTo>
                <a:lnTo>
                  <a:pt x="5500" y="12751"/>
                </a:lnTo>
                <a:lnTo>
                  <a:pt x="6040" y="12919"/>
                </a:lnTo>
                <a:lnTo>
                  <a:pt x="6596" y="13081"/>
                </a:lnTo>
                <a:lnTo>
                  <a:pt x="7184" y="13237"/>
                </a:lnTo>
                <a:lnTo>
                  <a:pt x="7804" y="13387"/>
                </a:lnTo>
                <a:lnTo>
                  <a:pt x="8440" y="13532"/>
                </a:lnTo>
                <a:lnTo>
                  <a:pt x="9107" y="13664"/>
                </a:lnTo>
                <a:lnTo>
                  <a:pt x="9807" y="13796"/>
                </a:lnTo>
                <a:lnTo>
                  <a:pt x="10538" y="13916"/>
                </a:lnTo>
                <a:lnTo>
                  <a:pt x="11285" y="14030"/>
                </a:lnTo>
                <a:lnTo>
                  <a:pt x="12064" y="14133"/>
                </a:lnTo>
                <a:lnTo>
                  <a:pt x="12874" y="14229"/>
                </a:lnTo>
                <a:lnTo>
                  <a:pt x="13701" y="14313"/>
                </a:lnTo>
                <a:lnTo>
                  <a:pt x="14559" y="14391"/>
                </a:lnTo>
                <a:lnTo>
                  <a:pt x="15449" y="14451"/>
                </a:lnTo>
                <a:lnTo>
                  <a:pt x="16371" y="14505"/>
                </a:lnTo>
                <a:lnTo>
                  <a:pt x="17308" y="14547"/>
                </a:lnTo>
                <a:lnTo>
                  <a:pt x="18278" y="14577"/>
                </a:lnTo>
                <a:lnTo>
                  <a:pt x="19279" y="14595"/>
                </a:lnTo>
                <a:lnTo>
                  <a:pt x="20424" y="14595"/>
                </a:lnTo>
                <a:lnTo>
                  <a:pt x="20900" y="14589"/>
                </a:lnTo>
                <a:lnTo>
                  <a:pt x="21361" y="14577"/>
                </a:lnTo>
                <a:lnTo>
                  <a:pt x="21822" y="14565"/>
                </a:lnTo>
                <a:lnTo>
                  <a:pt x="22267" y="14553"/>
                </a:lnTo>
                <a:lnTo>
                  <a:pt x="22712" y="14529"/>
                </a:lnTo>
                <a:lnTo>
                  <a:pt x="23141" y="14505"/>
                </a:lnTo>
                <a:lnTo>
                  <a:pt x="23570" y="14481"/>
                </a:lnTo>
                <a:lnTo>
                  <a:pt x="23984" y="14451"/>
                </a:lnTo>
                <a:lnTo>
                  <a:pt x="24381" y="14415"/>
                </a:lnTo>
                <a:lnTo>
                  <a:pt x="24778" y="14373"/>
                </a:lnTo>
                <a:lnTo>
                  <a:pt x="25176" y="14331"/>
                </a:lnTo>
                <a:lnTo>
                  <a:pt x="25541" y="14289"/>
                </a:lnTo>
                <a:lnTo>
                  <a:pt x="25923" y="14241"/>
                </a:lnTo>
                <a:lnTo>
                  <a:pt x="26288" y="14187"/>
                </a:lnTo>
                <a:lnTo>
                  <a:pt x="26638" y="14133"/>
                </a:lnTo>
                <a:lnTo>
                  <a:pt x="26972" y="14072"/>
                </a:lnTo>
                <a:lnTo>
                  <a:pt x="27305" y="14006"/>
                </a:lnTo>
                <a:lnTo>
                  <a:pt x="27639" y="13940"/>
                </a:lnTo>
                <a:lnTo>
                  <a:pt x="27957" y="13868"/>
                </a:lnTo>
                <a:lnTo>
                  <a:pt x="28259" y="13796"/>
                </a:lnTo>
                <a:lnTo>
                  <a:pt x="28561" y="13718"/>
                </a:lnTo>
                <a:lnTo>
                  <a:pt x="28847" y="13634"/>
                </a:lnTo>
                <a:lnTo>
                  <a:pt x="29133" y="13550"/>
                </a:lnTo>
                <a:lnTo>
                  <a:pt x="29403" y="13460"/>
                </a:lnTo>
                <a:lnTo>
                  <a:pt x="29674" y="13369"/>
                </a:lnTo>
                <a:lnTo>
                  <a:pt x="29928" y="13273"/>
                </a:lnTo>
                <a:lnTo>
                  <a:pt x="30166" y="13171"/>
                </a:lnTo>
                <a:lnTo>
                  <a:pt x="30405" y="13069"/>
                </a:lnTo>
                <a:lnTo>
                  <a:pt x="30627" y="12961"/>
                </a:lnTo>
                <a:lnTo>
                  <a:pt x="30850" y="12853"/>
                </a:lnTo>
                <a:lnTo>
                  <a:pt x="31056" y="12739"/>
                </a:lnTo>
                <a:lnTo>
                  <a:pt x="31327" y="12576"/>
                </a:lnTo>
                <a:lnTo>
                  <a:pt x="31581" y="12408"/>
                </a:lnTo>
                <a:lnTo>
                  <a:pt x="31819" y="12234"/>
                </a:lnTo>
                <a:lnTo>
                  <a:pt x="32026" y="12054"/>
                </a:lnTo>
                <a:lnTo>
                  <a:pt x="32201" y="11873"/>
                </a:lnTo>
                <a:lnTo>
                  <a:pt x="32376" y="11693"/>
                </a:lnTo>
                <a:lnTo>
                  <a:pt x="32519" y="11507"/>
                </a:lnTo>
                <a:lnTo>
                  <a:pt x="32646" y="11315"/>
                </a:lnTo>
                <a:lnTo>
                  <a:pt x="32757" y="11122"/>
                </a:lnTo>
                <a:lnTo>
                  <a:pt x="32852" y="10924"/>
                </a:lnTo>
                <a:lnTo>
                  <a:pt x="32916" y="10732"/>
                </a:lnTo>
                <a:lnTo>
                  <a:pt x="32979" y="10533"/>
                </a:lnTo>
                <a:lnTo>
                  <a:pt x="33011" y="10335"/>
                </a:lnTo>
                <a:lnTo>
                  <a:pt x="33043" y="10131"/>
                </a:lnTo>
                <a:lnTo>
                  <a:pt x="33043" y="9933"/>
                </a:lnTo>
                <a:lnTo>
                  <a:pt x="33043" y="9728"/>
                </a:lnTo>
                <a:lnTo>
                  <a:pt x="33027" y="9524"/>
                </a:lnTo>
                <a:lnTo>
                  <a:pt x="32979" y="9326"/>
                </a:lnTo>
                <a:lnTo>
                  <a:pt x="32932" y="9121"/>
                </a:lnTo>
                <a:lnTo>
                  <a:pt x="32884" y="8923"/>
                </a:lnTo>
                <a:lnTo>
                  <a:pt x="32805" y="8725"/>
                </a:lnTo>
                <a:lnTo>
                  <a:pt x="32725" y="8527"/>
                </a:lnTo>
                <a:lnTo>
                  <a:pt x="32630" y="8328"/>
                </a:lnTo>
                <a:lnTo>
                  <a:pt x="32534" y="8136"/>
                </a:lnTo>
                <a:lnTo>
                  <a:pt x="32407" y="7938"/>
                </a:lnTo>
                <a:lnTo>
                  <a:pt x="32296" y="7751"/>
                </a:lnTo>
                <a:lnTo>
                  <a:pt x="32153" y="7565"/>
                </a:lnTo>
                <a:lnTo>
                  <a:pt x="32026" y="7379"/>
                </a:lnTo>
                <a:lnTo>
                  <a:pt x="31867" y="7199"/>
                </a:lnTo>
                <a:lnTo>
                  <a:pt x="31724" y="7018"/>
                </a:lnTo>
                <a:lnTo>
                  <a:pt x="31390" y="6682"/>
                </a:lnTo>
                <a:lnTo>
                  <a:pt x="31533" y="6538"/>
                </a:lnTo>
                <a:lnTo>
                  <a:pt x="31644" y="6400"/>
                </a:lnTo>
                <a:lnTo>
                  <a:pt x="31756" y="6249"/>
                </a:lnTo>
                <a:lnTo>
                  <a:pt x="31851" y="6099"/>
                </a:lnTo>
                <a:lnTo>
                  <a:pt x="31930" y="5943"/>
                </a:lnTo>
                <a:lnTo>
                  <a:pt x="32010" y="5787"/>
                </a:lnTo>
                <a:lnTo>
                  <a:pt x="32058" y="5624"/>
                </a:lnTo>
                <a:lnTo>
                  <a:pt x="32105" y="5462"/>
                </a:lnTo>
                <a:lnTo>
                  <a:pt x="32137" y="5294"/>
                </a:lnTo>
                <a:lnTo>
                  <a:pt x="32153" y="5126"/>
                </a:lnTo>
                <a:lnTo>
                  <a:pt x="32153" y="4951"/>
                </a:lnTo>
                <a:lnTo>
                  <a:pt x="32137" y="4777"/>
                </a:lnTo>
                <a:lnTo>
                  <a:pt x="32105" y="4603"/>
                </a:lnTo>
                <a:lnTo>
                  <a:pt x="32074" y="4423"/>
                </a:lnTo>
                <a:lnTo>
                  <a:pt x="32010" y="4248"/>
                </a:lnTo>
                <a:lnTo>
                  <a:pt x="31930" y="4068"/>
                </a:lnTo>
                <a:lnTo>
                  <a:pt x="31835" y="3888"/>
                </a:lnTo>
                <a:lnTo>
                  <a:pt x="31724" y="3702"/>
                </a:lnTo>
                <a:lnTo>
                  <a:pt x="31597" y="3521"/>
                </a:lnTo>
                <a:lnTo>
                  <a:pt x="31438" y="3341"/>
                </a:lnTo>
                <a:lnTo>
                  <a:pt x="31279" y="3161"/>
                </a:lnTo>
                <a:lnTo>
                  <a:pt x="31088" y="2975"/>
                </a:lnTo>
                <a:lnTo>
                  <a:pt x="30882" y="2794"/>
                </a:lnTo>
                <a:lnTo>
                  <a:pt x="30659" y="2614"/>
                </a:lnTo>
                <a:lnTo>
                  <a:pt x="30421" y="2434"/>
                </a:lnTo>
                <a:lnTo>
                  <a:pt x="30150" y="2260"/>
                </a:lnTo>
                <a:lnTo>
                  <a:pt x="29864" y="2079"/>
                </a:lnTo>
                <a:lnTo>
                  <a:pt x="29562" y="1905"/>
                </a:lnTo>
                <a:lnTo>
                  <a:pt x="29244" y="1731"/>
                </a:lnTo>
                <a:lnTo>
                  <a:pt x="28895" y="1563"/>
                </a:lnTo>
                <a:lnTo>
                  <a:pt x="28513" y="1394"/>
                </a:lnTo>
                <a:lnTo>
                  <a:pt x="28116" y="1226"/>
                </a:lnTo>
                <a:lnTo>
                  <a:pt x="27750" y="1076"/>
                </a:lnTo>
                <a:lnTo>
                  <a:pt x="27369" y="938"/>
                </a:lnTo>
                <a:lnTo>
                  <a:pt x="26988" y="812"/>
                </a:lnTo>
                <a:lnTo>
                  <a:pt x="26606" y="691"/>
                </a:lnTo>
                <a:lnTo>
                  <a:pt x="26225" y="583"/>
                </a:lnTo>
                <a:lnTo>
                  <a:pt x="25843" y="481"/>
                </a:lnTo>
                <a:lnTo>
                  <a:pt x="25462" y="391"/>
                </a:lnTo>
                <a:lnTo>
                  <a:pt x="25064" y="307"/>
                </a:lnTo>
                <a:lnTo>
                  <a:pt x="24683" y="235"/>
                </a:lnTo>
                <a:lnTo>
                  <a:pt x="24286" y="175"/>
                </a:lnTo>
                <a:lnTo>
                  <a:pt x="23904" y="121"/>
                </a:lnTo>
                <a:lnTo>
                  <a:pt x="23507" y="79"/>
                </a:lnTo>
                <a:lnTo>
                  <a:pt x="23125" y="42"/>
                </a:lnTo>
                <a:lnTo>
                  <a:pt x="22728" y="18"/>
                </a:lnTo>
                <a:lnTo>
                  <a:pt x="22331" y="6"/>
                </a:lnTo>
                <a:lnTo>
                  <a:pt x="21949"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9" name="Google Shape;269;p15"/>
          <p:cNvSpPr/>
          <p:nvPr/>
        </p:nvSpPr>
        <p:spPr>
          <a:xfrm rot="757113">
            <a:off x="11074881" y="5443958"/>
            <a:ext cx="1350447" cy="1800055"/>
          </a:xfrm>
          <a:custGeom>
            <a:avLst/>
            <a:gdLst/>
            <a:ahLst/>
            <a:cxnLst/>
            <a:rect l="l" t="t" r="r" b="b"/>
            <a:pathLst>
              <a:path w="62240" h="36804" extrusionOk="0">
                <a:moveTo>
                  <a:pt x="21981" y="1"/>
                </a:moveTo>
                <a:lnTo>
                  <a:pt x="1" y="2218"/>
                </a:lnTo>
                <a:lnTo>
                  <a:pt x="14162" y="36803"/>
                </a:lnTo>
                <a:lnTo>
                  <a:pt x="62240" y="31948"/>
                </a:lnTo>
                <a:lnTo>
                  <a:pt x="21981" y="1"/>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0" name="Google Shape;270;p15"/>
          <p:cNvSpPr/>
          <p:nvPr/>
        </p:nvSpPr>
        <p:spPr>
          <a:xfrm rot="757113">
            <a:off x="11568009" y="6570191"/>
            <a:ext cx="107944" cy="179351"/>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1" name="Google Shape;271;p15"/>
          <p:cNvSpPr/>
          <p:nvPr/>
        </p:nvSpPr>
        <p:spPr>
          <a:xfrm rot="757113">
            <a:off x="11384827" y="6695419"/>
            <a:ext cx="107944" cy="179301"/>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2" name="Google Shape;272;p15"/>
          <p:cNvSpPr/>
          <p:nvPr/>
        </p:nvSpPr>
        <p:spPr>
          <a:xfrm rot="757509">
            <a:off x="10202324" y="3983008"/>
            <a:ext cx="2226947" cy="1771293"/>
          </a:xfrm>
          <a:custGeom>
            <a:avLst/>
            <a:gdLst/>
            <a:ahLst/>
            <a:cxnLst/>
            <a:rect l="l" t="t" r="r" b="b"/>
            <a:pathLst>
              <a:path w="129454" h="45678" extrusionOk="0">
                <a:moveTo>
                  <a:pt x="68963" y="0"/>
                </a:moveTo>
                <a:lnTo>
                  <a:pt x="68184" y="6"/>
                </a:lnTo>
                <a:lnTo>
                  <a:pt x="67421" y="12"/>
                </a:lnTo>
                <a:lnTo>
                  <a:pt x="66674" y="24"/>
                </a:lnTo>
                <a:lnTo>
                  <a:pt x="65927" y="42"/>
                </a:lnTo>
                <a:lnTo>
                  <a:pt x="65212" y="66"/>
                </a:lnTo>
                <a:lnTo>
                  <a:pt x="64497" y="91"/>
                </a:lnTo>
                <a:lnTo>
                  <a:pt x="63797" y="121"/>
                </a:lnTo>
                <a:lnTo>
                  <a:pt x="63114" y="151"/>
                </a:lnTo>
                <a:lnTo>
                  <a:pt x="62446" y="187"/>
                </a:lnTo>
                <a:lnTo>
                  <a:pt x="61779" y="229"/>
                </a:lnTo>
                <a:lnTo>
                  <a:pt x="61127" y="271"/>
                </a:lnTo>
                <a:lnTo>
                  <a:pt x="60491" y="319"/>
                </a:lnTo>
                <a:lnTo>
                  <a:pt x="59872" y="367"/>
                </a:lnTo>
                <a:lnTo>
                  <a:pt x="59252" y="421"/>
                </a:lnTo>
                <a:lnTo>
                  <a:pt x="58648" y="481"/>
                </a:lnTo>
                <a:lnTo>
                  <a:pt x="58060" y="541"/>
                </a:lnTo>
                <a:lnTo>
                  <a:pt x="57488" y="607"/>
                </a:lnTo>
                <a:lnTo>
                  <a:pt x="56915" y="673"/>
                </a:lnTo>
                <a:lnTo>
                  <a:pt x="56375" y="745"/>
                </a:lnTo>
                <a:lnTo>
                  <a:pt x="55819" y="824"/>
                </a:lnTo>
                <a:lnTo>
                  <a:pt x="55294" y="896"/>
                </a:lnTo>
                <a:lnTo>
                  <a:pt x="54770" y="980"/>
                </a:lnTo>
                <a:lnTo>
                  <a:pt x="54261" y="1064"/>
                </a:lnTo>
                <a:lnTo>
                  <a:pt x="53769" y="1148"/>
                </a:lnTo>
                <a:lnTo>
                  <a:pt x="53292" y="1238"/>
                </a:lnTo>
                <a:lnTo>
                  <a:pt x="52815" y="1334"/>
                </a:lnTo>
                <a:lnTo>
                  <a:pt x="52338" y="1430"/>
                </a:lnTo>
                <a:lnTo>
                  <a:pt x="51893" y="1527"/>
                </a:lnTo>
                <a:lnTo>
                  <a:pt x="51448" y="1629"/>
                </a:lnTo>
                <a:lnTo>
                  <a:pt x="51019" y="1731"/>
                </a:lnTo>
                <a:lnTo>
                  <a:pt x="50590" y="1839"/>
                </a:lnTo>
                <a:lnTo>
                  <a:pt x="50192" y="1947"/>
                </a:lnTo>
                <a:lnTo>
                  <a:pt x="49779" y="2055"/>
                </a:lnTo>
                <a:lnTo>
                  <a:pt x="49398" y="2169"/>
                </a:lnTo>
                <a:lnTo>
                  <a:pt x="49016" y="2284"/>
                </a:lnTo>
                <a:lnTo>
                  <a:pt x="48651" y="2404"/>
                </a:lnTo>
                <a:lnTo>
                  <a:pt x="48285" y="2524"/>
                </a:lnTo>
                <a:lnTo>
                  <a:pt x="47936" y="2650"/>
                </a:lnTo>
                <a:lnTo>
                  <a:pt x="47602" y="2770"/>
                </a:lnTo>
                <a:lnTo>
                  <a:pt x="47268" y="2903"/>
                </a:lnTo>
                <a:lnTo>
                  <a:pt x="46950" y="3029"/>
                </a:lnTo>
                <a:lnTo>
                  <a:pt x="46632" y="3161"/>
                </a:lnTo>
                <a:lnTo>
                  <a:pt x="46346" y="3293"/>
                </a:lnTo>
                <a:lnTo>
                  <a:pt x="46044" y="3431"/>
                </a:lnTo>
                <a:lnTo>
                  <a:pt x="45758" y="3563"/>
                </a:lnTo>
                <a:lnTo>
                  <a:pt x="45488" y="3708"/>
                </a:lnTo>
                <a:lnTo>
                  <a:pt x="45234" y="3846"/>
                </a:lnTo>
                <a:lnTo>
                  <a:pt x="44979" y="3990"/>
                </a:lnTo>
                <a:lnTo>
                  <a:pt x="44725" y="4134"/>
                </a:lnTo>
                <a:lnTo>
                  <a:pt x="43994" y="4002"/>
                </a:lnTo>
                <a:lnTo>
                  <a:pt x="43247" y="3876"/>
                </a:lnTo>
                <a:lnTo>
                  <a:pt x="42468" y="3750"/>
                </a:lnTo>
                <a:lnTo>
                  <a:pt x="41658" y="3636"/>
                </a:lnTo>
                <a:lnTo>
                  <a:pt x="40815" y="3527"/>
                </a:lnTo>
                <a:lnTo>
                  <a:pt x="39957" y="3419"/>
                </a:lnTo>
                <a:lnTo>
                  <a:pt x="39067" y="3323"/>
                </a:lnTo>
                <a:lnTo>
                  <a:pt x="38145" y="3227"/>
                </a:lnTo>
                <a:lnTo>
                  <a:pt x="37398" y="3161"/>
                </a:lnTo>
                <a:lnTo>
                  <a:pt x="36651" y="3095"/>
                </a:lnTo>
                <a:lnTo>
                  <a:pt x="35904" y="3041"/>
                </a:lnTo>
                <a:lnTo>
                  <a:pt x="35173" y="2993"/>
                </a:lnTo>
                <a:lnTo>
                  <a:pt x="34458" y="2951"/>
                </a:lnTo>
                <a:lnTo>
                  <a:pt x="33727" y="2915"/>
                </a:lnTo>
                <a:lnTo>
                  <a:pt x="33027" y="2885"/>
                </a:lnTo>
                <a:lnTo>
                  <a:pt x="32312" y="2860"/>
                </a:lnTo>
                <a:lnTo>
                  <a:pt x="31613" y="2848"/>
                </a:lnTo>
                <a:lnTo>
                  <a:pt x="30929" y="2836"/>
                </a:lnTo>
                <a:lnTo>
                  <a:pt x="29563" y="2836"/>
                </a:lnTo>
                <a:lnTo>
                  <a:pt x="28895" y="2848"/>
                </a:lnTo>
                <a:lnTo>
                  <a:pt x="28228" y="2866"/>
                </a:lnTo>
                <a:lnTo>
                  <a:pt x="27560" y="2891"/>
                </a:lnTo>
                <a:lnTo>
                  <a:pt x="26908" y="2915"/>
                </a:lnTo>
                <a:lnTo>
                  <a:pt x="26273" y="2951"/>
                </a:lnTo>
                <a:lnTo>
                  <a:pt x="25637" y="2993"/>
                </a:lnTo>
                <a:lnTo>
                  <a:pt x="25001" y="3035"/>
                </a:lnTo>
                <a:lnTo>
                  <a:pt x="24381" y="3089"/>
                </a:lnTo>
                <a:lnTo>
                  <a:pt x="23761" y="3143"/>
                </a:lnTo>
                <a:lnTo>
                  <a:pt x="23158" y="3209"/>
                </a:lnTo>
                <a:lnTo>
                  <a:pt x="22554" y="3275"/>
                </a:lnTo>
                <a:lnTo>
                  <a:pt x="21966" y="3347"/>
                </a:lnTo>
                <a:lnTo>
                  <a:pt x="21377" y="3431"/>
                </a:lnTo>
                <a:lnTo>
                  <a:pt x="20805" y="3515"/>
                </a:lnTo>
                <a:lnTo>
                  <a:pt x="20233" y="3606"/>
                </a:lnTo>
                <a:lnTo>
                  <a:pt x="19661" y="3696"/>
                </a:lnTo>
                <a:lnTo>
                  <a:pt x="19105" y="3798"/>
                </a:lnTo>
                <a:lnTo>
                  <a:pt x="18548" y="3900"/>
                </a:lnTo>
                <a:lnTo>
                  <a:pt x="18008" y="4014"/>
                </a:lnTo>
                <a:lnTo>
                  <a:pt x="17484" y="4128"/>
                </a:lnTo>
                <a:lnTo>
                  <a:pt x="16959" y="4248"/>
                </a:lnTo>
                <a:lnTo>
                  <a:pt x="16435" y="4369"/>
                </a:lnTo>
                <a:lnTo>
                  <a:pt x="15926" y="4501"/>
                </a:lnTo>
                <a:lnTo>
                  <a:pt x="15417" y="4633"/>
                </a:lnTo>
                <a:lnTo>
                  <a:pt x="14909" y="4771"/>
                </a:lnTo>
                <a:lnTo>
                  <a:pt x="14432" y="4915"/>
                </a:lnTo>
                <a:lnTo>
                  <a:pt x="13939" y="5060"/>
                </a:lnTo>
                <a:lnTo>
                  <a:pt x="13462" y="5210"/>
                </a:lnTo>
                <a:lnTo>
                  <a:pt x="13002" y="5366"/>
                </a:lnTo>
                <a:lnTo>
                  <a:pt x="12541" y="5528"/>
                </a:lnTo>
                <a:lnTo>
                  <a:pt x="12096" y="5691"/>
                </a:lnTo>
                <a:lnTo>
                  <a:pt x="11651" y="5859"/>
                </a:lnTo>
                <a:lnTo>
                  <a:pt x="11206" y="6027"/>
                </a:lnTo>
                <a:lnTo>
                  <a:pt x="10792" y="6201"/>
                </a:lnTo>
                <a:lnTo>
                  <a:pt x="10363" y="6381"/>
                </a:lnTo>
                <a:lnTo>
                  <a:pt x="9950" y="6562"/>
                </a:lnTo>
                <a:lnTo>
                  <a:pt x="9553" y="6748"/>
                </a:lnTo>
                <a:lnTo>
                  <a:pt x="9155" y="6940"/>
                </a:lnTo>
                <a:lnTo>
                  <a:pt x="8758" y="7133"/>
                </a:lnTo>
                <a:lnTo>
                  <a:pt x="8377" y="7331"/>
                </a:lnTo>
                <a:lnTo>
                  <a:pt x="8011" y="7529"/>
                </a:lnTo>
                <a:lnTo>
                  <a:pt x="7645" y="7733"/>
                </a:lnTo>
                <a:lnTo>
                  <a:pt x="7296" y="7938"/>
                </a:lnTo>
                <a:lnTo>
                  <a:pt x="6946" y="8148"/>
                </a:lnTo>
                <a:lnTo>
                  <a:pt x="6596" y="8358"/>
                </a:lnTo>
                <a:lnTo>
                  <a:pt x="6279" y="8575"/>
                </a:lnTo>
                <a:lnTo>
                  <a:pt x="5945" y="8797"/>
                </a:lnTo>
                <a:lnTo>
                  <a:pt x="5627" y="9013"/>
                </a:lnTo>
                <a:lnTo>
                  <a:pt x="5325" y="9242"/>
                </a:lnTo>
                <a:lnTo>
                  <a:pt x="5023" y="9464"/>
                </a:lnTo>
                <a:lnTo>
                  <a:pt x="4737" y="9698"/>
                </a:lnTo>
                <a:lnTo>
                  <a:pt x="4451" y="9927"/>
                </a:lnTo>
                <a:lnTo>
                  <a:pt x="4181" y="10161"/>
                </a:lnTo>
                <a:lnTo>
                  <a:pt x="3910" y="10395"/>
                </a:lnTo>
                <a:lnTo>
                  <a:pt x="3656" y="10636"/>
                </a:lnTo>
                <a:lnTo>
                  <a:pt x="3418" y="10876"/>
                </a:lnTo>
                <a:lnTo>
                  <a:pt x="3179" y="11122"/>
                </a:lnTo>
                <a:lnTo>
                  <a:pt x="2941" y="11369"/>
                </a:lnTo>
                <a:lnTo>
                  <a:pt x="2718" y="11615"/>
                </a:lnTo>
                <a:lnTo>
                  <a:pt x="2496" y="11861"/>
                </a:lnTo>
                <a:lnTo>
                  <a:pt x="2305" y="12114"/>
                </a:lnTo>
                <a:lnTo>
                  <a:pt x="2099" y="12366"/>
                </a:lnTo>
                <a:lnTo>
                  <a:pt x="1908" y="12624"/>
                </a:lnTo>
                <a:lnTo>
                  <a:pt x="1733" y="12877"/>
                </a:lnTo>
                <a:lnTo>
                  <a:pt x="1399" y="13393"/>
                </a:lnTo>
                <a:lnTo>
                  <a:pt x="1097" y="13916"/>
                </a:lnTo>
                <a:lnTo>
                  <a:pt x="843" y="14445"/>
                </a:lnTo>
                <a:lnTo>
                  <a:pt x="605" y="14980"/>
                </a:lnTo>
                <a:lnTo>
                  <a:pt x="414" y="15514"/>
                </a:lnTo>
                <a:lnTo>
                  <a:pt x="271" y="16055"/>
                </a:lnTo>
                <a:lnTo>
                  <a:pt x="144" y="16596"/>
                </a:lnTo>
                <a:lnTo>
                  <a:pt x="64" y="17143"/>
                </a:lnTo>
                <a:lnTo>
                  <a:pt x="17" y="17690"/>
                </a:lnTo>
                <a:lnTo>
                  <a:pt x="1" y="18236"/>
                </a:lnTo>
                <a:lnTo>
                  <a:pt x="32" y="18789"/>
                </a:lnTo>
                <a:lnTo>
                  <a:pt x="96" y="19336"/>
                </a:lnTo>
                <a:lnTo>
                  <a:pt x="207" y="19883"/>
                </a:lnTo>
                <a:lnTo>
                  <a:pt x="271" y="20159"/>
                </a:lnTo>
                <a:lnTo>
                  <a:pt x="350" y="20429"/>
                </a:lnTo>
                <a:lnTo>
                  <a:pt x="430" y="20700"/>
                </a:lnTo>
                <a:lnTo>
                  <a:pt x="525" y="20976"/>
                </a:lnTo>
                <a:lnTo>
                  <a:pt x="620" y="21247"/>
                </a:lnTo>
                <a:lnTo>
                  <a:pt x="748" y="21517"/>
                </a:lnTo>
                <a:lnTo>
                  <a:pt x="859" y="21787"/>
                </a:lnTo>
                <a:lnTo>
                  <a:pt x="1002" y="22058"/>
                </a:lnTo>
                <a:lnTo>
                  <a:pt x="1145" y="22322"/>
                </a:lnTo>
                <a:lnTo>
                  <a:pt x="1288" y="22593"/>
                </a:lnTo>
                <a:lnTo>
                  <a:pt x="1447" y="22857"/>
                </a:lnTo>
                <a:lnTo>
                  <a:pt x="1622" y="23121"/>
                </a:lnTo>
                <a:lnTo>
                  <a:pt x="1797" y="23386"/>
                </a:lnTo>
                <a:lnTo>
                  <a:pt x="1987" y="23650"/>
                </a:lnTo>
                <a:lnTo>
                  <a:pt x="2194" y="23908"/>
                </a:lnTo>
                <a:lnTo>
                  <a:pt x="2401" y="24173"/>
                </a:lnTo>
                <a:lnTo>
                  <a:pt x="2623" y="24431"/>
                </a:lnTo>
                <a:lnTo>
                  <a:pt x="2861" y="24684"/>
                </a:lnTo>
                <a:lnTo>
                  <a:pt x="3100" y="24942"/>
                </a:lnTo>
                <a:lnTo>
                  <a:pt x="3354" y="25194"/>
                </a:lnTo>
                <a:lnTo>
                  <a:pt x="3608" y="25447"/>
                </a:lnTo>
                <a:lnTo>
                  <a:pt x="3879" y="25693"/>
                </a:lnTo>
                <a:lnTo>
                  <a:pt x="4165" y="25945"/>
                </a:lnTo>
                <a:lnTo>
                  <a:pt x="4451" y="26192"/>
                </a:lnTo>
                <a:lnTo>
                  <a:pt x="4753" y="26432"/>
                </a:lnTo>
                <a:lnTo>
                  <a:pt x="5055" y="26678"/>
                </a:lnTo>
                <a:lnTo>
                  <a:pt x="5611" y="27081"/>
                </a:lnTo>
                <a:lnTo>
                  <a:pt x="6151" y="27465"/>
                </a:lnTo>
                <a:lnTo>
                  <a:pt x="6708" y="27838"/>
                </a:lnTo>
                <a:lnTo>
                  <a:pt x="7248" y="28199"/>
                </a:lnTo>
                <a:lnTo>
                  <a:pt x="7804" y="28535"/>
                </a:lnTo>
                <a:lnTo>
                  <a:pt x="8361" y="28859"/>
                </a:lnTo>
                <a:lnTo>
                  <a:pt x="8917" y="29172"/>
                </a:lnTo>
                <a:lnTo>
                  <a:pt x="9473" y="29466"/>
                </a:lnTo>
                <a:lnTo>
                  <a:pt x="9251" y="29647"/>
                </a:lnTo>
                <a:lnTo>
                  <a:pt x="9012" y="29833"/>
                </a:lnTo>
                <a:lnTo>
                  <a:pt x="8806" y="30019"/>
                </a:lnTo>
                <a:lnTo>
                  <a:pt x="8599" y="30211"/>
                </a:lnTo>
                <a:lnTo>
                  <a:pt x="8392" y="30404"/>
                </a:lnTo>
                <a:lnTo>
                  <a:pt x="8202" y="30602"/>
                </a:lnTo>
                <a:lnTo>
                  <a:pt x="8027" y="30800"/>
                </a:lnTo>
                <a:lnTo>
                  <a:pt x="7868" y="30999"/>
                </a:lnTo>
                <a:lnTo>
                  <a:pt x="7709" y="31203"/>
                </a:lnTo>
                <a:lnTo>
                  <a:pt x="7566" y="31407"/>
                </a:lnTo>
                <a:lnTo>
                  <a:pt x="7423" y="31617"/>
                </a:lnTo>
                <a:lnTo>
                  <a:pt x="7312" y="31828"/>
                </a:lnTo>
                <a:lnTo>
                  <a:pt x="7200" y="32038"/>
                </a:lnTo>
                <a:lnTo>
                  <a:pt x="7105" y="32248"/>
                </a:lnTo>
                <a:lnTo>
                  <a:pt x="7010" y="32465"/>
                </a:lnTo>
                <a:lnTo>
                  <a:pt x="6946" y="32681"/>
                </a:lnTo>
                <a:lnTo>
                  <a:pt x="6883" y="32897"/>
                </a:lnTo>
                <a:lnTo>
                  <a:pt x="6835" y="33114"/>
                </a:lnTo>
                <a:lnTo>
                  <a:pt x="6803" y="33336"/>
                </a:lnTo>
                <a:lnTo>
                  <a:pt x="6787" y="33558"/>
                </a:lnTo>
                <a:lnTo>
                  <a:pt x="6787" y="33780"/>
                </a:lnTo>
                <a:lnTo>
                  <a:pt x="6787" y="34003"/>
                </a:lnTo>
                <a:lnTo>
                  <a:pt x="6819" y="34225"/>
                </a:lnTo>
                <a:lnTo>
                  <a:pt x="6867" y="34453"/>
                </a:lnTo>
                <a:lnTo>
                  <a:pt x="6914" y="34682"/>
                </a:lnTo>
                <a:lnTo>
                  <a:pt x="6994" y="34904"/>
                </a:lnTo>
                <a:lnTo>
                  <a:pt x="7089" y="35132"/>
                </a:lnTo>
                <a:lnTo>
                  <a:pt x="7185" y="35361"/>
                </a:lnTo>
                <a:lnTo>
                  <a:pt x="7312" y="35589"/>
                </a:lnTo>
                <a:lnTo>
                  <a:pt x="7455" y="35817"/>
                </a:lnTo>
                <a:lnTo>
                  <a:pt x="7614" y="36046"/>
                </a:lnTo>
                <a:lnTo>
                  <a:pt x="7788" y="36280"/>
                </a:lnTo>
                <a:lnTo>
                  <a:pt x="7979" y="36508"/>
                </a:lnTo>
                <a:lnTo>
                  <a:pt x="8202" y="36737"/>
                </a:lnTo>
                <a:lnTo>
                  <a:pt x="8424" y="36965"/>
                </a:lnTo>
                <a:lnTo>
                  <a:pt x="8679" y="37193"/>
                </a:lnTo>
                <a:lnTo>
                  <a:pt x="8949" y="37422"/>
                </a:lnTo>
                <a:lnTo>
                  <a:pt x="9251" y="37650"/>
                </a:lnTo>
                <a:lnTo>
                  <a:pt x="9553" y="37878"/>
                </a:lnTo>
                <a:lnTo>
                  <a:pt x="9886" y="38107"/>
                </a:lnTo>
                <a:lnTo>
                  <a:pt x="10236" y="38335"/>
                </a:lnTo>
                <a:lnTo>
                  <a:pt x="10602" y="38563"/>
                </a:lnTo>
                <a:lnTo>
                  <a:pt x="10999" y="38786"/>
                </a:lnTo>
                <a:lnTo>
                  <a:pt x="11412" y="39008"/>
                </a:lnTo>
                <a:lnTo>
                  <a:pt x="11857" y="39236"/>
                </a:lnTo>
                <a:lnTo>
                  <a:pt x="12318" y="39459"/>
                </a:lnTo>
                <a:lnTo>
                  <a:pt x="12795" y="39675"/>
                </a:lnTo>
                <a:lnTo>
                  <a:pt x="13304" y="39897"/>
                </a:lnTo>
                <a:lnTo>
                  <a:pt x="13828" y="40113"/>
                </a:lnTo>
                <a:lnTo>
                  <a:pt x="14384" y="40336"/>
                </a:lnTo>
                <a:lnTo>
                  <a:pt x="14956" y="40546"/>
                </a:lnTo>
                <a:lnTo>
                  <a:pt x="15560" y="40762"/>
                </a:lnTo>
                <a:lnTo>
                  <a:pt x="16180" y="40973"/>
                </a:lnTo>
                <a:lnTo>
                  <a:pt x="16832" y="41189"/>
                </a:lnTo>
                <a:lnTo>
                  <a:pt x="17499" y="41393"/>
                </a:lnTo>
                <a:lnTo>
                  <a:pt x="18199" y="41604"/>
                </a:lnTo>
                <a:lnTo>
                  <a:pt x="18914" y="41808"/>
                </a:lnTo>
                <a:lnTo>
                  <a:pt x="19677" y="42012"/>
                </a:lnTo>
                <a:lnTo>
                  <a:pt x="20440" y="42210"/>
                </a:lnTo>
                <a:lnTo>
                  <a:pt x="21250" y="42409"/>
                </a:lnTo>
                <a:lnTo>
                  <a:pt x="22077" y="42601"/>
                </a:lnTo>
                <a:lnTo>
                  <a:pt x="22935" y="42799"/>
                </a:lnTo>
                <a:lnTo>
                  <a:pt x="23825" y="42986"/>
                </a:lnTo>
                <a:lnTo>
                  <a:pt x="24731" y="43178"/>
                </a:lnTo>
                <a:lnTo>
                  <a:pt x="25716" y="43370"/>
                </a:lnTo>
                <a:lnTo>
                  <a:pt x="26670" y="43556"/>
                </a:lnTo>
                <a:lnTo>
                  <a:pt x="27624" y="43731"/>
                </a:lnTo>
                <a:lnTo>
                  <a:pt x="28545" y="43899"/>
                </a:lnTo>
                <a:lnTo>
                  <a:pt x="29467" y="44061"/>
                </a:lnTo>
                <a:lnTo>
                  <a:pt x="30357" y="44211"/>
                </a:lnTo>
                <a:lnTo>
                  <a:pt x="31247" y="44356"/>
                </a:lnTo>
                <a:lnTo>
                  <a:pt x="32122" y="44488"/>
                </a:lnTo>
                <a:lnTo>
                  <a:pt x="32964" y="44614"/>
                </a:lnTo>
                <a:lnTo>
                  <a:pt x="33806" y="44734"/>
                </a:lnTo>
                <a:lnTo>
                  <a:pt x="34633" y="44848"/>
                </a:lnTo>
                <a:lnTo>
                  <a:pt x="35443" y="44950"/>
                </a:lnTo>
                <a:lnTo>
                  <a:pt x="36222" y="45046"/>
                </a:lnTo>
                <a:lnTo>
                  <a:pt x="37001" y="45137"/>
                </a:lnTo>
                <a:lnTo>
                  <a:pt x="37764" y="45215"/>
                </a:lnTo>
                <a:lnTo>
                  <a:pt x="38511" y="45293"/>
                </a:lnTo>
                <a:lnTo>
                  <a:pt x="39258" y="45359"/>
                </a:lnTo>
                <a:lnTo>
                  <a:pt x="39973" y="45419"/>
                </a:lnTo>
                <a:lnTo>
                  <a:pt x="40688" y="45473"/>
                </a:lnTo>
                <a:lnTo>
                  <a:pt x="41372" y="45521"/>
                </a:lnTo>
                <a:lnTo>
                  <a:pt x="42055" y="45557"/>
                </a:lnTo>
                <a:lnTo>
                  <a:pt x="42722" y="45593"/>
                </a:lnTo>
                <a:lnTo>
                  <a:pt x="43374" y="45623"/>
                </a:lnTo>
                <a:lnTo>
                  <a:pt x="44010" y="45647"/>
                </a:lnTo>
                <a:lnTo>
                  <a:pt x="44630" y="45659"/>
                </a:lnTo>
                <a:lnTo>
                  <a:pt x="45250" y="45671"/>
                </a:lnTo>
                <a:lnTo>
                  <a:pt x="45854" y="45677"/>
                </a:lnTo>
                <a:lnTo>
                  <a:pt x="46442" y="45677"/>
                </a:lnTo>
                <a:lnTo>
                  <a:pt x="47014" y="45665"/>
                </a:lnTo>
                <a:lnTo>
                  <a:pt x="47570" y="45659"/>
                </a:lnTo>
                <a:lnTo>
                  <a:pt x="48126" y="45641"/>
                </a:lnTo>
                <a:lnTo>
                  <a:pt x="48667" y="45617"/>
                </a:lnTo>
                <a:lnTo>
                  <a:pt x="49191" y="45593"/>
                </a:lnTo>
                <a:lnTo>
                  <a:pt x="49700" y="45557"/>
                </a:lnTo>
                <a:lnTo>
                  <a:pt x="50192" y="45521"/>
                </a:lnTo>
                <a:lnTo>
                  <a:pt x="50685" y="45479"/>
                </a:lnTo>
                <a:lnTo>
                  <a:pt x="51162" y="45437"/>
                </a:lnTo>
                <a:lnTo>
                  <a:pt x="51639" y="45389"/>
                </a:lnTo>
                <a:lnTo>
                  <a:pt x="52084" y="45335"/>
                </a:lnTo>
                <a:lnTo>
                  <a:pt x="52529" y="45275"/>
                </a:lnTo>
                <a:lnTo>
                  <a:pt x="52974" y="45215"/>
                </a:lnTo>
                <a:lnTo>
                  <a:pt x="53387" y="45149"/>
                </a:lnTo>
                <a:lnTo>
                  <a:pt x="53800" y="45077"/>
                </a:lnTo>
                <a:lnTo>
                  <a:pt x="54214" y="45004"/>
                </a:lnTo>
                <a:lnTo>
                  <a:pt x="54595" y="44932"/>
                </a:lnTo>
                <a:lnTo>
                  <a:pt x="54976" y="44854"/>
                </a:lnTo>
                <a:lnTo>
                  <a:pt x="55342" y="44770"/>
                </a:lnTo>
                <a:lnTo>
                  <a:pt x="55708" y="44686"/>
                </a:lnTo>
                <a:lnTo>
                  <a:pt x="56057" y="44596"/>
                </a:lnTo>
                <a:lnTo>
                  <a:pt x="56407" y="44506"/>
                </a:lnTo>
                <a:lnTo>
                  <a:pt x="56741" y="44410"/>
                </a:lnTo>
                <a:lnTo>
                  <a:pt x="57058" y="44313"/>
                </a:lnTo>
                <a:lnTo>
                  <a:pt x="57360" y="44217"/>
                </a:lnTo>
                <a:lnTo>
                  <a:pt x="57678" y="44115"/>
                </a:lnTo>
                <a:lnTo>
                  <a:pt x="57964" y="44013"/>
                </a:lnTo>
                <a:lnTo>
                  <a:pt x="58250" y="43911"/>
                </a:lnTo>
                <a:lnTo>
                  <a:pt x="58791" y="43695"/>
                </a:lnTo>
                <a:lnTo>
                  <a:pt x="59299" y="43472"/>
                </a:lnTo>
                <a:lnTo>
                  <a:pt x="59776" y="43244"/>
                </a:lnTo>
                <a:lnTo>
                  <a:pt x="60237" y="43016"/>
                </a:lnTo>
                <a:lnTo>
                  <a:pt x="60809" y="43130"/>
                </a:lnTo>
                <a:lnTo>
                  <a:pt x="61413" y="43238"/>
                </a:lnTo>
                <a:lnTo>
                  <a:pt x="62033" y="43340"/>
                </a:lnTo>
                <a:lnTo>
                  <a:pt x="62669" y="43436"/>
                </a:lnTo>
                <a:lnTo>
                  <a:pt x="63321" y="43526"/>
                </a:lnTo>
                <a:lnTo>
                  <a:pt x="63988" y="43610"/>
                </a:lnTo>
                <a:lnTo>
                  <a:pt x="64687" y="43683"/>
                </a:lnTo>
                <a:lnTo>
                  <a:pt x="65387" y="43749"/>
                </a:lnTo>
                <a:lnTo>
                  <a:pt x="66102" y="43809"/>
                </a:lnTo>
                <a:lnTo>
                  <a:pt x="66833" y="43857"/>
                </a:lnTo>
                <a:lnTo>
                  <a:pt x="67580" y="43899"/>
                </a:lnTo>
                <a:lnTo>
                  <a:pt x="68343" y="43929"/>
                </a:lnTo>
                <a:lnTo>
                  <a:pt x="69122" y="43953"/>
                </a:lnTo>
                <a:lnTo>
                  <a:pt x="69916" y="43965"/>
                </a:lnTo>
                <a:lnTo>
                  <a:pt x="70727" y="43971"/>
                </a:lnTo>
                <a:lnTo>
                  <a:pt x="71553" y="43965"/>
                </a:lnTo>
                <a:lnTo>
                  <a:pt x="72396" y="43947"/>
                </a:lnTo>
                <a:lnTo>
                  <a:pt x="73254" y="43923"/>
                </a:lnTo>
                <a:lnTo>
                  <a:pt x="74112" y="43881"/>
                </a:lnTo>
                <a:lnTo>
                  <a:pt x="75002" y="43833"/>
                </a:lnTo>
                <a:lnTo>
                  <a:pt x="75892" y="43773"/>
                </a:lnTo>
                <a:lnTo>
                  <a:pt x="76814" y="43701"/>
                </a:lnTo>
                <a:lnTo>
                  <a:pt x="77736" y="43616"/>
                </a:lnTo>
                <a:lnTo>
                  <a:pt x="78674" y="43520"/>
                </a:lnTo>
                <a:lnTo>
                  <a:pt x="79627" y="43412"/>
                </a:lnTo>
                <a:lnTo>
                  <a:pt x="80581" y="43292"/>
                </a:lnTo>
                <a:lnTo>
                  <a:pt x="81566" y="43160"/>
                </a:lnTo>
                <a:lnTo>
                  <a:pt x="82552" y="43010"/>
                </a:lnTo>
                <a:lnTo>
                  <a:pt x="83553" y="42847"/>
                </a:lnTo>
                <a:lnTo>
                  <a:pt x="84570" y="42673"/>
                </a:lnTo>
                <a:lnTo>
                  <a:pt x="85603" y="42487"/>
                </a:lnTo>
                <a:lnTo>
                  <a:pt x="86636" y="42283"/>
                </a:lnTo>
                <a:lnTo>
                  <a:pt x="87399" y="42126"/>
                </a:lnTo>
                <a:lnTo>
                  <a:pt x="88146" y="41964"/>
                </a:lnTo>
                <a:lnTo>
                  <a:pt x="88861" y="41802"/>
                </a:lnTo>
                <a:lnTo>
                  <a:pt x="89561" y="41640"/>
                </a:lnTo>
                <a:lnTo>
                  <a:pt x="90244" y="41477"/>
                </a:lnTo>
                <a:lnTo>
                  <a:pt x="90896" y="41309"/>
                </a:lnTo>
                <a:lnTo>
                  <a:pt x="91547" y="41141"/>
                </a:lnTo>
                <a:lnTo>
                  <a:pt x="92167" y="40967"/>
                </a:lnTo>
                <a:lnTo>
                  <a:pt x="92771" y="40792"/>
                </a:lnTo>
                <a:lnTo>
                  <a:pt x="93359" y="40618"/>
                </a:lnTo>
                <a:lnTo>
                  <a:pt x="93916" y="40444"/>
                </a:lnTo>
                <a:lnTo>
                  <a:pt x="94472" y="40264"/>
                </a:lnTo>
                <a:lnTo>
                  <a:pt x="94996" y="40083"/>
                </a:lnTo>
                <a:lnTo>
                  <a:pt x="95505" y="39903"/>
                </a:lnTo>
                <a:lnTo>
                  <a:pt x="95998" y="39723"/>
                </a:lnTo>
                <a:lnTo>
                  <a:pt x="96474" y="39537"/>
                </a:lnTo>
                <a:lnTo>
                  <a:pt x="96919" y="39350"/>
                </a:lnTo>
                <a:lnTo>
                  <a:pt x="97364" y="39164"/>
                </a:lnTo>
                <a:lnTo>
                  <a:pt x="97794" y="38978"/>
                </a:lnTo>
                <a:lnTo>
                  <a:pt x="98191" y="38786"/>
                </a:lnTo>
                <a:lnTo>
                  <a:pt x="98588" y="38599"/>
                </a:lnTo>
                <a:lnTo>
                  <a:pt x="98954" y="38407"/>
                </a:lnTo>
                <a:lnTo>
                  <a:pt x="99319" y="38215"/>
                </a:lnTo>
                <a:lnTo>
                  <a:pt x="99653" y="38023"/>
                </a:lnTo>
                <a:lnTo>
                  <a:pt x="99971" y="37830"/>
                </a:lnTo>
                <a:lnTo>
                  <a:pt x="100289" y="37632"/>
                </a:lnTo>
                <a:lnTo>
                  <a:pt x="100575" y="37440"/>
                </a:lnTo>
                <a:lnTo>
                  <a:pt x="100845" y="37241"/>
                </a:lnTo>
                <a:lnTo>
                  <a:pt x="101115" y="37049"/>
                </a:lnTo>
                <a:lnTo>
                  <a:pt x="101354" y="36851"/>
                </a:lnTo>
                <a:lnTo>
                  <a:pt x="101592" y="36653"/>
                </a:lnTo>
                <a:lnTo>
                  <a:pt x="101815" y="36460"/>
                </a:lnTo>
                <a:lnTo>
                  <a:pt x="102005" y="36262"/>
                </a:lnTo>
                <a:lnTo>
                  <a:pt x="102196" y="36064"/>
                </a:lnTo>
                <a:lnTo>
                  <a:pt x="102371" y="35865"/>
                </a:lnTo>
                <a:lnTo>
                  <a:pt x="102530" y="35667"/>
                </a:lnTo>
                <a:lnTo>
                  <a:pt x="102673" y="35469"/>
                </a:lnTo>
                <a:lnTo>
                  <a:pt x="102816" y="35271"/>
                </a:lnTo>
                <a:lnTo>
                  <a:pt x="102927" y="35072"/>
                </a:lnTo>
                <a:lnTo>
                  <a:pt x="103038" y="34874"/>
                </a:lnTo>
                <a:lnTo>
                  <a:pt x="103134" y="34682"/>
                </a:lnTo>
                <a:lnTo>
                  <a:pt x="103213" y="34483"/>
                </a:lnTo>
                <a:lnTo>
                  <a:pt x="103277" y="34285"/>
                </a:lnTo>
                <a:lnTo>
                  <a:pt x="103340" y="34093"/>
                </a:lnTo>
                <a:lnTo>
                  <a:pt x="103388" y="33895"/>
                </a:lnTo>
                <a:lnTo>
                  <a:pt x="103420" y="33702"/>
                </a:lnTo>
                <a:lnTo>
                  <a:pt x="103436" y="33504"/>
                </a:lnTo>
                <a:lnTo>
                  <a:pt x="103436" y="33312"/>
                </a:lnTo>
                <a:lnTo>
                  <a:pt x="103436" y="33120"/>
                </a:lnTo>
                <a:lnTo>
                  <a:pt x="103420" y="32927"/>
                </a:lnTo>
                <a:lnTo>
                  <a:pt x="103404" y="32735"/>
                </a:lnTo>
                <a:lnTo>
                  <a:pt x="103372" y="32549"/>
                </a:lnTo>
                <a:lnTo>
                  <a:pt x="103325" y="32356"/>
                </a:lnTo>
                <a:lnTo>
                  <a:pt x="103261" y="32170"/>
                </a:lnTo>
                <a:lnTo>
                  <a:pt x="103197" y="31984"/>
                </a:lnTo>
                <a:lnTo>
                  <a:pt x="103118" y="31798"/>
                </a:lnTo>
                <a:lnTo>
                  <a:pt x="103023" y="31617"/>
                </a:lnTo>
                <a:lnTo>
                  <a:pt x="102927" y="31431"/>
                </a:lnTo>
                <a:lnTo>
                  <a:pt x="102832" y="31251"/>
                </a:lnTo>
                <a:lnTo>
                  <a:pt x="102705" y="31071"/>
                </a:lnTo>
                <a:lnTo>
                  <a:pt x="102593" y="30896"/>
                </a:lnTo>
                <a:lnTo>
                  <a:pt x="102450" y="30716"/>
                </a:lnTo>
                <a:lnTo>
                  <a:pt x="102307" y="30542"/>
                </a:lnTo>
                <a:lnTo>
                  <a:pt x="102164" y="30374"/>
                </a:lnTo>
                <a:lnTo>
                  <a:pt x="102625" y="30350"/>
                </a:lnTo>
                <a:lnTo>
                  <a:pt x="103102" y="30320"/>
                </a:lnTo>
                <a:lnTo>
                  <a:pt x="103579" y="30289"/>
                </a:lnTo>
                <a:lnTo>
                  <a:pt x="104056" y="30253"/>
                </a:lnTo>
                <a:lnTo>
                  <a:pt x="104548" y="30211"/>
                </a:lnTo>
                <a:lnTo>
                  <a:pt x="105025" y="30169"/>
                </a:lnTo>
                <a:lnTo>
                  <a:pt x="105534" y="30115"/>
                </a:lnTo>
                <a:lnTo>
                  <a:pt x="106026" y="30061"/>
                </a:lnTo>
                <a:lnTo>
                  <a:pt x="106535" y="30001"/>
                </a:lnTo>
                <a:lnTo>
                  <a:pt x="107044" y="29935"/>
                </a:lnTo>
                <a:lnTo>
                  <a:pt x="107552" y="29869"/>
                </a:lnTo>
                <a:lnTo>
                  <a:pt x="108077" y="29791"/>
                </a:lnTo>
                <a:lnTo>
                  <a:pt x="108601" y="29713"/>
                </a:lnTo>
                <a:lnTo>
                  <a:pt x="109126" y="29629"/>
                </a:lnTo>
                <a:lnTo>
                  <a:pt x="109666" y="29538"/>
                </a:lnTo>
                <a:lnTo>
                  <a:pt x="110206" y="29436"/>
                </a:lnTo>
                <a:lnTo>
                  <a:pt x="110747" y="29334"/>
                </a:lnTo>
                <a:lnTo>
                  <a:pt x="111287" y="29232"/>
                </a:lnTo>
                <a:lnTo>
                  <a:pt x="111844" y="29118"/>
                </a:lnTo>
                <a:lnTo>
                  <a:pt x="112384" y="28998"/>
                </a:lnTo>
                <a:lnTo>
                  <a:pt x="112956" y="28871"/>
                </a:lnTo>
                <a:lnTo>
                  <a:pt x="113512" y="28739"/>
                </a:lnTo>
                <a:lnTo>
                  <a:pt x="114084" y="28601"/>
                </a:lnTo>
                <a:lnTo>
                  <a:pt x="114657" y="28457"/>
                </a:lnTo>
                <a:lnTo>
                  <a:pt x="115229" y="28307"/>
                </a:lnTo>
                <a:lnTo>
                  <a:pt x="115801" y="28150"/>
                </a:lnTo>
                <a:lnTo>
                  <a:pt x="116389" y="27988"/>
                </a:lnTo>
                <a:lnTo>
                  <a:pt x="116977" y="27820"/>
                </a:lnTo>
                <a:lnTo>
                  <a:pt x="117565" y="27646"/>
                </a:lnTo>
                <a:lnTo>
                  <a:pt x="118153" y="27465"/>
                </a:lnTo>
                <a:lnTo>
                  <a:pt x="118757" y="27273"/>
                </a:lnTo>
                <a:lnTo>
                  <a:pt x="119361" y="27081"/>
                </a:lnTo>
                <a:lnTo>
                  <a:pt x="120251" y="26774"/>
                </a:lnTo>
                <a:lnTo>
                  <a:pt x="121109" y="26468"/>
                </a:lnTo>
                <a:lnTo>
                  <a:pt x="121920" y="26168"/>
                </a:lnTo>
                <a:lnTo>
                  <a:pt x="122683" y="25873"/>
                </a:lnTo>
                <a:lnTo>
                  <a:pt x="123398" y="25573"/>
                </a:lnTo>
                <a:lnTo>
                  <a:pt x="124082" y="25284"/>
                </a:lnTo>
                <a:lnTo>
                  <a:pt x="124717" y="24990"/>
                </a:lnTo>
                <a:lnTo>
                  <a:pt x="125305" y="24702"/>
                </a:lnTo>
                <a:lnTo>
                  <a:pt x="125846" y="24419"/>
                </a:lnTo>
                <a:lnTo>
                  <a:pt x="126354" y="24131"/>
                </a:lnTo>
                <a:lnTo>
                  <a:pt x="126815" y="23854"/>
                </a:lnTo>
                <a:lnTo>
                  <a:pt x="127228" y="23572"/>
                </a:lnTo>
                <a:lnTo>
                  <a:pt x="127610" y="23296"/>
                </a:lnTo>
                <a:lnTo>
                  <a:pt x="127960" y="23025"/>
                </a:lnTo>
                <a:lnTo>
                  <a:pt x="128262" y="22755"/>
                </a:lnTo>
                <a:lnTo>
                  <a:pt x="128532" y="22484"/>
                </a:lnTo>
                <a:lnTo>
                  <a:pt x="128770" y="22220"/>
                </a:lnTo>
                <a:lnTo>
                  <a:pt x="128977" y="21956"/>
                </a:lnTo>
                <a:lnTo>
                  <a:pt x="129136" y="21697"/>
                </a:lnTo>
                <a:lnTo>
                  <a:pt x="129263" y="21439"/>
                </a:lnTo>
                <a:lnTo>
                  <a:pt x="129358" y="21181"/>
                </a:lnTo>
                <a:lnTo>
                  <a:pt x="129422" y="20928"/>
                </a:lnTo>
                <a:lnTo>
                  <a:pt x="129454" y="20676"/>
                </a:lnTo>
                <a:lnTo>
                  <a:pt x="129454" y="20429"/>
                </a:lnTo>
                <a:lnTo>
                  <a:pt x="129438" y="20183"/>
                </a:lnTo>
                <a:lnTo>
                  <a:pt x="129374" y="19943"/>
                </a:lnTo>
                <a:lnTo>
                  <a:pt x="129279" y="19702"/>
                </a:lnTo>
                <a:lnTo>
                  <a:pt x="129167" y="19462"/>
                </a:lnTo>
                <a:lnTo>
                  <a:pt x="129024" y="19228"/>
                </a:lnTo>
                <a:lnTo>
                  <a:pt x="128850" y="18993"/>
                </a:lnTo>
                <a:lnTo>
                  <a:pt x="128659" y="18765"/>
                </a:lnTo>
                <a:lnTo>
                  <a:pt x="128436" y="18537"/>
                </a:lnTo>
                <a:lnTo>
                  <a:pt x="128198" y="18308"/>
                </a:lnTo>
                <a:lnTo>
                  <a:pt x="127928" y="18086"/>
                </a:lnTo>
                <a:lnTo>
                  <a:pt x="127642" y="17864"/>
                </a:lnTo>
                <a:lnTo>
                  <a:pt x="127324" y="17648"/>
                </a:lnTo>
                <a:lnTo>
                  <a:pt x="126990" y="17431"/>
                </a:lnTo>
                <a:lnTo>
                  <a:pt x="126640" y="17221"/>
                </a:lnTo>
                <a:lnTo>
                  <a:pt x="126259" y="17011"/>
                </a:lnTo>
                <a:lnTo>
                  <a:pt x="125862" y="16806"/>
                </a:lnTo>
                <a:lnTo>
                  <a:pt x="125448" y="16602"/>
                </a:lnTo>
                <a:lnTo>
                  <a:pt x="125019" y="16398"/>
                </a:lnTo>
                <a:lnTo>
                  <a:pt x="124574" y="16199"/>
                </a:lnTo>
                <a:lnTo>
                  <a:pt x="124113" y="16001"/>
                </a:lnTo>
                <a:lnTo>
                  <a:pt x="123637" y="15803"/>
                </a:lnTo>
                <a:lnTo>
                  <a:pt x="123144" y="15617"/>
                </a:lnTo>
                <a:lnTo>
                  <a:pt x="122635" y="15424"/>
                </a:lnTo>
                <a:lnTo>
                  <a:pt x="122111" y="15238"/>
                </a:lnTo>
                <a:lnTo>
                  <a:pt x="121586" y="15052"/>
                </a:lnTo>
                <a:lnTo>
                  <a:pt x="121030" y="14872"/>
                </a:lnTo>
                <a:lnTo>
                  <a:pt x="120474" y="14691"/>
                </a:lnTo>
                <a:lnTo>
                  <a:pt x="119917" y="14517"/>
                </a:lnTo>
                <a:lnTo>
                  <a:pt x="119345" y="14343"/>
                </a:lnTo>
                <a:lnTo>
                  <a:pt x="118757" y="14175"/>
                </a:lnTo>
                <a:lnTo>
                  <a:pt x="118169" y="14006"/>
                </a:lnTo>
                <a:lnTo>
                  <a:pt x="117565" y="13838"/>
                </a:lnTo>
                <a:lnTo>
                  <a:pt x="116357" y="13514"/>
                </a:lnTo>
                <a:lnTo>
                  <a:pt x="115118" y="13201"/>
                </a:lnTo>
                <a:lnTo>
                  <a:pt x="113862" y="12901"/>
                </a:lnTo>
                <a:lnTo>
                  <a:pt x="112606" y="12606"/>
                </a:lnTo>
                <a:lnTo>
                  <a:pt x="112797" y="12408"/>
                </a:lnTo>
                <a:lnTo>
                  <a:pt x="112956" y="12204"/>
                </a:lnTo>
                <a:lnTo>
                  <a:pt x="113115" y="11999"/>
                </a:lnTo>
                <a:lnTo>
                  <a:pt x="113258" y="11795"/>
                </a:lnTo>
                <a:lnTo>
                  <a:pt x="113385" y="11585"/>
                </a:lnTo>
                <a:lnTo>
                  <a:pt x="113496" y="11375"/>
                </a:lnTo>
                <a:lnTo>
                  <a:pt x="113576" y="11164"/>
                </a:lnTo>
                <a:lnTo>
                  <a:pt x="113655" y="10948"/>
                </a:lnTo>
                <a:lnTo>
                  <a:pt x="113719" y="10738"/>
                </a:lnTo>
                <a:lnTo>
                  <a:pt x="113767" y="10521"/>
                </a:lnTo>
                <a:lnTo>
                  <a:pt x="113783" y="10299"/>
                </a:lnTo>
                <a:lnTo>
                  <a:pt x="113798" y="10083"/>
                </a:lnTo>
                <a:lnTo>
                  <a:pt x="113783" y="9860"/>
                </a:lnTo>
                <a:lnTo>
                  <a:pt x="113767" y="9644"/>
                </a:lnTo>
                <a:lnTo>
                  <a:pt x="113719" y="9422"/>
                </a:lnTo>
                <a:lnTo>
                  <a:pt x="113655" y="9199"/>
                </a:lnTo>
                <a:lnTo>
                  <a:pt x="113560" y="8977"/>
                </a:lnTo>
                <a:lnTo>
                  <a:pt x="113465" y="8755"/>
                </a:lnTo>
                <a:lnTo>
                  <a:pt x="113338" y="8533"/>
                </a:lnTo>
                <a:lnTo>
                  <a:pt x="113194" y="8310"/>
                </a:lnTo>
                <a:lnTo>
                  <a:pt x="113036" y="8088"/>
                </a:lnTo>
                <a:lnTo>
                  <a:pt x="112845" y="7866"/>
                </a:lnTo>
                <a:lnTo>
                  <a:pt x="112638" y="7643"/>
                </a:lnTo>
                <a:lnTo>
                  <a:pt x="112416" y="7427"/>
                </a:lnTo>
                <a:lnTo>
                  <a:pt x="112161" y="7205"/>
                </a:lnTo>
                <a:lnTo>
                  <a:pt x="111891" y="6982"/>
                </a:lnTo>
                <a:lnTo>
                  <a:pt x="111605" y="6766"/>
                </a:lnTo>
                <a:lnTo>
                  <a:pt x="111287" y="6550"/>
                </a:lnTo>
                <a:lnTo>
                  <a:pt x="110953" y="6333"/>
                </a:lnTo>
                <a:lnTo>
                  <a:pt x="110588" y="6117"/>
                </a:lnTo>
                <a:lnTo>
                  <a:pt x="110206" y="5901"/>
                </a:lnTo>
                <a:lnTo>
                  <a:pt x="109793" y="5691"/>
                </a:lnTo>
                <a:lnTo>
                  <a:pt x="109364" y="5480"/>
                </a:lnTo>
                <a:lnTo>
                  <a:pt x="108903" y="5270"/>
                </a:lnTo>
                <a:lnTo>
                  <a:pt x="108426" y="5060"/>
                </a:lnTo>
                <a:lnTo>
                  <a:pt x="107918" y="4855"/>
                </a:lnTo>
                <a:lnTo>
                  <a:pt x="107377" y="4657"/>
                </a:lnTo>
                <a:lnTo>
                  <a:pt x="106821" y="4453"/>
                </a:lnTo>
                <a:lnTo>
                  <a:pt x="106233" y="4254"/>
                </a:lnTo>
                <a:lnTo>
                  <a:pt x="105629" y="4062"/>
                </a:lnTo>
                <a:lnTo>
                  <a:pt x="104993" y="3864"/>
                </a:lnTo>
                <a:lnTo>
                  <a:pt x="104326" y="3678"/>
                </a:lnTo>
                <a:lnTo>
                  <a:pt x="103627" y="3491"/>
                </a:lnTo>
                <a:lnTo>
                  <a:pt x="102911" y="3305"/>
                </a:lnTo>
                <a:lnTo>
                  <a:pt x="102164" y="3125"/>
                </a:lnTo>
                <a:lnTo>
                  <a:pt x="101386" y="2945"/>
                </a:lnTo>
                <a:lnTo>
                  <a:pt x="100591" y="2776"/>
                </a:lnTo>
                <a:lnTo>
                  <a:pt x="99749" y="2602"/>
                </a:lnTo>
                <a:lnTo>
                  <a:pt x="98890" y="2434"/>
                </a:lnTo>
                <a:lnTo>
                  <a:pt x="98000" y="2272"/>
                </a:lnTo>
                <a:lnTo>
                  <a:pt x="97078" y="2115"/>
                </a:lnTo>
                <a:lnTo>
                  <a:pt x="96125" y="1959"/>
                </a:lnTo>
                <a:lnTo>
                  <a:pt x="95139" y="1809"/>
                </a:lnTo>
                <a:lnTo>
                  <a:pt x="94122" y="1665"/>
                </a:lnTo>
                <a:lnTo>
                  <a:pt x="93089" y="1521"/>
                </a:lnTo>
                <a:lnTo>
                  <a:pt x="92008" y="1388"/>
                </a:lnTo>
                <a:lnTo>
                  <a:pt x="90896" y="1256"/>
                </a:lnTo>
                <a:lnTo>
                  <a:pt x="89751" y="1124"/>
                </a:lnTo>
                <a:lnTo>
                  <a:pt x="88591" y="1004"/>
                </a:lnTo>
                <a:lnTo>
                  <a:pt x="87383" y="890"/>
                </a:lnTo>
                <a:lnTo>
                  <a:pt x="86144" y="776"/>
                </a:lnTo>
                <a:lnTo>
                  <a:pt x="84872" y="667"/>
                </a:lnTo>
                <a:lnTo>
                  <a:pt x="83569" y="571"/>
                </a:lnTo>
                <a:lnTo>
                  <a:pt x="82234" y="475"/>
                </a:lnTo>
                <a:lnTo>
                  <a:pt x="81248" y="409"/>
                </a:lnTo>
                <a:lnTo>
                  <a:pt x="80279" y="349"/>
                </a:lnTo>
                <a:lnTo>
                  <a:pt x="79325" y="295"/>
                </a:lnTo>
                <a:lnTo>
                  <a:pt x="78388" y="247"/>
                </a:lnTo>
                <a:lnTo>
                  <a:pt x="77466" y="199"/>
                </a:lnTo>
                <a:lnTo>
                  <a:pt x="76544" y="157"/>
                </a:lnTo>
                <a:lnTo>
                  <a:pt x="75654" y="121"/>
                </a:lnTo>
                <a:lnTo>
                  <a:pt x="74764" y="91"/>
                </a:lnTo>
                <a:lnTo>
                  <a:pt x="73890" y="66"/>
                </a:lnTo>
                <a:lnTo>
                  <a:pt x="73047" y="42"/>
                </a:lnTo>
                <a:lnTo>
                  <a:pt x="72189" y="24"/>
                </a:lnTo>
                <a:lnTo>
                  <a:pt x="71363" y="12"/>
                </a:lnTo>
                <a:lnTo>
                  <a:pt x="70552" y="6"/>
                </a:lnTo>
                <a:lnTo>
                  <a:pt x="6974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3" name="Google Shape;273;p15"/>
          <p:cNvSpPr/>
          <p:nvPr/>
        </p:nvSpPr>
        <p:spPr>
          <a:xfrm rot="757509">
            <a:off x="10549393" y="4264408"/>
            <a:ext cx="1487631" cy="118764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4" name="Google Shape;274;p15"/>
          <p:cNvSpPr/>
          <p:nvPr/>
        </p:nvSpPr>
        <p:spPr>
          <a:xfrm rot="757422">
            <a:off x="11324468" y="5791355"/>
            <a:ext cx="107521" cy="178589"/>
          </a:xfrm>
          <a:custGeom>
            <a:avLst/>
            <a:gdLst/>
            <a:ahLst/>
            <a:cxnLst/>
            <a:rect l="l" t="t" r="r" b="b"/>
            <a:pathLst>
              <a:path w="4975" h="3666" extrusionOk="0">
                <a:moveTo>
                  <a:pt x="1542" y="0"/>
                </a:moveTo>
                <a:lnTo>
                  <a:pt x="1383" y="6"/>
                </a:lnTo>
                <a:lnTo>
                  <a:pt x="1224" y="19"/>
                </a:lnTo>
                <a:lnTo>
                  <a:pt x="1065" y="37"/>
                </a:lnTo>
                <a:lnTo>
                  <a:pt x="922" y="61"/>
                </a:lnTo>
                <a:lnTo>
                  <a:pt x="779" y="91"/>
                </a:lnTo>
                <a:lnTo>
                  <a:pt x="652" y="121"/>
                </a:lnTo>
                <a:lnTo>
                  <a:pt x="525" y="163"/>
                </a:lnTo>
                <a:lnTo>
                  <a:pt x="413" y="205"/>
                </a:lnTo>
                <a:lnTo>
                  <a:pt x="318" y="247"/>
                </a:lnTo>
                <a:lnTo>
                  <a:pt x="238" y="295"/>
                </a:lnTo>
                <a:lnTo>
                  <a:pt x="159" y="349"/>
                </a:lnTo>
                <a:lnTo>
                  <a:pt x="95" y="403"/>
                </a:lnTo>
                <a:lnTo>
                  <a:pt x="48" y="457"/>
                </a:lnTo>
                <a:lnTo>
                  <a:pt x="16" y="517"/>
                </a:lnTo>
                <a:lnTo>
                  <a:pt x="0" y="577"/>
                </a:lnTo>
                <a:lnTo>
                  <a:pt x="0" y="643"/>
                </a:lnTo>
                <a:lnTo>
                  <a:pt x="16" y="703"/>
                </a:lnTo>
                <a:lnTo>
                  <a:pt x="159" y="1016"/>
                </a:lnTo>
                <a:lnTo>
                  <a:pt x="302" y="1328"/>
                </a:lnTo>
                <a:lnTo>
                  <a:pt x="525" y="1701"/>
                </a:lnTo>
                <a:lnTo>
                  <a:pt x="652" y="1905"/>
                </a:lnTo>
                <a:lnTo>
                  <a:pt x="779" y="2122"/>
                </a:lnTo>
                <a:lnTo>
                  <a:pt x="938" y="2332"/>
                </a:lnTo>
                <a:lnTo>
                  <a:pt x="1097" y="2548"/>
                </a:lnTo>
                <a:lnTo>
                  <a:pt x="1287" y="2752"/>
                </a:lnTo>
                <a:lnTo>
                  <a:pt x="1478" y="2957"/>
                </a:lnTo>
                <a:lnTo>
                  <a:pt x="1685" y="3149"/>
                </a:lnTo>
                <a:lnTo>
                  <a:pt x="1891" y="3323"/>
                </a:lnTo>
                <a:lnTo>
                  <a:pt x="2019" y="3401"/>
                </a:lnTo>
                <a:lnTo>
                  <a:pt x="2162" y="3467"/>
                </a:lnTo>
                <a:lnTo>
                  <a:pt x="2321" y="3528"/>
                </a:lnTo>
                <a:lnTo>
                  <a:pt x="2511" y="3576"/>
                </a:lnTo>
                <a:lnTo>
                  <a:pt x="2702" y="3612"/>
                </a:lnTo>
                <a:lnTo>
                  <a:pt x="2909" y="3642"/>
                </a:lnTo>
                <a:lnTo>
                  <a:pt x="3131" y="3660"/>
                </a:lnTo>
                <a:lnTo>
                  <a:pt x="3354" y="3666"/>
                </a:lnTo>
                <a:lnTo>
                  <a:pt x="3528" y="3660"/>
                </a:lnTo>
                <a:lnTo>
                  <a:pt x="3719" y="3648"/>
                </a:lnTo>
                <a:lnTo>
                  <a:pt x="3894" y="3630"/>
                </a:lnTo>
                <a:lnTo>
                  <a:pt x="4069" y="3600"/>
                </a:lnTo>
                <a:lnTo>
                  <a:pt x="4212" y="3570"/>
                </a:lnTo>
                <a:lnTo>
                  <a:pt x="4355" y="3534"/>
                </a:lnTo>
                <a:lnTo>
                  <a:pt x="4466" y="3491"/>
                </a:lnTo>
                <a:lnTo>
                  <a:pt x="4577" y="3449"/>
                </a:lnTo>
                <a:lnTo>
                  <a:pt x="4673" y="3401"/>
                </a:lnTo>
                <a:lnTo>
                  <a:pt x="4768" y="3353"/>
                </a:lnTo>
                <a:lnTo>
                  <a:pt x="4832" y="3299"/>
                </a:lnTo>
                <a:lnTo>
                  <a:pt x="4895" y="3245"/>
                </a:lnTo>
                <a:lnTo>
                  <a:pt x="4927" y="3185"/>
                </a:lnTo>
                <a:lnTo>
                  <a:pt x="4959" y="3131"/>
                </a:lnTo>
                <a:lnTo>
                  <a:pt x="4975" y="3071"/>
                </a:lnTo>
                <a:lnTo>
                  <a:pt x="4975" y="3011"/>
                </a:lnTo>
                <a:lnTo>
                  <a:pt x="4959" y="2951"/>
                </a:lnTo>
                <a:lnTo>
                  <a:pt x="4911" y="2891"/>
                </a:lnTo>
                <a:lnTo>
                  <a:pt x="4863" y="2837"/>
                </a:lnTo>
                <a:lnTo>
                  <a:pt x="4800" y="2776"/>
                </a:lnTo>
                <a:lnTo>
                  <a:pt x="4657" y="2656"/>
                </a:lnTo>
                <a:lnTo>
                  <a:pt x="4514" y="2524"/>
                </a:lnTo>
                <a:lnTo>
                  <a:pt x="4371" y="2380"/>
                </a:lnTo>
                <a:lnTo>
                  <a:pt x="4244" y="2230"/>
                </a:lnTo>
                <a:lnTo>
                  <a:pt x="4005" y="1911"/>
                </a:lnTo>
                <a:lnTo>
                  <a:pt x="3783" y="1581"/>
                </a:lnTo>
                <a:lnTo>
                  <a:pt x="3592" y="1262"/>
                </a:lnTo>
                <a:lnTo>
                  <a:pt x="3433" y="968"/>
                </a:lnTo>
                <a:lnTo>
                  <a:pt x="3306" y="716"/>
                </a:lnTo>
                <a:lnTo>
                  <a:pt x="3226" y="523"/>
                </a:lnTo>
                <a:lnTo>
                  <a:pt x="3195" y="463"/>
                </a:lnTo>
                <a:lnTo>
                  <a:pt x="3147" y="403"/>
                </a:lnTo>
                <a:lnTo>
                  <a:pt x="3083" y="349"/>
                </a:lnTo>
                <a:lnTo>
                  <a:pt x="3004" y="295"/>
                </a:lnTo>
                <a:lnTo>
                  <a:pt x="2924" y="247"/>
                </a:lnTo>
                <a:lnTo>
                  <a:pt x="2813" y="199"/>
                </a:lnTo>
                <a:lnTo>
                  <a:pt x="2702" y="157"/>
                </a:lnTo>
                <a:lnTo>
                  <a:pt x="2591" y="121"/>
                </a:lnTo>
                <a:lnTo>
                  <a:pt x="2448" y="91"/>
                </a:lnTo>
                <a:lnTo>
                  <a:pt x="2321" y="61"/>
                </a:lnTo>
                <a:lnTo>
                  <a:pt x="2177" y="37"/>
                </a:lnTo>
                <a:lnTo>
                  <a:pt x="2019" y="25"/>
                </a:lnTo>
                <a:lnTo>
                  <a:pt x="1860" y="6"/>
                </a:lnTo>
                <a:lnTo>
                  <a:pt x="1701"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5" name="Google Shape;275;p15"/>
          <p:cNvSpPr/>
          <p:nvPr/>
        </p:nvSpPr>
        <p:spPr>
          <a:xfrm rot="757422">
            <a:off x="11532759" y="6030542"/>
            <a:ext cx="107197" cy="178639"/>
          </a:xfrm>
          <a:custGeom>
            <a:avLst/>
            <a:gdLst/>
            <a:ahLst/>
            <a:cxnLst/>
            <a:rect l="l" t="t" r="r" b="b"/>
            <a:pathLst>
              <a:path w="4960" h="3667" extrusionOk="0">
                <a:moveTo>
                  <a:pt x="1543" y="1"/>
                </a:moveTo>
                <a:lnTo>
                  <a:pt x="1384" y="7"/>
                </a:lnTo>
                <a:lnTo>
                  <a:pt x="1209" y="19"/>
                </a:lnTo>
                <a:lnTo>
                  <a:pt x="1066" y="37"/>
                </a:lnTo>
                <a:lnTo>
                  <a:pt x="907" y="61"/>
                </a:lnTo>
                <a:lnTo>
                  <a:pt x="764" y="91"/>
                </a:lnTo>
                <a:lnTo>
                  <a:pt x="637" y="121"/>
                </a:lnTo>
                <a:lnTo>
                  <a:pt x="525" y="163"/>
                </a:lnTo>
                <a:lnTo>
                  <a:pt x="414" y="205"/>
                </a:lnTo>
                <a:lnTo>
                  <a:pt x="319" y="247"/>
                </a:lnTo>
                <a:lnTo>
                  <a:pt x="223" y="295"/>
                </a:lnTo>
                <a:lnTo>
                  <a:pt x="144" y="349"/>
                </a:lnTo>
                <a:lnTo>
                  <a:pt x="96" y="404"/>
                </a:lnTo>
                <a:lnTo>
                  <a:pt x="49" y="464"/>
                </a:lnTo>
                <a:lnTo>
                  <a:pt x="17" y="518"/>
                </a:lnTo>
                <a:lnTo>
                  <a:pt x="1" y="578"/>
                </a:lnTo>
                <a:lnTo>
                  <a:pt x="1" y="644"/>
                </a:lnTo>
                <a:lnTo>
                  <a:pt x="17" y="704"/>
                </a:lnTo>
                <a:lnTo>
                  <a:pt x="144" y="1016"/>
                </a:lnTo>
                <a:lnTo>
                  <a:pt x="303" y="1329"/>
                </a:lnTo>
                <a:lnTo>
                  <a:pt x="509" y="1707"/>
                </a:lnTo>
                <a:lnTo>
                  <a:pt x="637" y="1912"/>
                </a:lnTo>
                <a:lnTo>
                  <a:pt x="780" y="2122"/>
                </a:lnTo>
                <a:lnTo>
                  <a:pt x="923" y="2332"/>
                </a:lnTo>
                <a:lnTo>
                  <a:pt x="1097" y="2549"/>
                </a:lnTo>
                <a:lnTo>
                  <a:pt x="1272" y="2759"/>
                </a:lnTo>
                <a:lnTo>
                  <a:pt x="1463" y="2957"/>
                </a:lnTo>
                <a:lnTo>
                  <a:pt x="1670" y="3149"/>
                </a:lnTo>
                <a:lnTo>
                  <a:pt x="1892" y="3330"/>
                </a:lnTo>
                <a:lnTo>
                  <a:pt x="2003" y="3402"/>
                </a:lnTo>
                <a:lnTo>
                  <a:pt x="2146" y="3474"/>
                </a:lnTo>
                <a:lnTo>
                  <a:pt x="2321" y="3528"/>
                </a:lnTo>
                <a:lnTo>
                  <a:pt x="2496" y="3576"/>
                </a:lnTo>
                <a:lnTo>
                  <a:pt x="2687" y="3618"/>
                </a:lnTo>
                <a:lnTo>
                  <a:pt x="2909" y="3642"/>
                </a:lnTo>
                <a:lnTo>
                  <a:pt x="3116" y="3660"/>
                </a:lnTo>
                <a:lnTo>
                  <a:pt x="3338" y="3666"/>
                </a:lnTo>
                <a:lnTo>
                  <a:pt x="3529" y="3660"/>
                </a:lnTo>
                <a:lnTo>
                  <a:pt x="3704" y="3648"/>
                </a:lnTo>
                <a:lnTo>
                  <a:pt x="3895" y="3630"/>
                </a:lnTo>
                <a:lnTo>
                  <a:pt x="4070" y="3600"/>
                </a:lnTo>
                <a:lnTo>
                  <a:pt x="4213" y="3570"/>
                </a:lnTo>
                <a:lnTo>
                  <a:pt x="4340" y="3534"/>
                </a:lnTo>
                <a:lnTo>
                  <a:pt x="4467" y="3498"/>
                </a:lnTo>
                <a:lnTo>
                  <a:pt x="4578" y="3450"/>
                </a:lnTo>
                <a:lnTo>
                  <a:pt x="4674" y="3402"/>
                </a:lnTo>
                <a:lnTo>
                  <a:pt x="4753" y="3354"/>
                </a:lnTo>
                <a:lnTo>
                  <a:pt x="4832" y="3300"/>
                </a:lnTo>
                <a:lnTo>
                  <a:pt x="4880" y="3246"/>
                </a:lnTo>
                <a:lnTo>
                  <a:pt x="4928" y="3192"/>
                </a:lnTo>
                <a:lnTo>
                  <a:pt x="4944" y="3131"/>
                </a:lnTo>
                <a:lnTo>
                  <a:pt x="4960" y="3071"/>
                </a:lnTo>
                <a:lnTo>
                  <a:pt x="4960" y="3011"/>
                </a:lnTo>
                <a:lnTo>
                  <a:pt x="4944" y="2951"/>
                </a:lnTo>
                <a:lnTo>
                  <a:pt x="4912" y="2897"/>
                </a:lnTo>
                <a:lnTo>
                  <a:pt x="4864" y="2837"/>
                </a:lnTo>
                <a:lnTo>
                  <a:pt x="4801" y="2777"/>
                </a:lnTo>
                <a:lnTo>
                  <a:pt x="4642" y="2657"/>
                </a:lnTo>
                <a:lnTo>
                  <a:pt x="4499" y="2525"/>
                </a:lnTo>
                <a:lnTo>
                  <a:pt x="4372" y="2380"/>
                </a:lnTo>
                <a:lnTo>
                  <a:pt x="4229" y="2230"/>
                </a:lnTo>
                <a:lnTo>
                  <a:pt x="3990" y="1912"/>
                </a:lnTo>
                <a:lnTo>
                  <a:pt x="3768" y="1581"/>
                </a:lnTo>
                <a:lnTo>
                  <a:pt x="3577" y="1263"/>
                </a:lnTo>
                <a:lnTo>
                  <a:pt x="3434" y="968"/>
                </a:lnTo>
                <a:lnTo>
                  <a:pt x="3307" y="716"/>
                </a:lnTo>
                <a:lnTo>
                  <a:pt x="3227" y="524"/>
                </a:lnTo>
                <a:lnTo>
                  <a:pt x="3195" y="464"/>
                </a:lnTo>
                <a:lnTo>
                  <a:pt x="3148" y="404"/>
                </a:lnTo>
                <a:lnTo>
                  <a:pt x="3084" y="349"/>
                </a:lnTo>
                <a:lnTo>
                  <a:pt x="3005" y="295"/>
                </a:lnTo>
                <a:lnTo>
                  <a:pt x="2909" y="247"/>
                </a:lnTo>
                <a:lnTo>
                  <a:pt x="2814" y="199"/>
                </a:lnTo>
                <a:lnTo>
                  <a:pt x="2703" y="163"/>
                </a:lnTo>
                <a:lnTo>
                  <a:pt x="2576" y="121"/>
                </a:lnTo>
                <a:lnTo>
                  <a:pt x="2448" y="91"/>
                </a:lnTo>
                <a:lnTo>
                  <a:pt x="2305" y="61"/>
                </a:lnTo>
                <a:lnTo>
                  <a:pt x="2162" y="43"/>
                </a:lnTo>
                <a:lnTo>
                  <a:pt x="2019" y="25"/>
                </a:lnTo>
                <a:lnTo>
                  <a:pt x="1860" y="13"/>
                </a:lnTo>
                <a:lnTo>
                  <a:pt x="1701"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6" name="Google Shape;276;p15"/>
          <p:cNvSpPr/>
          <p:nvPr/>
        </p:nvSpPr>
        <p:spPr>
          <a:xfrm rot="757422">
            <a:off x="11354505" y="6122359"/>
            <a:ext cx="107544" cy="178589"/>
          </a:xfrm>
          <a:custGeom>
            <a:avLst/>
            <a:gdLst/>
            <a:ahLst/>
            <a:cxnLst/>
            <a:rect l="l" t="t" r="r" b="b"/>
            <a:pathLst>
              <a:path w="4976" h="3666"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7"/>
                </a:lnTo>
                <a:lnTo>
                  <a:pt x="1" y="578"/>
                </a:lnTo>
                <a:lnTo>
                  <a:pt x="1" y="638"/>
                </a:lnTo>
                <a:lnTo>
                  <a:pt x="16" y="704"/>
                </a:lnTo>
                <a:lnTo>
                  <a:pt x="159" y="1016"/>
                </a:lnTo>
                <a:lnTo>
                  <a:pt x="303" y="1329"/>
                </a:lnTo>
                <a:lnTo>
                  <a:pt x="525" y="1701"/>
                </a:lnTo>
                <a:lnTo>
                  <a:pt x="652" y="1905"/>
                </a:lnTo>
                <a:lnTo>
                  <a:pt x="779" y="2116"/>
                </a:lnTo>
                <a:lnTo>
                  <a:pt x="938" y="2332"/>
                </a:lnTo>
                <a:lnTo>
                  <a:pt x="1097" y="2542"/>
                </a:lnTo>
                <a:lnTo>
                  <a:pt x="1288" y="2753"/>
                </a:lnTo>
                <a:lnTo>
                  <a:pt x="1479" y="2957"/>
                </a:lnTo>
                <a:lnTo>
                  <a:pt x="1669" y="3149"/>
                </a:lnTo>
                <a:lnTo>
                  <a:pt x="1892" y="3323"/>
                </a:lnTo>
                <a:lnTo>
                  <a:pt x="2019" y="3402"/>
                </a:lnTo>
                <a:lnTo>
                  <a:pt x="2162" y="3468"/>
                </a:lnTo>
                <a:lnTo>
                  <a:pt x="2321" y="3528"/>
                </a:lnTo>
                <a:lnTo>
                  <a:pt x="2512" y="3576"/>
                </a:lnTo>
                <a:lnTo>
                  <a:pt x="2702" y="3612"/>
                </a:lnTo>
                <a:lnTo>
                  <a:pt x="2909" y="3642"/>
                </a:lnTo>
                <a:lnTo>
                  <a:pt x="3132" y="3660"/>
                </a:lnTo>
                <a:lnTo>
                  <a:pt x="3354" y="3666"/>
                </a:lnTo>
                <a:lnTo>
                  <a:pt x="3529" y="3660"/>
                </a:lnTo>
                <a:lnTo>
                  <a:pt x="3720" y="3648"/>
                </a:lnTo>
                <a:lnTo>
                  <a:pt x="3894" y="3630"/>
                </a:lnTo>
                <a:lnTo>
                  <a:pt x="4069" y="3600"/>
                </a:lnTo>
                <a:lnTo>
                  <a:pt x="4212" y="3570"/>
                </a:lnTo>
                <a:lnTo>
                  <a:pt x="4355" y="3534"/>
                </a:lnTo>
                <a:lnTo>
                  <a:pt x="4467" y="3492"/>
                </a:lnTo>
                <a:lnTo>
                  <a:pt x="4578" y="3450"/>
                </a:lnTo>
                <a:lnTo>
                  <a:pt x="4673" y="3402"/>
                </a:lnTo>
                <a:lnTo>
                  <a:pt x="4769" y="3353"/>
                </a:lnTo>
                <a:lnTo>
                  <a:pt x="4832" y="3299"/>
                </a:lnTo>
                <a:lnTo>
                  <a:pt x="4880" y="3245"/>
                </a:lnTo>
                <a:lnTo>
                  <a:pt x="4928" y="3185"/>
                </a:lnTo>
                <a:lnTo>
                  <a:pt x="4959" y="3131"/>
                </a:lnTo>
                <a:lnTo>
                  <a:pt x="4975" y="3071"/>
                </a:lnTo>
                <a:lnTo>
                  <a:pt x="4975" y="3011"/>
                </a:lnTo>
                <a:lnTo>
                  <a:pt x="4943" y="2951"/>
                </a:lnTo>
                <a:lnTo>
                  <a:pt x="4912" y="2891"/>
                </a:lnTo>
                <a:lnTo>
                  <a:pt x="4864" y="2831"/>
                </a:lnTo>
                <a:lnTo>
                  <a:pt x="4800" y="2777"/>
                </a:lnTo>
                <a:lnTo>
                  <a:pt x="4657" y="2657"/>
                </a:lnTo>
                <a:lnTo>
                  <a:pt x="4514" y="2524"/>
                </a:lnTo>
                <a:lnTo>
                  <a:pt x="4371" y="2380"/>
                </a:lnTo>
                <a:lnTo>
                  <a:pt x="4244" y="2230"/>
                </a:lnTo>
                <a:lnTo>
                  <a:pt x="3990" y="1911"/>
                </a:lnTo>
                <a:lnTo>
                  <a:pt x="3783" y="1581"/>
                </a:lnTo>
                <a:lnTo>
                  <a:pt x="3592" y="1263"/>
                </a:lnTo>
                <a:lnTo>
                  <a:pt x="3434" y="968"/>
                </a:lnTo>
                <a:lnTo>
                  <a:pt x="3306" y="716"/>
                </a:lnTo>
                <a:lnTo>
                  <a:pt x="3227" y="523"/>
                </a:lnTo>
                <a:lnTo>
                  <a:pt x="3195" y="463"/>
                </a:lnTo>
                <a:lnTo>
                  <a:pt x="3147" y="403"/>
                </a:lnTo>
                <a:lnTo>
                  <a:pt x="3084" y="349"/>
                </a:lnTo>
                <a:lnTo>
                  <a:pt x="3004" y="295"/>
                </a:lnTo>
                <a:lnTo>
                  <a:pt x="2925" y="247"/>
                </a:lnTo>
                <a:lnTo>
                  <a:pt x="2830" y="199"/>
                </a:lnTo>
                <a:lnTo>
                  <a:pt x="2718" y="157"/>
                </a:lnTo>
                <a:lnTo>
                  <a:pt x="2591" y="121"/>
                </a:lnTo>
                <a:lnTo>
                  <a:pt x="2464" y="91"/>
                </a:lnTo>
                <a:lnTo>
                  <a:pt x="2321" y="61"/>
                </a:lnTo>
                <a:lnTo>
                  <a:pt x="2178" y="37"/>
                </a:lnTo>
                <a:lnTo>
                  <a:pt x="2035" y="19"/>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7" name="Google Shape;277;p15"/>
          <p:cNvSpPr/>
          <p:nvPr/>
        </p:nvSpPr>
        <p:spPr>
          <a:xfrm rot="757422">
            <a:off x="11555525" y="6276275"/>
            <a:ext cx="107521" cy="178639"/>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8" name="Google Shape;278;p15"/>
          <p:cNvSpPr/>
          <p:nvPr/>
        </p:nvSpPr>
        <p:spPr>
          <a:xfrm rot="757422">
            <a:off x="11373062" y="6401010"/>
            <a:ext cx="107521" cy="178589"/>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9" name="Google Shape;279;p15"/>
          <p:cNvSpPr/>
          <p:nvPr/>
        </p:nvSpPr>
        <p:spPr>
          <a:xfrm>
            <a:off x="837168" y="720000"/>
            <a:ext cx="1628369" cy="106716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0" name="Google Shape;280;p15"/>
          <p:cNvSpPr/>
          <p:nvPr/>
        </p:nvSpPr>
        <p:spPr>
          <a:xfrm>
            <a:off x="9002834" y="831653"/>
            <a:ext cx="1032797" cy="67673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1" name="Google Shape;281;p15"/>
          <p:cNvSpPr/>
          <p:nvPr/>
        </p:nvSpPr>
        <p:spPr>
          <a:xfrm>
            <a:off x="9370116" y="5541899"/>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2" name="Google Shape;282;p15"/>
          <p:cNvSpPr/>
          <p:nvPr/>
        </p:nvSpPr>
        <p:spPr>
          <a:xfrm rot="-1775945">
            <a:off x="1256229" y="2618414"/>
            <a:ext cx="721716" cy="669789"/>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3" name="Google Shape;283;p15"/>
          <p:cNvSpPr/>
          <p:nvPr/>
        </p:nvSpPr>
        <p:spPr>
          <a:xfrm>
            <a:off x="10307215" y="21723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6796828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hree columns ">
  <p:cSld name="Title and three columns ">
    <p:spTree>
      <p:nvGrpSpPr>
        <p:cNvPr id="1" name="Shape 284"/>
        <p:cNvGrpSpPr/>
        <p:nvPr/>
      </p:nvGrpSpPr>
      <p:grpSpPr>
        <a:xfrm>
          <a:off x="0" y="0"/>
          <a:ext cx="0" cy="0"/>
          <a:chOff x="0" y="0"/>
          <a:chExt cx="0" cy="0"/>
        </a:xfrm>
      </p:grpSpPr>
      <p:sp>
        <p:nvSpPr>
          <p:cNvPr id="285" name="Google Shape;285;p16"/>
          <p:cNvSpPr txBox="1">
            <a:spLocks noGrp="1"/>
          </p:cNvSpPr>
          <p:nvPr>
            <p:ph type="title"/>
          </p:nvPr>
        </p:nvSpPr>
        <p:spPr>
          <a:xfrm>
            <a:off x="11764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86" name="Google Shape;286;p16"/>
          <p:cNvSpPr txBox="1">
            <a:spLocks noGrp="1"/>
          </p:cNvSpPr>
          <p:nvPr>
            <p:ph type="subTitle" idx="1"/>
          </p:nvPr>
        </p:nvSpPr>
        <p:spPr>
          <a:xfrm>
            <a:off x="10167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87" name="Google Shape;287;p16"/>
          <p:cNvSpPr txBox="1">
            <a:spLocks noGrp="1"/>
          </p:cNvSpPr>
          <p:nvPr>
            <p:ph type="title" idx="2"/>
          </p:nvPr>
        </p:nvSpPr>
        <p:spPr>
          <a:xfrm>
            <a:off x="47548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88" name="Google Shape;288;p16"/>
          <p:cNvSpPr txBox="1">
            <a:spLocks noGrp="1"/>
          </p:cNvSpPr>
          <p:nvPr>
            <p:ph type="subTitle" idx="3"/>
          </p:nvPr>
        </p:nvSpPr>
        <p:spPr>
          <a:xfrm>
            <a:off x="45950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89" name="Google Shape;289;p16"/>
          <p:cNvSpPr txBox="1">
            <a:spLocks noGrp="1"/>
          </p:cNvSpPr>
          <p:nvPr>
            <p:ph type="title" idx="4"/>
          </p:nvPr>
        </p:nvSpPr>
        <p:spPr>
          <a:xfrm>
            <a:off x="83332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0" name="Google Shape;290;p16"/>
          <p:cNvSpPr txBox="1">
            <a:spLocks noGrp="1"/>
          </p:cNvSpPr>
          <p:nvPr>
            <p:ph type="subTitle" idx="5"/>
          </p:nvPr>
        </p:nvSpPr>
        <p:spPr>
          <a:xfrm>
            <a:off x="81735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91" name="Google Shape;291;p16"/>
          <p:cNvSpPr/>
          <p:nvPr/>
        </p:nvSpPr>
        <p:spPr>
          <a:xfrm>
            <a:off x="10351338" y="1356970"/>
            <a:ext cx="1456236" cy="954351"/>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92" name="Google Shape;292;p16"/>
          <p:cNvSpPr/>
          <p:nvPr/>
        </p:nvSpPr>
        <p:spPr>
          <a:xfrm>
            <a:off x="562333" y="1647400"/>
            <a:ext cx="1165147" cy="76354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93" name="Google Shape;293;p16"/>
          <p:cNvSpPr txBox="1">
            <a:spLocks noGrp="1"/>
          </p:cNvSpPr>
          <p:nvPr>
            <p:ph type="title" idx="6"/>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73206778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94"/>
        <p:cNvGrpSpPr/>
        <p:nvPr/>
      </p:nvGrpSpPr>
      <p:grpSpPr>
        <a:xfrm>
          <a:off x="0" y="0"/>
          <a:ext cx="0" cy="0"/>
          <a:chOff x="0" y="0"/>
          <a:chExt cx="0" cy="0"/>
        </a:xfrm>
      </p:grpSpPr>
      <p:sp>
        <p:nvSpPr>
          <p:cNvPr id="295" name="Google Shape;295;p17"/>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96" name="Google Shape;296;p17"/>
          <p:cNvSpPr txBox="1">
            <a:spLocks noGrp="1"/>
          </p:cNvSpPr>
          <p:nvPr>
            <p:ph type="title" idx="2"/>
          </p:nvPr>
        </p:nvSpPr>
        <p:spPr>
          <a:xfrm>
            <a:off x="2548731" y="24935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7" name="Google Shape;297;p17"/>
          <p:cNvSpPr txBox="1">
            <a:spLocks noGrp="1"/>
          </p:cNvSpPr>
          <p:nvPr>
            <p:ph type="subTitle" idx="1"/>
          </p:nvPr>
        </p:nvSpPr>
        <p:spPr>
          <a:xfrm>
            <a:off x="2548733" y="31740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98" name="Google Shape;298;p17"/>
          <p:cNvSpPr txBox="1">
            <a:spLocks noGrp="1"/>
          </p:cNvSpPr>
          <p:nvPr>
            <p:ph type="title" idx="3"/>
          </p:nvPr>
        </p:nvSpPr>
        <p:spPr>
          <a:xfrm>
            <a:off x="7321333" y="24935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9" name="Google Shape;299;p17"/>
          <p:cNvSpPr txBox="1">
            <a:spLocks noGrp="1"/>
          </p:cNvSpPr>
          <p:nvPr>
            <p:ph type="subTitle" idx="4"/>
          </p:nvPr>
        </p:nvSpPr>
        <p:spPr>
          <a:xfrm>
            <a:off x="7321333" y="31740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00" name="Google Shape;300;p17"/>
          <p:cNvSpPr txBox="1">
            <a:spLocks noGrp="1"/>
          </p:cNvSpPr>
          <p:nvPr>
            <p:ph type="title" idx="5"/>
          </p:nvPr>
        </p:nvSpPr>
        <p:spPr>
          <a:xfrm>
            <a:off x="2548731" y="44047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01" name="Google Shape;301;p17"/>
          <p:cNvSpPr txBox="1">
            <a:spLocks noGrp="1"/>
          </p:cNvSpPr>
          <p:nvPr>
            <p:ph type="subTitle" idx="6"/>
          </p:nvPr>
        </p:nvSpPr>
        <p:spPr>
          <a:xfrm>
            <a:off x="2548733" y="50852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02" name="Google Shape;302;p17"/>
          <p:cNvSpPr txBox="1">
            <a:spLocks noGrp="1"/>
          </p:cNvSpPr>
          <p:nvPr>
            <p:ph type="title" idx="7"/>
          </p:nvPr>
        </p:nvSpPr>
        <p:spPr>
          <a:xfrm>
            <a:off x="7321333" y="44047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03" name="Google Shape;303;p17"/>
          <p:cNvSpPr txBox="1">
            <a:spLocks noGrp="1"/>
          </p:cNvSpPr>
          <p:nvPr>
            <p:ph type="subTitle" idx="8"/>
          </p:nvPr>
        </p:nvSpPr>
        <p:spPr>
          <a:xfrm>
            <a:off x="7321333" y="50852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04" name="Google Shape;304;p17"/>
          <p:cNvGrpSpPr/>
          <p:nvPr/>
        </p:nvGrpSpPr>
        <p:grpSpPr>
          <a:xfrm>
            <a:off x="424372" y="5884418"/>
            <a:ext cx="588953" cy="507167"/>
            <a:chOff x="-13144872" y="3615925"/>
            <a:chExt cx="441715" cy="380375"/>
          </a:xfrm>
        </p:grpSpPr>
        <p:sp>
          <p:nvSpPr>
            <p:cNvPr id="305" name="Google Shape;305;p17"/>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7"/>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7"/>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7"/>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09" name="Google Shape;309;p17"/>
          <p:cNvSpPr/>
          <p:nvPr/>
        </p:nvSpPr>
        <p:spPr>
          <a:xfrm>
            <a:off x="10693121" y="1775668"/>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3906749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10"/>
        <p:cNvGrpSpPr/>
        <p:nvPr/>
      </p:nvGrpSpPr>
      <p:grpSpPr>
        <a:xfrm>
          <a:off x="0" y="0"/>
          <a:ext cx="0" cy="0"/>
          <a:chOff x="0" y="0"/>
          <a:chExt cx="0" cy="0"/>
        </a:xfrm>
      </p:grpSpPr>
      <p:sp>
        <p:nvSpPr>
          <p:cNvPr id="311" name="Google Shape;311;p18"/>
          <p:cNvSpPr txBox="1">
            <a:spLocks noGrp="1"/>
          </p:cNvSpPr>
          <p:nvPr>
            <p:ph type="title"/>
          </p:nvPr>
        </p:nvSpPr>
        <p:spPr>
          <a:xfrm>
            <a:off x="960000"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2" name="Google Shape;312;p18"/>
          <p:cNvSpPr txBox="1">
            <a:spLocks noGrp="1"/>
          </p:cNvSpPr>
          <p:nvPr>
            <p:ph type="subTitle" idx="1"/>
          </p:nvPr>
        </p:nvSpPr>
        <p:spPr>
          <a:xfrm>
            <a:off x="960000"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3" name="Google Shape;313;p18"/>
          <p:cNvSpPr txBox="1">
            <a:spLocks noGrp="1"/>
          </p:cNvSpPr>
          <p:nvPr>
            <p:ph type="title" idx="2"/>
          </p:nvPr>
        </p:nvSpPr>
        <p:spPr>
          <a:xfrm>
            <a:off x="4559025"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4" name="Google Shape;314;p18"/>
          <p:cNvSpPr txBox="1">
            <a:spLocks noGrp="1"/>
          </p:cNvSpPr>
          <p:nvPr>
            <p:ph type="subTitle" idx="3"/>
          </p:nvPr>
        </p:nvSpPr>
        <p:spPr>
          <a:xfrm>
            <a:off x="4559025"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5" name="Google Shape;315;p18"/>
          <p:cNvSpPr txBox="1">
            <a:spLocks noGrp="1"/>
          </p:cNvSpPr>
          <p:nvPr>
            <p:ph type="title" idx="4"/>
          </p:nvPr>
        </p:nvSpPr>
        <p:spPr>
          <a:xfrm>
            <a:off x="960000"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6" name="Google Shape;316;p18"/>
          <p:cNvSpPr txBox="1">
            <a:spLocks noGrp="1"/>
          </p:cNvSpPr>
          <p:nvPr>
            <p:ph type="subTitle" idx="5"/>
          </p:nvPr>
        </p:nvSpPr>
        <p:spPr>
          <a:xfrm>
            <a:off x="960000"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7" name="Google Shape;317;p18"/>
          <p:cNvSpPr txBox="1">
            <a:spLocks noGrp="1"/>
          </p:cNvSpPr>
          <p:nvPr>
            <p:ph type="title" idx="6"/>
          </p:nvPr>
        </p:nvSpPr>
        <p:spPr>
          <a:xfrm>
            <a:off x="4559025"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8" name="Google Shape;318;p18"/>
          <p:cNvSpPr txBox="1">
            <a:spLocks noGrp="1"/>
          </p:cNvSpPr>
          <p:nvPr>
            <p:ph type="subTitle" idx="7"/>
          </p:nvPr>
        </p:nvSpPr>
        <p:spPr>
          <a:xfrm>
            <a:off x="4559025"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9" name="Google Shape;319;p18"/>
          <p:cNvSpPr txBox="1">
            <a:spLocks noGrp="1"/>
          </p:cNvSpPr>
          <p:nvPr>
            <p:ph type="title" idx="8"/>
          </p:nvPr>
        </p:nvSpPr>
        <p:spPr>
          <a:xfrm>
            <a:off x="8158060"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20" name="Google Shape;320;p18"/>
          <p:cNvSpPr txBox="1">
            <a:spLocks noGrp="1"/>
          </p:cNvSpPr>
          <p:nvPr>
            <p:ph type="subTitle" idx="9"/>
          </p:nvPr>
        </p:nvSpPr>
        <p:spPr>
          <a:xfrm>
            <a:off x="8158060"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21" name="Google Shape;321;p18"/>
          <p:cNvSpPr txBox="1">
            <a:spLocks noGrp="1"/>
          </p:cNvSpPr>
          <p:nvPr>
            <p:ph type="title" idx="13"/>
          </p:nvPr>
        </p:nvSpPr>
        <p:spPr>
          <a:xfrm>
            <a:off x="8158060"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22" name="Google Shape;322;p18"/>
          <p:cNvSpPr txBox="1">
            <a:spLocks noGrp="1"/>
          </p:cNvSpPr>
          <p:nvPr>
            <p:ph type="subTitle" idx="14"/>
          </p:nvPr>
        </p:nvSpPr>
        <p:spPr>
          <a:xfrm>
            <a:off x="8158060"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23" name="Google Shape;323;p18"/>
          <p:cNvGrpSpPr/>
          <p:nvPr/>
        </p:nvGrpSpPr>
        <p:grpSpPr>
          <a:xfrm>
            <a:off x="371038" y="1634401"/>
            <a:ext cx="588953" cy="507167"/>
            <a:chOff x="-13144872" y="3615925"/>
            <a:chExt cx="441715" cy="380375"/>
          </a:xfrm>
        </p:grpSpPr>
        <p:sp>
          <p:nvSpPr>
            <p:cNvPr id="324" name="Google Shape;324;p18"/>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8"/>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8"/>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8"/>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28" name="Google Shape;328;p18"/>
          <p:cNvSpPr/>
          <p:nvPr/>
        </p:nvSpPr>
        <p:spPr>
          <a:xfrm>
            <a:off x="10809787" y="8458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29" name="Google Shape;329;p18"/>
          <p:cNvSpPr txBox="1">
            <a:spLocks noGrp="1"/>
          </p:cNvSpPr>
          <p:nvPr>
            <p:ph type="title" idx="15"/>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84660326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330"/>
        <p:cNvGrpSpPr/>
        <p:nvPr/>
      </p:nvGrpSpPr>
      <p:grpSpPr>
        <a:xfrm>
          <a:off x="0" y="0"/>
          <a:ext cx="0" cy="0"/>
          <a:chOff x="0" y="0"/>
          <a:chExt cx="0" cy="0"/>
        </a:xfrm>
      </p:grpSpPr>
      <p:sp>
        <p:nvSpPr>
          <p:cNvPr id="331" name="Google Shape;331;p19"/>
          <p:cNvSpPr txBox="1">
            <a:spLocks noGrp="1"/>
          </p:cNvSpPr>
          <p:nvPr>
            <p:ph type="title" hasCustomPrompt="1"/>
          </p:nvPr>
        </p:nvSpPr>
        <p:spPr>
          <a:xfrm>
            <a:off x="1712000" y="1939200"/>
            <a:ext cx="87680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332" name="Google Shape;332;p19"/>
          <p:cNvSpPr txBox="1">
            <a:spLocks noGrp="1"/>
          </p:cNvSpPr>
          <p:nvPr>
            <p:ph type="subTitle" idx="1"/>
          </p:nvPr>
        </p:nvSpPr>
        <p:spPr>
          <a:xfrm>
            <a:off x="1712000" y="2880567"/>
            <a:ext cx="87680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33" name="Google Shape;333;p19"/>
          <p:cNvSpPr txBox="1">
            <a:spLocks noGrp="1"/>
          </p:cNvSpPr>
          <p:nvPr>
            <p:ph type="title" idx="2" hasCustomPrompt="1"/>
          </p:nvPr>
        </p:nvSpPr>
        <p:spPr>
          <a:xfrm>
            <a:off x="1712000" y="3880717"/>
            <a:ext cx="87680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solidFill>
                  <a:schemeClr val="accent2"/>
                </a:solidFill>
              </a:defRPr>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334" name="Google Shape;334;p19"/>
          <p:cNvSpPr txBox="1">
            <a:spLocks noGrp="1"/>
          </p:cNvSpPr>
          <p:nvPr>
            <p:ph type="subTitle" idx="3"/>
          </p:nvPr>
        </p:nvSpPr>
        <p:spPr>
          <a:xfrm>
            <a:off x="1712000" y="4822084"/>
            <a:ext cx="87680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35" name="Google Shape;335;p19"/>
          <p:cNvGrpSpPr/>
          <p:nvPr/>
        </p:nvGrpSpPr>
        <p:grpSpPr>
          <a:xfrm flipH="1">
            <a:off x="507997" y="4822100"/>
            <a:ext cx="2369873" cy="1573467"/>
            <a:chOff x="7048772" y="3616575"/>
            <a:chExt cx="1777405" cy="1180100"/>
          </a:xfrm>
        </p:grpSpPr>
        <p:sp>
          <p:nvSpPr>
            <p:cNvPr id="336" name="Google Shape;336;p19"/>
            <p:cNvSpPr/>
            <p:nvPr/>
          </p:nvSpPr>
          <p:spPr>
            <a:xfrm>
              <a:off x="8144398" y="3970775"/>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19"/>
            <p:cNvSpPr/>
            <p:nvPr/>
          </p:nvSpPr>
          <p:spPr>
            <a:xfrm>
              <a:off x="8218778" y="4155700"/>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19"/>
            <p:cNvSpPr/>
            <p:nvPr/>
          </p:nvSpPr>
          <p:spPr>
            <a:xfrm>
              <a:off x="7484299" y="3616575"/>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9" name="Google Shape;339;p19"/>
            <p:cNvSpPr/>
            <p:nvPr/>
          </p:nvSpPr>
          <p:spPr>
            <a:xfrm>
              <a:off x="7707807" y="3816375"/>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0" name="Google Shape;340;p19"/>
            <p:cNvSpPr/>
            <p:nvPr/>
          </p:nvSpPr>
          <p:spPr>
            <a:xfrm>
              <a:off x="7048772" y="4347975"/>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1" name="Google Shape;341;p19"/>
            <p:cNvSpPr/>
            <p:nvPr/>
          </p:nvSpPr>
          <p:spPr>
            <a:xfrm>
              <a:off x="7280897" y="4452975"/>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2" name="Google Shape;342;p19"/>
            <p:cNvSpPr/>
            <p:nvPr/>
          </p:nvSpPr>
          <p:spPr>
            <a:xfrm>
              <a:off x="7401989" y="3904550"/>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3" name="Google Shape;343;p19"/>
            <p:cNvSpPr/>
            <p:nvPr/>
          </p:nvSpPr>
          <p:spPr>
            <a:xfrm>
              <a:off x="7384367" y="3889225"/>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4" name="Google Shape;344;p19"/>
            <p:cNvSpPr/>
            <p:nvPr/>
          </p:nvSpPr>
          <p:spPr>
            <a:xfrm>
              <a:off x="7690883" y="4196250"/>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45" name="Google Shape;345;p19"/>
          <p:cNvGrpSpPr/>
          <p:nvPr/>
        </p:nvGrpSpPr>
        <p:grpSpPr>
          <a:xfrm>
            <a:off x="9398364" y="4822100"/>
            <a:ext cx="2369873" cy="1573467"/>
            <a:chOff x="7048772" y="3616575"/>
            <a:chExt cx="1777405" cy="1180100"/>
          </a:xfrm>
        </p:grpSpPr>
        <p:sp>
          <p:nvSpPr>
            <p:cNvPr id="346" name="Google Shape;346;p19"/>
            <p:cNvSpPr/>
            <p:nvPr/>
          </p:nvSpPr>
          <p:spPr>
            <a:xfrm>
              <a:off x="8144398" y="3970775"/>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7" name="Google Shape;347;p19"/>
            <p:cNvSpPr/>
            <p:nvPr/>
          </p:nvSpPr>
          <p:spPr>
            <a:xfrm>
              <a:off x="8218778" y="4155700"/>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8" name="Google Shape;348;p19"/>
            <p:cNvSpPr/>
            <p:nvPr/>
          </p:nvSpPr>
          <p:spPr>
            <a:xfrm>
              <a:off x="7484299" y="3616575"/>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9" name="Google Shape;349;p19"/>
            <p:cNvSpPr/>
            <p:nvPr/>
          </p:nvSpPr>
          <p:spPr>
            <a:xfrm>
              <a:off x="7707807" y="3816375"/>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19"/>
            <p:cNvSpPr/>
            <p:nvPr/>
          </p:nvSpPr>
          <p:spPr>
            <a:xfrm>
              <a:off x="7048772" y="4347975"/>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1" name="Google Shape;351;p19"/>
            <p:cNvSpPr/>
            <p:nvPr/>
          </p:nvSpPr>
          <p:spPr>
            <a:xfrm>
              <a:off x="7280897" y="4452975"/>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2" name="Google Shape;352;p19"/>
            <p:cNvSpPr/>
            <p:nvPr/>
          </p:nvSpPr>
          <p:spPr>
            <a:xfrm>
              <a:off x="7401989" y="3904550"/>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19"/>
            <p:cNvSpPr/>
            <p:nvPr/>
          </p:nvSpPr>
          <p:spPr>
            <a:xfrm>
              <a:off x="7384367" y="3889225"/>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4" name="Google Shape;354;p19"/>
            <p:cNvSpPr/>
            <p:nvPr/>
          </p:nvSpPr>
          <p:spPr>
            <a:xfrm>
              <a:off x="7690883" y="4196250"/>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55" name="Google Shape;355;p19"/>
          <p:cNvSpPr/>
          <p:nvPr/>
        </p:nvSpPr>
        <p:spPr>
          <a:xfrm>
            <a:off x="10479997" y="3716600"/>
            <a:ext cx="599624" cy="593584"/>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56" name="Google Shape;356;p19"/>
          <p:cNvSpPr/>
          <p:nvPr/>
        </p:nvSpPr>
        <p:spPr>
          <a:xfrm>
            <a:off x="820233" y="584203"/>
            <a:ext cx="1447571" cy="94862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129697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8C3FC8-F2E2-480F-9697-5848D8E98F3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30608ED-2FC4-405F-B341-91CC63315C9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5043F2B7-627A-43FF-8EF7-07715AEB87F2}"/>
              </a:ext>
            </a:extLst>
          </p:cNvPr>
          <p:cNvSpPr>
            <a:spLocks noGrp="1"/>
          </p:cNvSpPr>
          <p:nvPr>
            <p:ph type="dt" sz="half" idx="10"/>
          </p:nvPr>
        </p:nvSpPr>
        <p:spPr/>
        <p:txBody>
          <a:bodyPr/>
          <a:lstStyle/>
          <a:p>
            <a:fld id="{497637E9-E527-4573-9787-2D51619F3A07}" type="datetimeFigureOut">
              <a:rPr lang="en-US" smtClean="0"/>
              <a:t>3/9/2021</a:t>
            </a:fld>
            <a:endParaRPr lang="en-US"/>
          </a:p>
        </p:txBody>
      </p:sp>
      <p:sp>
        <p:nvSpPr>
          <p:cNvPr id="5" name="Footer Placeholder 4">
            <a:extLst>
              <a:ext uri="{FF2B5EF4-FFF2-40B4-BE49-F238E27FC236}">
                <a16:creationId xmlns:a16="http://schemas.microsoft.com/office/drawing/2014/main" id="{37E0411D-67A7-48BB-AFF2-8FE76EB4292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83E8AA4-2C8F-4AB5-8622-CD659ED07757}"/>
              </a:ext>
            </a:extLst>
          </p:cNvPr>
          <p:cNvSpPr>
            <a:spLocks noGrp="1"/>
          </p:cNvSpPr>
          <p:nvPr>
            <p:ph type="sldNum" sz="quarter" idx="12"/>
          </p:nvPr>
        </p:nvSpPr>
        <p:spPr/>
        <p:txBody>
          <a:bodyPr/>
          <a:lstStyle/>
          <a:p>
            <a:fld id="{29D96EB1-3234-43AA-8F7F-BEEB9A835992}" type="slidenum">
              <a:rPr lang="en-US" smtClean="0"/>
              <a:t>‹#›</a:t>
            </a:fld>
            <a:endParaRPr lang="en-US"/>
          </a:p>
        </p:txBody>
      </p:sp>
    </p:spTree>
    <p:extLst>
      <p:ext uri="{BB962C8B-B14F-4D97-AF65-F5344CB8AC3E}">
        <p14:creationId xmlns:p14="http://schemas.microsoft.com/office/powerpoint/2010/main" val="77406726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57"/>
        <p:cNvGrpSpPr/>
        <p:nvPr/>
      </p:nvGrpSpPr>
      <p:grpSpPr>
        <a:xfrm>
          <a:off x="0" y="0"/>
          <a:ext cx="0" cy="0"/>
          <a:chOff x="0" y="0"/>
          <a:chExt cx="0" cy="0"/>
        </a:xfrm>
      </p:grpSpPr>
      <p:sp>
        <p:nvSpPr>
          <p:cNvPr id="358" name="Google Shape;358;p20"/>
          <p:cNvSpPr txBox="1">
            <a:spLocks noGrp="1"/>
          </p:cNvSpPr>
          <p:nvPr>
            <p:ph type="ctrTitle"/>
          </p:nvPr>
        </p:nvSpPr>
        <p:spPr>
          <a:xfrm>
            <a:off x="960000" y="720000"/>
            <a:ext cx="5136000" cy="1155600"/>
          </a:xfrm>
          <a:prstGeom prst="rect">
            <a:avLst/>
          </a:prstGeom>
        </p:spPr>
        <p:txBody>
          <a:bodyPr spcFirstLastPara="1" wrap="square" lIns="91425" tIns="91425" rIns="91425" bIns="91425" anchor="b" anchorCtr="0">
            <a:noAutofit/>
          </a:bodyPr>
          <a:lstStyle>
            <a:lvl1pPr lvl="0" rtl="0">
              <a:spcBef>
                <a:spcPts val="0"/>
              </a:spcBef>
              <a:spcAft>
                <a:spcPts val="0"/>
              </a:spcAft>
              <a:buSzPts val="5200"/>
              <a:buNone/>
              <a:defRPr sz="6933"/>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359" name="Google Shape;359;p20"/>
          <p:cNvSpPr txBox="1">
            <a:spLocks noGrp="1"/>
          </p:cNvSpPr>
          <p:nvPr>
            <p:ph type="subTitle" idx="1"/>
          </p:nvPr>
        </p:nvSpPr>
        <p:spPr>
          <a:xfrm>
            <a:off x="960000" y="1924667"/>
            <a:ext cx="5136000" cy="1816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360" name="Google Shape;360;p20"/>
          <p:cNvSpPr txBox="1"/>
          <p:nvPr/>
        </p:nvSpPr>
        <p:spPr>
          <a:xfrm>
            <a:off x="960000" y="4287901"/>
            <a:ext cx="4611200" cy="984845"/>
          </a:xfrm>
          <a:prstGeom prst="rect">
            <a:avLst/>
          </a:prstGeom>
          <a:noFill/>
          <a:ln>
            <a:noFill/>
          </a:ln>
        </p:spPr>
        <p:txBody>
          <a:bodyPr spcFirstLastPara="1" wrap="square" lIns="121900" tIns="121900" rIns="121900" bIns="121900" anchor="t" anchorCtr="0">
            <a:spAutoFit/>
          </a:bodyPr>
          <a:lstStyle/>
          <a:p>
            <a:pPr marL="0" lvl="0" indent="0" algn="l" rtl="0">
              <a:spcBef>
                <a:spcPts val="0"/>
              </a:spcBef>
              <a:spcAft>
                <a:spcPts val="0"/>
              </a:spcAft>
              <a:buNone/>
            </a:pPr>
            <a:r>
              <a:rPr lang="en" sz="1600">
                <a:solidFill>
                  <a:schemeClr val="dk2"/>
                </a:solidFill>
                <a:latin typeface="Nunito"/>
                <a:ea typeface="Nunito"/>
                <a:cs typeface="Nunito"/>
                <a:sym typeface="Nunito"/>
              </a:rPr>
              <a:t>CREDITS: This presentation template was created</a:t>
            </a:r>
            <a:r>
              <a:rPr lang="en" sz="1600" b="1">
                <a:solidFill>
                  <a:schemeClr val="dk2"/>
                </a:solidFill>
                <a:latin typeface="Nunito"/>
                <a:ea typeface="Nunito"/>
                <a:cs typeface="Nunito"/>
                <a:sym typeface="Nunito"/>
              </a:rPr>
              <a:t> </a:t>
            </a:r>
            <a:r>
              <a:rPr lang="en" sz="1600" b="1">
                <a:solidFill>
                  <a:schemeClr val="dk2"/>
                </a:solidFill>
                <a:uFill>
                  <a:noFill/>
                </a:uFill>
                <a:latin typeface="Nunito"/>
                <a:ea typeface="Nunito"/>
                <a:cs typeface="Nunito"/>
                <a:sym typeface="Nunito"/>
                <a:hlinkClick r:id="rId2">
                  <a:extLst>
                    <a:ext uri="{A12FA001-AC4F-418D-AE19-62706E023703}">
                      <ahyp:hlinkClr xmlns:ahyp="http://schemas.microsoft.com/office/drawing/2018/hyperlinkcolor" val="tx"/>
                    </a:ext>
                  </a:extLst>
                </a:hlinkClick>
              </a:rPr>
              <a:t>by Slidesgo,</a:t>
            </a:r>
            <a:r>
              <a:rPr lang="en" sz="1600" b="1">
                <a:solidFill>
                  <a:schemeClr val="dk2"/>
                </a:solidFill>
                <a:latin typeface="Nunito"/>
                <a:ea typeface="Nunito"/>
                <a:cs typeface="Nunito"/>
                <a:sym typeface="Nunito"/>
              </a:rPr>
              <a:t> </a:t>
            </a:r>
            <a:r>
              <a:rPr lang="en" sz="1600">
                <a:solidFill>
                  <a:schemeClr val="dk2"/>
                </a:solidFill>
                <a:latin typeface="Nunito"/>
                <a:ea typeface="Nunito"/>
                <a:cs typeface="Nunito"/>
                <a:sym typeface="Nunito"/>
              </a:rPr>
              <a:t>including icons</a:t>
            </a:r>
            <a:r>
              <a:rPr lang="en" sz="1600" b="1">
                <a:solidFill>
                  <a:schemeClr val="dk2"/>
                </a:solidFill>
                <a:latin typeface="Nunito"/>
                <a:ea typeface="Nunito"/>
                <a:cs typeface="Nunito"/>
                <a:sym typeface="Nunito"/>
              </a:rPr>
              <a:t> </a:t>
            </a:r>
            <a:r>
              <a:rPr lang="en" sz="1600" b="1">
                <a:solidFill>
                  <a:schemeClr val="dk2"/>
                </a:solidFill>
                <a:uFill>
                  <a:noFill/>
                </a:uFill>
                <a:latin typeface="Nunito"/>
                <a:ea typeface="Nunito"/>
                <a:cs typeface="Nunito"/>
                <a:sym typeface="Nunito"/>
                <a:hlinkClick r:id="rId3">
                  <a:extLst>
                    <a:ext uri="{A12FA001-AC4F-418D-AE19-62706E023703}">
                      <ahyp:hlinkClr xmlns:ahyp="http://schemas.microsoft.com/office/drawing/2018/hyperlinkcolor" val="tx"/>
                    </a:ext>
                  </a:extLst>
                </a:hlinkClick>
              </a:rPr>
              <a:t>by Flaticon,</a:t>
            </a:r>
            <a:r>
              <a:rPr lang="en" sz="1600" b="1">
                <a:solidFill>
                  <a:schemeClr val="dk2"/>
                </a:solidFill>
                <a:latin typeface="Nunito"/>
                <a:ea typeface="Nunito"/>
                <a:cs typeface="Nunito"/>
                <a:sym typeface="Nunito"/>
              </a:rPr>
              <a:t> i</a:t>
            </a:r>
            <a:r>
              <a:rPr lang="en" sz="1600">
                <a:solidFill>
                  <a:schemeClr val="dk2"/>
                </a:solidFill>
                <a:latin typeface="Nunito"/>
                <a:ea typeface="Nunito"/>
                <a:cs typeface="Nunito"/>
                <a:sym typeface="Nunito"/>
              </a:rPr>
              <a:t>nfographics &amp; images </a:t>
            </a:r>
            <a:r>
              <a:rPr lang="en" sz="1600" b="1">
                <a:solidFill>
                  <a:schemeClr val="dk2"/>
                </a:solidFill>
                <a:uFill>
                  <a:noFill/>
                </a:uFill>
                <a:latin typeface="Nunito"/>
                <a:ea typeface="Nunito"/>
                <a:cs typeface="Nunito"/>
                <a:sym typeface="Nunito"/>
                <a:hlinkClick r:id="rId4">
                  <a:extLst>
                    <a:ext uri="{A12FA001-AC4F-418D-AE19-62706E023703}">
                      <ahyp:hlinkClr xmlns:ahyp="http://schemas.microsoft.com/office/drawing/2018/hyperlinkcolor" val="tx"/>
                    </a:ext>
                  </a:extLst>
                </a:hlinkClick>
              </a:rPr>
              <a:t>by Freepik</a:t>
            </a:r>
            <a:endParaRPr sz="1600" b="1">
              <a:solidFill>
                <a:schemeClr val="dk2"/>
              </a:solidFill>
              <a:latin typeface="Nunito"/>
              <a:ea typeface="Nunito"/>
              <a:cs typeface="Nunito"/>
              <a:sym typeface="Nunito"/>
            </a:endParaRPr>
          </a:p>
        </p:txBody>
      </p:sp>
      <p:sp>
        <p:nvSpPr>
          <p:cNvPr id="361" name="Google Shape;361;p20"/>
          <p:cNvSpPr/>
          <p:nvPr/>
        </p:nvSpPr>
        <p:spPr>
          <a:xfrm>
            <a:off x="7330534" y="210627"/>
            <a:ext cx="1117879" cy="73239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2" name="Google Shape;362;p20"/>
          <p:cNvSpPr/>
          <p:nvPr/>
        </p:nvSpPr>
        <p:spPr>
          <a:xfrm>
            <a:off x="7330527" y="2385000"/>
            <a:ext cx="460853" cy="456307"/>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30284674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363"/>
        <p:cNvGrpSpPr/>
        <p:nvPr/>
      </p:nvGrpSpPr>
      <p:grpSpPr>
        <a:xfrm>
          <a:off x="0" y="0"/>
          <a:ext cx="0" cy="0"/>
          <a:chOff x="0" y="0"/>
          <a:chExt cx="0" cy="0"/>
        </a:xfrm>
      </p:grpSpPr>
      <p:sp>
        <p:nvSpPr>
          <p:cNvPr id="364" name="Google Shape;364;p21"/>
          <p:cNvSpPr txBox="1">
            <a:spLocks noGrp="1"/>
          </p:cNvSpPr>
          <p:nvPr>
            <p:ph type="subTitle" idx="1"/>
          </p:nvPr>
        </p:nvSpPr>
        <p:spPr>
          <a:xfrm>
            <a:off x="1363833" y="41046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65" name="Google Shape;365;p21"/>
          <p:cNvSpPr txBox="1">
            <a:spLocks noGrp="1"/>
          </p:cNvSpPr>
          <p:nvPr>
            <p:ph type="subTitle" idx="2"/>
          </p:nvPr>
        </p:nvSpPr>
        <p:spPr>
          <a:xfrm>
            <a:off x="6448400" y="41046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4"/>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66" name="Google Shape;366;p21"/>
          <p:cNvSpPr txBox="1">
            <a:spLocks noGrp="1"/>
          </p:cNvSpPr>
          <p:nvPr>
            <p:ph type="subTitle" idx="3"/>
          </p:nvPr>
        </p:nvSpPr>
        <p:spPr>
          <a:xfrm>
            <a:off x="1363833" y="49233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67" name="Google Shape;367;p21"/>
          <p:cNvSpPr txBox="1">
            <a:spLocks noGrp="1"/>
          </p:cNvSpPr>
          <p:nvPr>
            <p:ph type="subTitle" idx="4"/>
          </p:nvPr>
        </p:nvSpPr>
        <p:spPr>
          <a:xfrm>
            <a:off x="6448400" y="49233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68" name="Google Shape;368;p21"/>
          <p:cNvGrpSpPr/>
          <p:nvPr/>
        </p:nvGrpSpPr>
        <p:grpSpPr>
          <a:xfrm rot="5038628">
            <a:off x="8675779" y="1387190"/>
            <a:ext cx="1749976" cy="2534636"/>
            <a:chOff x="8796790" y="1017666"/>
            <a:chExt cx="2334115" cy="3380033"/>
          </a:xfrm>
        </p:grpSpPr>
        <p:sp>
          <p:nvSpPr>
            <p:cNvPr id="369" name="Google Shape;369;p21"/>
            <p:cNvSpPr/>
            <p:nvPr/>
          </p:nvSpPr>
          <p:spPr>
            <a:xfrm rot="10800000">
              <a:off x="8796790" y="1145601"/>
              <a:ext cx="669240" cy="420378"/>
            </a:xfrm>
            <a:custGeom>
              <a:avLst/>
              <a:gdLst/>
              <a:ahLst/>
              <a:cxnLst/>
              <a:rect l="l" t="t" r="r" b="b"/>
              <a:pathLst>
                <a:path w="26304" h="72261" extrusionOk="0">
                  <a:moveTo>
                    <a:pt x="6887" y="0"/>
                  </a:moveTo>
                  <a:lnTo>
                    <a:pt x="6558" y="36"/>
                  </a:lnTo>
                  <a:lnTo>
                    <a:pt x="6230" y="109"/>
                  </a:lnTo>
                  <a:lnTo>
                    <a:pt x="5902" y="217"/>
                  </a:lnTo>
                  <a:lnTo>
                    <a:pt x="5566" y="362"/>
                  </a:lnTo>
                  <a:lnTo>
                    <a:pt x="5231" y="543"/>
                  </a:lnTo>
                  <a:lnTo>
                    <a:pt x="4895" y="760"/>
                  </a:lnTo>
                  <a:lnTo>
                    <a:pt x="4560" y="1013"/>
                  </a:lnTo>
                  <a:lnTo>
                    <a:pt x="4217" y="1266"/>
                  </a:lnTo>
                  <a:lnTo>
                    <a:pt x="3881" y="1591"/>
                  </a:lnTo>
                  <a:lnTo>
                    <a:pt x="3538" y="1953"/>
                  </a:lnTo>
                  <a:lnTo>
                    <a:pt x="3188" y="2351"/>
                  </a:lnTo>
                  <a:lnTo>
                    <a:pt x="2845" y="2785"/>
                  </a:lnTo>
                  <a:lnTo>
                    <a:pt x="2495" y="3255"/>
                  </a:lnTo>
                  <a:lnTo>
                    <a:pt x="2145" y="3798"/>
                  </a:lnTo>
                  <a:lnTo>
                    <a:pt x="1788" y="4340"/>
                  </a:lnTo>
                  <a:lnTo>
                    <a:pt x="1438" y="4919"/>
                  </a:lnTo>
                  <a:lnTo>
                    <a:pt x="1080" y="5570"/>
                  </a:lnTo>
                  <a:lnTo>
                    <a:pt x="723" y="6257"/>
                  </a:lnTo>
                  <a:lnTo>
                    <a:pt x="358" y="6980"/>
                  </a:lnTo>
                  <a:lnTo>
                    <a:pt x="1" y="7740"/>
                  </a:lnTo>
                  <a:lnTo>
                    <a:pt x="23" y="8825"/>
                  </a:lnTo>
                  <a:lnTo>
                    <a:pt x="59" y="10091"/>
                  </a:lnTo>
                  <a:lnTo>
                    <a:pt x="117" y="11827"/>
                  </a:lnTo>
                  <a:lnTo>
                    <a:pt x="205" y="13960"/>
                  </a:lnTo>
                  <a:lnTo>
                    <a:pt x="314" y="16420"/>
                  </a:lnTo>
                  <a:lnTo>
                    <a:pt x="380" y="17794"/>
                  </a:lnTo>
                  <a:lnTo>
                    <a:pt x="460" y="19204"/>
                  </a:lnTo>
                  <a:lnTo>
                    <a:pt x="548" y="20723"/>
                  </a:lnTo>
                  <a:lnTo>
                    <a:pt x="643" y="22279"/>
                  </a:lnTo>
                  <a:lnTo>
                    <a:pt x="752" y="23870"/>
                  </a:lnTo>
                  <a:lnTo>
                    <a:pt x="869" y="25534"/>
                  </a:lnTo>
                  <a:lnTo>
                    <a:pt x="993" y="27233"/>
                  </a:lnTo>
                  <a:lnTo>
                    <a:pt x="1131" y="28969"/>
                  </a:lnTo>
                  <a:lnTo>
                    <a:pt x="1285" y="30742"/>
                  </a:lnTo>
                  <a:lnTo>
                    <a:pt x="1452" y="32550"/>
                  </a:lnTo>
                  <a:lnTo>
                    <a:pt x="1627" y="34394"/>
                  </a:lnTo>
                  <a:lnTo>
                    <a:pt x="1824" y="36203"/>
                  </a:lnTo>
                  <a:lnTo>
                    <a:pt x="2029" y="38083"/>
                  </a:lnTo>
                  <a:lnTo>
                    <a:pt x="2247" y="39928"/>
                  </a:lnTo>
                  <a:lnTo>
                    <a:pt x="2481" y="41772"/>
                  </a:lnTo>
                  <a:lnTo>
                    <a:pt x="2736" y="43653"/>
                  </a:lnTo>
                  <a:lnTo>
                    <a:pt x="2999" y="45497"/>
                  </a:lnTo>
                  <a:lnTo>
                    <a:pt x="3283" y="47306"/>
                  </a:lnTo>
                  <a:lnTo>
                    <a:pt x="3590" y="49114"/>
                  </a:lnTo>
                  <a:lnTo>
                    <a:pt x="3903" y="50886"/>
                  </a:lnTo>
                  <a:lnTo>
                    <a:pt x="4071" y="51754"/>
                  </a:lnTo>
                  <a:lnTo>
                    <a:pt x="4239" y="52622"/>
                  </a:lnTo>
                  <a:lnTo>
                    <a:pt x="4421" y="53490"/>
                  </a:lnTo>
                  <a:lnTo>
                    <a:pt x="4596" y="54322"/>
                  </a:lnTo>
                  <a:lnTo>
                    <a:pt x="4786" y="55190"/>
                  </a:lnTo>
                  <a:lnTo>
                    <a:pt x="4968" y="55986"/>
                  </a:lnTo>
                  <a:lnTo>
                    <a:pt x="5165" y="56817"/>
                  </a:lnTo>
                  <a:lnTo>
                    <a:pt x="5362" y="57613"/>
                  </a:lnTo>
                  <a:lnTo>
                    <a:pt x="5566" y="58409"/>
                  </a:lnTo>
                  <a:lnTo>
                    <a:pt x="5778" y="59168"/>
                  </a:lnTo>
                  <a:lnTo>
                    <a:pt x="5997" y="59928"/>
                  </a:lnTo>
                  <a:lnTo>
                    <a:pt x="6215" y="60687"/>
                  </a:lnTo>
                  <a:lnTo>
                    <a:pt x="6442" y="61411"/>
                  </a:lnTo>
                  <a:lnTo>
                    <a:pt x="6668" y="62098"/>
                  </a:lnTo>
                  <a:lnTo>
                    <a:pt x="6901" y="62785"/>
                  </a:lnTo>
                  <a:lnTo>
                    <a:pt x="7149" y="63472"/>
                  </a:lnTo>
                  <a:lnTo>
                    <a:pt x="7390" y="64123"/>
                  </a:lnTo>
                  <a:lnTo>
                    <a:pt x="7645" y="64738"/>
                  </a:lnTo>
                  <a:lnTo>
                    <a:pt x="7900" y="65353"/>
                  </a:lnTo>
                  <a:lnTo>
                    <a:pt x="8163" y="65967"/>
                  </a:lnTo>
                  <a:lnTo>
                    <a:pt x="8433" y="66510"/>
                  </a:lnTo>
                  <a:lnTo>
                    <a:pt x="8710" y="67052"/>
                  </a:lnTo>
                  <a:lnTo>
                    <a:pt x="8987" y="67595"/>
                  </a:lnTo>
                  <a:lnTo>
                    <a:pt x="9279" y="68101"/>
                  </a:lnTo>
                  <a:lnTo>
                    <a:pt x="9571" y="68571"/>
                  </a:lnTo>
                  <a:lnTo>
                    <a:pt x="9870" y="69005"/>
                  </a:lnTo>
                  <a:lnTo>
                    <a:pt x="10176" y="69439"/>
                  </a:lnTo>
                  <a:lnTo>
                    <a:pt x="10483" y="69837"/>
                  </a:lnTo>
                  <a:lnTo>
                    <a:pt x="10804" y="70199"/>
                  </a:lnTo>
                  <a:lnTo>
                    <a:pt x="11124" y="70561"/>
                  </a:lnTo>
                  <a:lnTo>
                    <a:pt x="11453" y="70850"/>
                  </a:lnTo>
                  <a:lnTo>
                    <a:pt x="11788" y="71139"/>
                  </a:lnTo>
                  <a:lnTo>
                    <a:pt x="12131" y="71392"/>
                  </a:lnTo>
                  <a:lnTo>
                    <a:pt x="12481" y="71609"/>
                  </a:lnTo>
                  <a:lnTo>
                    <a:pt x="12839" y="71790"/>
                  </a:lnTo>
                  <a:lnTo>
                    <a:pt x="13203" y="71971"/>
                  </a:lnTo>
                  <a:lnTo>
                    <a:pt x="13568" y="72080"/>
                  </a:lnTo>
                  <a:lnTo>
                    <a:pt x="13947" y="72188"/>
                  </a:lnTo>
                  <a:lnTo>
                    <a:pt x="14334" y="72224"/>
                  </a:lnTo>
                  <a:lnTo>
                    <a:pt x="14721" y="72260"/>
                  </a:lnTo>
                  <a:lnTo>
                    <a:pt x="15114" y="72260"/>
                  </a:lnTo>
                  <a:lnTo>
                    <a:pt x="15523" y="72188"/>
                  </a:lnTo>
                  <a:lnTo>
                    <a:pt x="15931" y="72116"/>
                  </a:lnTo>
                  <a:lnTo>
                    <a:pt x="16347" y="72007"/>
                  </a:lnTo>
                  <a:lnTo>
                    <a:pt x="16778" y="71826"/>
                  </a:lnTo>
                  <a:lnTo>
                    <a:pt x="17208" y="71646"/>
                  </a:lnTo>
                  <a:lnTo>
                    <a:pt x="17646" y="71392"/>
                  </a:lnTo>
                  <a:lnTo>
                    <a:pt x="18091" y="71103"/>
                  </a:lnTo>
                  <a:lnTo>
                    <a:pt x="18550" y="70778"/>
                  </a:lnTo>
                  <a:lnTo>
                    <a:pt x="19010" y="70416"/>
                  </a:lnTo>
                  <a:lnTo>
                    <a:pt x="19484" y="70018"/>
                  </a:lnTo>
                  <a:lnTo>
                    <a:pt x="19958" y="69584"/>
                  </a:lnTo>
                  <a:lnTo>
                    <a:pt x="20439" y="69078"/>
                  </a:lnTo>
                  <a:lnTo>
                    <a:pt x="20935" y="68535"/>
                  </a:lnTo>
                  <a:lnTo>
                    <a:pt x="21439" y="67957"/>
                  </a:lnTo>
                  <a:lnTo>
                    <a:pt x="21942" y="67342"/>
                  </a:lnTo>
                  <a:lnTo>
                    <a:pt x="22460" y="66655"/>
                  </a:lnTo>
                  <a:lnTo>
                    <a:pt x="22985" y="65931"/>
                  </a:lnTo>
                  <a:lnTo>
                    <a:pt x="23517" y="65172"/>
                  </a:lnTo>
                  <a:lnTo>
                    <a:pt x="24057" y="64340"/>
                  </a:lnTo>
                  <a:lnTo>
                    <a:pt x="24604" y="63472"/>
                  </a:lnTo>
                  <a:lnTo>
                    <a:pt x="25166" y="62568"/>
                  </a:lnTo>
                  <a:lnTo>
                    <a:pt x="25728" y="61591"/>
                  </a:lnTo>
                  <a:lnTo>
                    <a:pt x="26304" y="60579"/>
                  </a:lnTo>
                  <a:lnTo>
                    <a:pt x="26180" y="59602"/>
                  </a:lnTo>
                  <a:lnTo>
                    <a:pt x="26019" y="58445"/>
                  </a:lnTo>
                  <a:lnTo>
                    <a:pt x="25808" y="56926"/>
                  </a:lnTo>
                  <a:lnTo>
                    <a:pt x="25531" y="55045"/>
                  </a:lnTo>
                  <a:lnTo>
                    <a:pt x="25202" y="52803"/>
                  </a:lnTo>
                  <a:lnTo>
                    <a:pt x="24809" y="50307"/>
                  </a:lnTo>
                  <a:lnTo>
                    <a:pt x="24364" y="47595"/>
                  </a:lnTo>
                  <a:lnTo>
                    <a:pt x="24123" y="46148"/>
                  </a:lnTo>
                  <a:lnTo>
                    <a:pt x="23868" y="44666"/>
                  </a:lnTo>
                  <a:lnTo>
                    <a:pt x="23598" y="43110"/>
                  </a:lnTo>
                  <a:lnTo>
                    <a:pt x="23313" y="41555"/>
                  </a:lnTo>
                  <a:lnTo>
                    <a:pt x="23021" y="39964"/>
                  </a:lnTo>
                  <a:lnTo>
                    <a:pt x="22708" y="38300"/>
                  </a:lnTo>
                  <a:lnTo>
                    <a:pt x="22387" y="36673"/>
                  </a:lnTo>
                  <a:lnTo>
                    <a:pt x="22059" y="35009"/>
                  </a:lnTo>
                  <a:lnTo>
                    <a:pt x="21708" y="33309"/>
                  </a:lnTo>
                  <a:lnTo>
                    <a:pt x="21351" y="31610"/>
                  </a:lnTo>
                  <a:lnTo>
                    <a:pt x="20979" y="29910"/>
                  </a:lnTo>
                  <a:lnTo>
                    <a:pt x="20600" y="28246"/>
                  </a:lnTo>
                  <a:lnTo>
                    <a:pt x="20199" y="26546"/>
                  </a:lnTo>
                  <a:lnTo>
                    <a:pt x="19797" y="24846"/>
                  </a:lnTo>
                  <a:lnTo>
                    <a:pt x="19374" y="23183"/>
                  </a:lnTo>
                  <a:lnTo>
                    <a:pt x="18944" y="21555"/>
                  </a:lnTo>
                  <a:lnTo>
                    <a:pt x="18506" y="19928"/>
                  </a:lnTo>
                  <a:lnTo>
                    <a:pt x="18054" y="18336"/>
                  </a:lnTo>
                  <a:lnTo>
                    <a:pt x="17594" y="16781"/>
                  </a:lnTo>
                  <a:lnTo>
                    <a:pt x="17120" y="15262"/>
                  </a:lnTo>
                  <a:lnTo>
                    <a:pt x="16632" y="13816"/>
                  </a:lnTo>
                  <a:lnTo>
                    <a:pt x="16136" y="12369"/>
                  </a:lnTo>
                  <a:lnTo>
                    <a:pt x="15632" y="10995"/>
                  </a:lnTo>
                  <a:lnTo>
                    <a:pt x="15114" y="9693"/>
                  </a:lnTo>
                  <a:lnTo>
                    <a:pt x="14589" y="8427"/>
                  </a:lnTo>
                  <a:lnTo>
                    <a:pt x="14049" y="7270"/>
                  </a:lnTo>
                  <a:lnTo>
                    <a:pt x="13780" y="6691"/>
                  </a:lnTo>
                  <a:lnTo>
                    <a:pt x="13502" y="6148"/>
                  </a:lnTo>
                  <a:lnTo>
                    <a:pt x="13225" y="5606"/>
                  </a:lnTo>
                  <a:lnTo>
                    <a:pt x="12948" y="5100"/>
                  </a:lnTo>
                  <a:lnTo>
                    <a:pt x="12671" y="4629"/>
                  </a:lnTo>
                  <a:lnTo>
                    <a:pt x="12386" y="4159"/>
                  </a:lnTo>
                  <a:lnTo>
                    <a:pt x="12095" y="3689"/>
                  </a:lnTo>
                  <a:lnTo>
                    <a:pt x="11810" y="3291"/>
                  </a:lnTo>
                  <a:lnTo>
                    <a:pt x="11518" y="2893"/>
                  </a:lnTo>
                  <a:lnTo>
                    <a:pt x="11227" y="2496"/>
                  </a:lnTo>
                  <a:lnTo>
                    <a:pt x="10928" y="2134"/>
                  </a:lnTo>
                  <a:lnTo>
                    <a:pt x="10628" y="1808"/>
                  </a:lnTo>
                  <a:lnTo>
                    <a:pt x="10329" y="1519"/>
                  </a:lnTo>
                  <a:lnTo>
                    <a:pt x="10030" y="1230"/>
                  </a:lnTo>
                  <a:lnTo>
                    <a:pt x="9724" y="977"/>
                  </a:lnTo>
                  <a:lnTo>
                    <a:pt x="9418" y="760"/>
                  </a:lnTo>
                  <a:lnTo>
                    <a:pt x="9104" y="579"/>
                  </a:lnTo>
                  <a:lnTo>
                    <a:pt x="8798" y="398"/>
                  </a:lnTo>
                  <a:lnTo>
                    <a:pt x="8484" y="253"/>
                  </a:lnTo>
                  <a:lnTo>
                    <a:pt x="8163" y="145"/>
                  </a:lnTo>
                  <a:lnTo>
                    <a:pt x="7849" y="73"/>
                  </a:lnTo>
                  <a:lnTo>
                    <a:pt x="752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0" name="Google Shape;370;p21"/>
            <p:cNvSpPr/>
            <p:nvPr/>
          </p:nvSpPr>
          <p:spPr>
            <a:xfrm rot="10800000">
              <a:off x="9103371" y="1769178"/>
              <a:ext cx="732897" cy="319602"/>
            </a:xfrm>
            <a:custGeom>
              <a:avLst/>
              <a:gdLst/>
              <a:ahLst/>
              <a:cxnLst/>
              <a:rect l="l" t="t" r="r" b="b"/>
              <a:pathLst>
                <a:path w="28806" h="54938" extrusionOk="0">
                  <a:moveTo>
                    <a:pt x="13597" y="1"/>
                  </a:moveTo>
                  <a:lnTo>
                    <a:pt x="13284" y="73"/>
                  </a:lnTo>
                  <a:lnTo>
                    <a:pt x="12984" y="146"/>
                  </a:lnTo>
                  <a:lnTo>
                    <a:pt x="12678" y="218"/>
                  </a:lnTo>
                  <a:lnTo>
                    <a:pt x="12386" y="326"/>
                  </a:lnTo>
                  <a:lnTo>
                    <a:pt x="12087" y="471"/>
                  </a:lnTo>
                  <a:lnTo>
                    <a:pt x="11803" y="652"/>
                  </a:lnTo>
                  <a:lnTo>
                    <a:pt x="11511" y="833"/>
                  </a:lnTo>
                  <a:lnTo>
                    <a:pt x="11234" y="1014"/>
                  </a:lnTo>
                  <a:lnTo>
                    <a:pt x="10949" y="1231"/>
                  </a:lnTo>
                  <a:lnTo>
                    <a:pt x="10672" y="1484"/>
                  </a:lnTo>
                  <a:lnTo>
                    <a:pt x="10132" y="1990"/>
                  </a:lnTo>
                  <a:lnTo>
                    <a:pt x="9607" y="2605"/>
                  </a:lnTo>
                  <a:lnTo>
                    <a:pt x="9097" y="3256"/>
                  </a:lnTo>
                  <a:lnTo>
                    <a:pt x="8593" y="4015"/>
                  </a:lnTo>
                  <a:lnTo>
                    <a:pt x="8112" y="4775"/>
                  </a:lnTo>
                  <a:lnTo>
                    <a:pt x="7638" y="5607"/>
                  </a:lnTo>
                  <a:lnTo>
                    <a:pt x="7186" y="6511"/>
                  </a:lnTo>
                  <a:lnTo>
                    <a:pt x="6741" y="7451"/>
                  </a:lnTo>
                  <a:lnTo>
                    <a:pt x="6310" y="8392"/>
                  </a:lnTo>
                  <a:lnTo>
                    <a:pt x="5902" y="9404"/>
                  </a:lnTo>
                  <a:lnTo>
                    <a:pt x="5501" y="10453"/>
                  </a:lnTo>
                  <a:lnTo>
                    <a:pt x="5114" y="11502"/>
                  </a:lnTo>
                  <a:lnTo>
                    <a:pt x="4742" y="12551"/>
                  </a:lnTo>
                  <a:lnTo>
                    <a:pt x="4385" y="13672"/>
                  </a:lnTo>
                  <a:lnTo>
                    <a:pt x="4042" y="14757"/>
                  </a:lnTo>
                  <a:lnTo>
                    <a:pt x="3706" y="15878"/>
                  </a:lnTo>
                  <a:lnTo>
                    <a:pt x="3392" y="16999"/>
                  </a:lnTo>
                  <a:lnTo>
                    <a:pt x="3093" y="18120"/>
                  </a:lnTo>
                  <a:lnTo>
                    <a:pt x="2802" y="19205"/>
                  </a:lnTo>
                  <a:lnTo>
                    <a:pt x="2532" y="20326"/>
                  </a:lnTo>
                  <a:lnTo>
                    <a:pt x="2269" y="21411"/>
                  </a:lnTo>
                  <a:lnTo>
                    <a:pt x="2028" y="22460"/>
                  </a:lnTo>
                  <a:lnTo>
                    <a:pt x="1795" y="23509"/>
                  </a:lnTo>
                  <a:lnTo>
                    <a:pt x="1576" y="24522"/>
                  </a:lnTo>
                  <a:lnTo>
                    <a:pt x="1372" y="25498"/>
                  </a:lnTo>
                  <a:lnTo>
                    <a:pt x="1007" y="27343"/>
                  </a:lnTo>
                  <a:lnTo>
                    <a:pt x="701" y="28970"/>
                  </a:lnTo>
                  <a:lnTo>
                    <a:pt x="453" y="30417"/>
                  </a:lnTo>
                  <a:lnTo>
                    <a:pt x="256" y="31610"/>
                  </a:lnTo>
                  <a:lnTo>
                    <a:pt x="117" y="32478"/>
                  </a:lnTo>
                  <a:lnTo>
                    <a:pt x="1" y="33238"/>
                  </a:lnTo>
                  <a:lnTo>
                    <a:pt x="387" y="34467"/>
                  </a:lnTo>
                  <a:lnTo>
                    <a:pt x="767" y="35661"/>
                  </a:lnTo>
                  <a:lnTo>
                    <a:pt x="1146" y="36818"/>
                  </a:lnTo>
                  <a:lnTo>
                    <a:pt x="1525" y="37939"/>
                  </a:lnTo>
                  <a:lnTo>
                    <a:pt x="1904" y="38988"/>
                  </a:lnTo>
                  <a:lnTo>
                    <a:pt x="2276" y="40037"/>
                  </a:lnTo>
                  <a:lnTo>
                    <a:pt x="2648" y="41014"/>
                  </a:lnTo>
                  <a:lnTo>
                    <a:pt x="3028" y="41990"/>
                  </a:lnTo>
                  <a:lnTo>
                    <a:pt x="3392" y="42894"/>
                  </a:lnTo>
                  <a:lnTo>
                    <a:pt x="3765" y="43762"/>
                  </a:lnTo>
                  <a:lnTo>
                    <a:pt x="4129" y="44594"/>
                  </a:lnTo>
                  <a:lnTo>
                    <a:pt x="4494" y="45426"/>
                  </a:lnTo>
                  <a:lnTo>
                    <a:pt x="4859" y="46185"/>
                  </a:lnTo>
                  <a:lnTo>
                    <a:pt x="5223" y="46909"/>
                  </a:lnTo>
                  <a:lnTo>
                    <a:pt x="5581" y="47596"/>
                  </a:lnTo>
                  <a:lnTo>
                    <a:pt x="5938" y="48247"/>
                  </a:lnTo>
                  <a:lnTo>
                    <a:pt x="6296" y="48898"/>
                  </a:lnTo>
                  <a:lnTo>
                    <a:pt x="6653" y="49476"/>
                  </a:lnTo>
                  <a:lnTo>
                    <a:pt x="7003" y="50019"/>
                  </a:lnTo>
                  <a:lnTo>
                    <a:pt x="7353" y="50561"/>
                  </a:lnTo>
                  <a:lnTo>
                    <a:pt x="7703" y="51032"/>
                  </a:lnTo>
                  <a:lnTo>
                    <a:pt x="8054" y="51502"/>
                  </a:lnTo>
                  <a:lnTo>
                    <a:pt x="8396" y="51936"/>
                  </a:lnTo>
                  <a:lnTo>
                    <a:pt x="8739" y="52334"/>
                  </a:lnTo>
                  <a:lnTo>
                    <a:pt x="9082" y="52695"/>
                  </a:lnTo>
                  <a:lnTo>
                    <a:pt x="9418" y="53021"/>
                  </a:lnTo>
                  <a:lnTo>
                    <a:pt x="9760" y="53346"/>
                  </a:lnTo>
                  <a:lnTo>
                    <a:pt x="10089" y="53636"/>
                  </a:lnTo>
                  <a:lnTo>
                    <a:pt x="10424" y="53853"/>
                  </a:lnTo>
                  <a:lnTo>
                    <a:pt x="10752" y="54106"/>
                  </a:lnTo>
                  <a:lnTo>
                    <a:pt x="11081" y="54287"/>
                  </a:lnTo>
                  <a:lnTo>
                    <a:pt x="11409" y="54467"/>
                  </a:lnTo>
                  <a:lnTo>
                    <a:pt x="11737" y="54612"/>
                  </a:lnTo>
                  <a:lnTo>
                    <a:pt x="12058" y="54721"/>
                  </a:lnTo>
                  <a:lnTo>
                    <a:pt x="12379" y="54793"/>
                  </a:lnTo>
                  <a:lnTo>
                    <a:pt x="12693" y="54865"/>
                  </a:lnTo>
                  <a:lnTo>
                    <a:pt x="13006" y="54901"/>
                  </a:lnTo>
                  <a:lnTo>
                    <a:pt x="13320" y="54938"/>
                  </a:lnTo>
                  <a:lnTo>
                    <a:pt x="13634" y="54938"/>
                  </a:lnTo>
                  <a:lnTo>
                    <a:pt x="13940" y="54901"/>
                  </a:lnTo>
                  <a:lnTo>
                    <a:pt x="14246" y="54829"/>
                  </a:lnTo>
                  <a:lnTo>
                    <a:pt x="14545" y="54757"/>
                  </a:lnTo>
                  <a:lnTo>
                    <a:pt x="15144" y="54576"/>
                  </a:lnTo>
                  <a:lnTo>
                    <a:pt x="15734" y="54287"/>
                  </a:lnTo>
                  <a:lnTo>
                    <a:pt x="16311" y="53925"/>
                  </a:lnTo>
                  <a:lnTo>
                    <a:pt x="16880" y="53491"/>
                  </a:lnTo>
                  <a:lnTo>
                    <a:pt x="17434" y="52985"/>
                  </a:lnTo>
                  <a:lnTo>
                    <a:pt x="17981" y="52406"/>
                  </a:lnTo>
                  <a:lnTo>
                    <a:pt x="18521" y="51791"/>
                  </a:lnTo>
                  <a:lnTo>
                    <a:pt x="19039" y="51104"/>
                  </a:lnTo>
                  <a:lnTo>
                    <a:pt x="19557" y="50381"/>
                  </a:lnTo>
                  <a:lnTo>
                    <a:pt x="20053" y="49585"/>
                  </a:lnTo>
                  <a:lnTo>
                    <a:pt x="20541" y="48753"/>
                  </a:lnTo>
                  <a:lnTo>
                    <a:pt x="21023" y="47885"/>
                  </a:lnTo>
                  <a:lnTo>
                    <a:pt x="21490" y="46981"/>
                  </a:lnTo>
                  <a:lnTo>
                    <a:pt x="21942" y="46077"/>
                  </a:lnTo>
                  <a:lnTo>
                    <a:pt x="22379" y="45100"/>
                  </a:lnTo>
                  <a:lnTo>
                    <a:pt x="22810" y="44124"/>
                  </a:lnTo>
                  <a:lnTo>
                    <a:pt x="23218" y="43111"/>
                  </a:lnTo>
                  <a:lnTo>
                    <a:pt x="23619" y="42099"/>
                  </a:lnTo>
                  <a:lnTo>
                    <a:pt x="24013" y="41086"/>
                  </a:lnTo>
                  <a:lnTo>
                    <a:pt x="24385" y="40037"/>
                  </a:lnTo>
                  <a:lnTo>
                    <a:pt x="24743" y="39024"/>
                  </a:lnTo>
                  <a:lnTo>
                    <a:pt x="25093" y="37976"/>
                  </a:lnTo>
                  <a:lnTo>
                    <a:pt x="25421" y="36963"/>
                  </a:lnTo>
                  <a:lnTo>
                    <a:pt x="25742" y="35950"/>
                  </a:lnTo>
                  <a:lnTo>
                    <a:pt x="26048" y="34938"/>
                  </a:lnTo>
                  <a:lnTo>
                    <a:pt x="26333" y="33961"/>
                  </a:lnTo>
                  <a:lnTo>
                    <a:pt x="26610" y="32985"/>
                  </a:lnTo>
                  <a:lnTo>
                    <a:pt x="27113" y="31140"/>
                  </a:lnTo>
                  <a:lnTo>
                    <a:pt x="27551" y="29440"/>
                  </a:lnTo>
                  <a:lnTo>
                    <a:pt x="27930" y="27921"/>
                  </a:lnTo>
                  <a:lnTo>
                    <a:pt x="28244" y="26583"/>
                  </a:lnTo>
                  <a:lnTo>
                    <a:pt x="28485" y="25498"/>
                  </a:lnTo>
                  <a:lnTo>
                    <a:pt x="28660" y="24703"/>
                  </a:lnTo>
                  <a:lnTo>
                    <a:pt x="28806" y="24015"/>
                  </a:lnTo>
                  <a:lnTo>
                    <a:pt x="28361" y="22641"/>
                  </a:lnTo>
                  <a:lnTo>
                    <a:pt x="27909" y="21339"/>
                  </a:lnTo>
                  <a:lnTo>
                    <a:pt x="27471" y="20073"/>
                  </a:lnTo>
                  <a:lnTo>
                    <a:pt x="27033" y="18844"/>
                  </a:lnTo>
                  <a:lnTo>
                    <a:pt x="26596" y="17650"/>
                  </a:lnTo>
                  <a:lnTo>
                    <a:pt x="26165" y="16529"/>
                  </a:lnTo>
                  <a:lnTo>
                    <a:pt x="25735" y="15444"/>
                  </a:lnTo>
                  <a:lnTo>
                    <a:pt x="25312" y="14395"/>
                  </a:lnTo>
                  <a:lnTo>
                    <a:pt x="24889" y="13382"/>
                  </a:lnTo>
                  <a:lnTo>
                    <a:pt x="24473" y="12406"/>
                  </a:lnTo>
                  <a:lnTo>
                    <a:pt x="24057" y="11502"/>
                  </a:lnTo>
                  <a:lnTo>
                    <a:pt x="23649" y="10598"/>
                  </a:lnTo>
                  <a:lnTo>
                    <a:pt x="23240" y="9766"/>
                  </a:lnTo>
                  <a:lnTo>
                    <a:pt x="22839" y="8970"/>
                  </a:lnTo>
                  <a:lnTo>
                    <a:pt x="22438" y="8211"/>
                  </a:lnTo>
                  <a:lnTo>
                    <a:pt x="22044" y="7487"/>
                  </a:lnTo>
                  <a:lnTo>
                    <a:pt x="21650" y="6764"/>
                  </a:lnTo>
                  <a:lnTo>
                    <a:pt x="21256" y="6113"/>
                  </a:lnTo>
                  <a:lnTo>
                    <a:pt x="20870" y="5498"/>
                  </a:lnTo>
                  <a:lnTo>
                    <a:pt x="20490" y="4920"/>
                  </a:lnTo>
                  <a:lnTo>
                    <a:pt x="20111" y="4377"/>
                  </a:lnTo>
                  <a:lnTo>
                    <a:pt x="19739" y="3871"/>
                  </a:lnTo>
                  <a:lnTo>
                    <a:pt x="19367" y="3401"/>
                  </a:lnTo>
                  <a:lnTo>
                    <a:pt x="18995" y="2967"/>
                  </a:lnTo>
                  <a:lnTo>
                    <a:pt x="18638" y="2569"/>
                  </a:lnTo>
                  <a:lnTo>
                    <a:pt x="18273" y="2171"/>
                  </a:lnTo>
                  <a:lnTo>
                    <a:pt x="17915" y="1845"/>
                  </a:lnTo>
                  <a:lnTo>
                    <a:pt x="17565" y="1520"/>
                  </a:lnTo>
                  <a:lnTo>
                    <a:pt x="17215" y="1231"/>
                  </a:lnTo>
                  <a:lnTo>
                    <a:pt x="16865" y="977"/>
                  </a:lnTo>
                  <a:lnTo>
                    <a:pt x="16522" y="760"/>
                  </a:lnTo>
                  <a:lnTo>
                    <a:pt x="16179" y="580"/>
                  </a:lnTo>
                  <a:lnTo>
                    <a:pt x="15844" y="399"/>
                  </a:lnTo>
                  <a:lnTo>
                    <a:pt x="15516" y="290"/>
                  </a:lnTo>
                  <a:lnTo>
                    <a:pt x="15187" y="182"/>
                  </a:lnTo>
                  <a:lnTo>
                    <a:pt x="14859" y="73"/>
                  </a:lnTo>
                  <a:lnTo>
                    <a:pt x="14538" y="37"/>
                  </a:lnTo>
                  <a:lnTo>
                    <a:pt x="1421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1" name="Google Shape;371;p21"/>
            <p:cNvSpPr/>
            <p:nvPr/>
          </p:nvSpPr>
          <p:spPr>
            <a:xfrm rot="10800000">
              <a:off x="9617818" y="1017666"/>
              <a:ext cx="373954" cy="725035"/>
            </a:xfrm>
            <a:custGeom>
              <a:avLst/>
              <a:gdLst/>
              <a:ahLst/>
              <a:cxnLst/>
              <a:rect l="l" t="t" r="r" b="b"/>
              <a:pathLst>
                <a:path w="14698" h="124630" extrusionOk="0">
                  <a:moveTo>
                    <a:pt x="285" y="1"/>
                  </a:moveTo>
                  <a:lnTo>
                    <a:pt x="226" y="2243"/>
                  </a:lnTo>
                  <a:lnTo>
                    <a:pt x="175" y="4449"/>
                  </a:lnTo>
                  <a:lnTo>
                    <a:pt x="131" y="6655"/>
                  </a:lnTo>
                  <a:lnTo>
                    <a:pt x="95" y="8825"/>
                  </a:lnTo>
                  <a:lnTo>
                    <a:pt x="58" y="10995"/>
                  </a:lnTo>
                  <a:lnTo>
                    <a:pt x="37" y="13093"/>
                  </a:lnTo>
                  <a:lnTo>
                    <a:pt x="15" y="15227"/>
                  </a:lnTo>
                  <a:lnTo>
                    <a:pt x="7" y="17288"/>
                  </a:lnTo>
                  <a:lnTo>
                    <a:pt x="0" y="19349"/>
                  </a:lnTo>
                  <a:lnTo>
                    <a:pt x="0" y="21375"/>
                  </a:lnTo>
                  <a:lnTo>
                    <a:pt x="7" y="23364"/>
                  </a:lnTo>
                  <a:lnTo>
                    <a:pt x="22" y="25353"/>
                  </a:lnTo>
                  <a:lnTo>
                    <a:pt x="44" y="27306"/>
                  </a:lnTo>
                  <a:lnTo>
                    <a:pt x="66" y="29259"/>
                  </a:lnTo>
                  <a:lnTo>
                    <a:pt x="95" y="31140"/>
                  </a:lnTo>
                  <a:lnTo>
                    <a:pt x="131" y="33056"/>
                  </a:lnTo>
                  <a:lnTo>
                    <a:pt x="175" y="34901"/>
                  </a:lnTo>
                  <a:lnTo>
                    <a:pt x="219" y="36745"/>
                  </a:lnTo>
                  <a:lnTo>
                    <a:pt x="270" y="38554"/>
                  </a:lnTo>
                  <a:lnTo>
                    <a:pt x="328" y="40362"/>
                  </a:lnTo>
                  <a:lnTo>
                    <a:pt x="394" y="42134"/>
                  </a:lnTo>
                  <a:lnTo>
                    <a:pt x="460" y="43870"/>
                  </a:lnTo>
                  <a:lnTo>
                    <a:pt x="533" y="45606"/>
                  </a:lnTo>
                  <a:lnTo>
                    <a:pt x="613" y="47306"/>
                  </a:lnTo>
                  <a:lnTo>
                    <a:pt x="693" y="49006"/>
                  </a:lnTo>
                  <a:lnTo>
                    <a:pt x="781" y="50669"/>
                  </a:lnTo>
                  <a:lnTo>
                    <a:pt x="868" y="52297"/>
                  </a:lnTo>
                  <a:lnTo>
                    <a:pt x="963" y="53924"/>
                  </a:lnTo>
                  <a:lnTo>
                    <a:pt x="1065" y="55516"/>
                  </a:lnTo>
                  <a:lnTo>
                    <a:pt x="1167" y="57071"/>
                  </a:lnTo>
                  <a:lnTo>
                    <a:pt x="1269" y="58626"/>
                  </a:lnTo>
                  <a:lnTo>
                    <a:pt x="1386" y="60145"/>
                  </a:lnTo>
                  <a:lnTo>
                    <a:pt x="1495" y="61664"/>
                  </a:lnTo>
                  <a:lnTo>
                    <a:pt x="1619" y="63147"/>
                  </a:lnTo>
                  <a:lnTo>
                    <a:pt x="1736" y="64630"/>
                  </a:lnTo>
                  <a:lnTo>
                    <a:pt x="1867" y="66076"/>
                  </a:lnTo>
                  <a:lnTo>
                    <a:pt x="1991" y="67487"/>
                  </a:lnTo>
                  <a:lnTo>
                    <a:pt x="2130" y="68897"/>
                  </a:lnTo>
                  <a:lnTo>
                    <a:pt x="2261" y="70272"/>
                  </a:lnTo>
                  <a:lnTo>
                    <a:pt x="2400" y="71646"/>
                  </a:lnTo>
                  <a:lnTo>
                    <a:pt x="2546" y="72984"/>
                  </a:lnTo>
                  <a:lnTo>
                    <a:pt x="2684" y="74286"/>
                  </a:lnTo>
                  <a:lnTo>
                    <a:pt x="2983" y="76890"/>
                  </a:lnTo>
                  <a:lnTo>
                    <a:pt x="3290" y="79385"/>
                  </a:lnTo>
                  <a:lnTo>
                    <a:pt x="3611" y="81809"/>
                  </a:lnTo>
                  <a:lnTo>
                    <a:pt x="3932" y="84159"/>
                  </a:lnTo>
                  <a:lnTo>
                    <a:pt x="4267" y="86438"/>
                  </a:lnTo>
                  <a:lnTo>
                    <a:pt x="4610" y="88608"/>
                  </a:lnTo>
                  <a:lnTo>
                    <a:pt x="4953" y="90742"/>
                  </a:lnTo>
                  <a:lnTo>
                    <a:pt x="5303" y="92767"/>
                  </a:lnTo>
                  <a:lnTo>
                    <a:pt x="5660" y="94756"/>
                  </a:lnTo>
                  <a:lnTo>
                    <a:pt x="6025" y="96637"/>
                  </a:lnTo>
                  <a:lnTo>
                    <a:pt x="6383" y="98481"/>
                  </a:lnTo>
                  <a:lnTo>
                    <a:pt x="6747" y="100217"/>
                  </a:lnTo>
                  <a:lnTo>
                    <a:pt x="7112" y="101917"/>
                  </a:lnTo>
                  <a:lnTo>
                    <a:pt x="7484" y="103545"/>
                  </a:lnTo>
                  <a:lnTo>
                    <a:pt x="7849" y="105100"/>
                  </a:lnTo>
                  <a:lnTo>
                    <a:pt x="8206" y="106583"/>
                  </a:lnTo>
                  <a:lnTo>
                    <a:pt x="8571" y="107993"/>
                  </a:lnTo>
                  <a:lnTo>
                    <a:pt x="8928" y="109331"/>
                  </a:lnTo>
                  <a:lnTo>
                    <a:pt x="9286" y="110633"/>
                  </a:lnTo>
                  <a:lnTo>
                    <a:pt x="9636" y="111827"/>
                  </a:lnTo>
                  <a:lnTo>
                    <a:pt x="9979" y="113020"/>
                  </a:lnTo>
                  <a:lnTo>
                    <a:pt x="10314" y="114105"/>
                  </a:lnTo>
                  <a:lnTo>
                    <a:pt x="10650" y="115154"/>
                  </a:lnTo>
                  <a:lnTo>
                    <a:pt x="10971" y="116130"/>
                  </a:lnTo>
                  <a:lnTo>
                    <a:pt x="11284" y="117035"/>
                  </a:lnTo>
                  <a:lnTo>
                    <a:pt x="11591" y="117903"/>
                  </a:lnTo>
                  <a:lnTo>
                    <a:pt x="11882" y="118698"/>
                  </a:lnTo>
                  <a:lnTo>
                    <a:pt x="12437" y="120145"/>
                  </a:lnTo>
                  <a:lnTo>
                    <a:pt x="12933" y="121375"/>
                  </a:lnTo>
                  <a:lnTo>
                    <a:pt x="13378" y="122387"/>
                  </a:lnTo>
                  <a:lnTo>
                    <a:pt x="13757" y="123219"/>
                  </a:lnTo>
                  <a:lnTo>
                    <a:pt x="14056" y="123834"/>
                  </a:lnTo>
                  <a:lnTo>
                    <a:pt x="14282" y="124268"/>
                  </a:lnTo>
                  <a:lnTo>
                    <a:pt x="14472" y="124630"/>
                  </a:lnTo>
                  <a:lnTo>
                    <a:pt x="14523" y="122026"/>
                  </a:lnTo>
                  <a:lnTo>
                    <a:pt x="14567" y="119458"/>
                  </a:lnTo>
                  <a:lnTo>
                    <a:pt x="14603" y="116926"/>
                  </a:lnTo>
                  <a:lnTo>
                    <a:pt x="14640" y="114431"/>
                  </a:lnTo>
                  <a:lnTo>
                    <a:pt x="14662" y="111971"/>
                  </a:lnTo>
                  <a:lnTo>
                    <a:pt x="14683" y="109584"/>
                  </a:lnTo>
                  <a:lnTo>
                    <a:pt x="14691" y="107197"/>
                  </a:lnTo>
                  <a:lnTo>
                    <a:pt x="14698" y="104847"/>
                  </a:lnTo>
                  <a:lnTo>
                    <a:pt x="14698" y="102496"/>
                  </a:lnTo>
                  <a:lnTo>
                    <a:pt x="14691" y="100217"/>
                  </a:lnTo>
                  <a:lnTo>
                    <a:pt x="14683" y="97975"/>
                  </a:lnTo>
                  <a:lnTo>
                    <a:pt x="14662" y="95769"/>
                  </a:lnTo>
                  <a:lnTo>
                    <a:pt x="14640" y="93563"/>
                  </a:lnTo>
                  <a:lnTo>
                    <a:pt x="14610" y="91429"/>
                  </a:lnTo>
                  <a:lnTo>
                    <a:pt x="14574" y="89295"/>
                  </a:lnTo>
                  <a:lnTo>
                    <a:pt x="14538" y="87234"/>
                  </a:lnTo>
                  <a:lnTo>
                    <a:pt x="14494" y="85172"/>
                  </a:lnTo>
                  <a:lnTo>
                    <a:pt x="14443" y="83147"/>
                  </a:lnTo>
                  <a:lnTo>
                    <a:pt x="14384" y="81158"/>
                  </a:lnTo>
                  <a:lnTo>
                    <a:pt x="14326" y="79205"/>
                  </a:lnTo>
                  <a:lnTo>
                    <a:pt x="14260" y="77288"/>
                  </a:lnTo>
                  <a:lnTo>
                    <a:pt x="14187" y="75371"/>
                  </a:lnTo>
                  <a:lnTo>
                    <a:pt x="14114" y="73527"/>
                  </a:lnTo>
                  <a:lnTo>
                    <a:pt x="14034" y="71682"/>
                  </a:lnTo>
                  <a:lnTo>
                    <a:pt x="13947" y="69874"/>
                  </a:lnTo>
                  <a:lnTo>
                    <a:pt x="13859" y="68102"/>
                  </a:lnTo>
                  <a:lnTo>
                    <a:pt x="13772" y="66366"/>
                  </a:lnTo>
                  <a:lnTo>
                    <a:pt x="13670" y="64630"/>
                  </a:lnTo>
                  <a:lnTo>
                    <a:pt x="13567" y="62966"/>
                  </a:lnTo>
                  <a:lnTo>
                    <a:pt x="13465" y="61302"/>
                  </a:lnTo>
                  <a:lnTo>
                    <a:pt x="13356" y="59675"/>
                  </a:lnTo>
                  <a:lnTo>
                    <a:pt x="13246" y="58084"/>
                  </a:lnTo>
                  <a:lnTo>
                    <a:pt x="13130" y="56492"/>
                  </a:lnTo>
                  <a:lnTo>
                    <a:pt x="13006" y="54937"/>
                  </a:lnTo>
                  <a:lnTo>
                    <a:pt x="12882" y="53418"/>
                  </a:lnTo>
                  <a:lnTo>
                    <a:pt x="12758" y="51935"/>
                  </a:lnTo>
                  <a:lnTo>
                    <a:pt x="12626" y="50489"/>
                  </a:lnTo>
                  <a:lnTo>
                    <a:pt x="12495" y="49042"/>
                  </a:lnTo>
                  <a:lnTo>
                    <a:pt x="12357" y="47632"/>
                  </a:lnTo>
                  <a:lnTo>
                    <a:pt x="12218" y="46257"/>
                  </a:lnTo>
                  <a:lnTo>
                    <a:pt x="12079" y="44919"/>
                  </a:lnTo>
                  <a:lnTo>
                    <a:pt x="11933" y="43581"/>
                  </a:lnTo>
                  <a:lnTo>
                    <a:pt x="11788" y="42279"/>
                  </a:lnTo>
                  <a:lnTo>
                    <a:pt x="11634" y="41013"/>
                  </a:lnTo>
                  <a:lnTo>
                    <a:pt x="11481" y="39747"/>
                  </a:lnTo>
                  <a:lnTo>
                    <a:pt x="11328" y="38518"/>
                  </a:lnTo>
                  <a:lnTo>
                    <a:pt x="11175" y="37324"/>
                  </a:lnTo>
                  <a:lnTo>
                    <a:pt x="11014" y="36131"/>
                  </a:lnTo>
                  <a:lnTo>
                    <a:pt x="10854" y="34973"/>
                  </a:lnTo>
                  <a:lnTo>
                    <a:pt x="10686" y="33852"/>
                  </a:lnTo>
                  <a:lnTo>
                    <a:pt x="10358" y="31682"/>
                  </a:lnTo>
                  <a:lnTo>
                    <a:pt x="10022" y="29585"/>
                  </a:lnTo>
                  <a:lnTo>
                    <a:pt x="9672" y="27595"/>
                  </a:lnTo>
                  <a:lnTo>
                    <a:pt x="9329" y="25679"/>
                  </a:lnTo>
                  <a:lnTo>
                    <a:pt x="8972" y="23834"/>
                  </a:lnTo>
                  <a:lnTo>
                    <a:pt x="8615" y="22098"/>
                  </a:lnTo>
                  <a:lnTo>
                    <a:pt x="8257" y="20471"/>
                  </a:lnTo>
                  <a:lnTo>
                    <a:pt x="7900" y="18879"/>
                  </a:lnTo>
                  <a:lnTo>
                    <a:pt x="7535" y="17396"/>
                  </a:lnTo>
                  <a:lnTo>
                    <a:pt x="7170" y="15986"/>
                  </a:lnTo>
                  <a:lnTo>
                    <a:pt x="6813" y="14648"/>
                  </a:lnTo>
                  <a:lnTo>
                    <a:pt x="6455" y="13382"/>
                  </a:lnTo>
                  <a:lnTo>
                    <a:pt x="6098" y="12189"/>
                  </a:lnTo>
                  <a:lnTo>
                    <a:pt x="5741" y="11067"/>
                  </a:lnTo>
                  <a:lnTo>
                    <a:pt x="5391" y="9982"/>
                  </a:lnTo>
                  <a:lnTo>
                    <a:pt x="5048" y="9006"/>
                  </a:lnTo>
                  <a:lnTo>
                    <a:pt x="4705" y="8102"/>
                  </a:lnTo>
                  <a:lnTo>
                    <a:pt x="4377" y="7234"/>
                  </a:lnTo>
                  <a:lnTo>
                    <a:pt x="4048" y="6402"/>
                  </a:lnTo>
                  <a:lnTo>
                    <a:pt x="3727" y="5679"/>
                  </a:lnTo>
                  <a:lnTo>
                    <a:pt x="3421" y="4991"/>
                  </a:lnTo>
                  <a:lnTo>
                    <a:pt x="3122" y="4340"/>
                  </a:lnTo>
                  <a:lnTo>
                    <a:pt x="2830" y="3762"/>
                  </a:lnTo>
                  <a:lnTo>
                    <a:pt x="2553" y="3255"/>
                  </a:lnTo>
                  <a:lnTo>
                    <a:pt x="2283" y="2749"/>
                  </a:lnTo>
                  <a:lnTo>
                    <a:pt x="1794" y="1917"/>
                  </a:lnTo>
                  <a:lnTo>
                    <a:pt x="1357" y="1266"/>
                  </a:lnTo>
                  <a:lnTo>
                    <a:pt x="992" y="760"/>
                  </a:lnTo>
                  <a:lnTo>
                    <a:pt x="693" y="398"/>
                  </a:lnTo>
                  <a:lnTo>
                    <a:pt x="467" y="181"/>
                  </a:lnTo>
                  <a:lnTo>
                    <a:pt x="28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21"/>
            <p:cNvSpPr/>
            <p:nvPr/>
          </p:nvSpPr>
          <p:spPr>
            <a:xfrm rot="10800000">
              <a:off x="9184096" y="1382280"/>
              <a:ext cx="1668061" cy="3015420"/>
            </a:xfrm>
            <a:custGeom>
              <a:avLst/>
              <a:gdLst/>
              <a:ahLst/>
              <a:cxnLst/>
              <a:rect l="l" t="t" r="r" b="b"/>
              <a:pathLst>
                <a:path w="65562" h="518336" extrusionOk="0">
                  <a:moveTo>
                    <a:pt x="643" y="0"/>
                  </a:moveTo>
                  <a:lnTo>
                    <a:pt x="599" y="36"/>
                  </a:lnTo>
                  <a:lnTo>
                    <a:pt x="548" y="109"/>
                  </a:lnTo>
                  <a:lnTo>
                    <a:pt x="504" y="181"/>
                  </a:lnTo>
                  <a:lnTo>
                    <a:pt x="424" y="398"/>
                  </a:lnTo>
                  <a:lnTo>
                    <a:pt x="351" y="651"/>
                  </a:lnTo>
                  <a:lnTo>
                    <a:pt x="285" y="1013"/>
                  </a:lnTo>
                  <a:lnTo>
                    <a:pt x="234" y="1411"/>
                  </a:lnTo>
                  <a:lnTo>
                    <a:pt x="220" y="1627"/>
                  </a:lnTo>
                  <a:lnTo>
                    <a:pt x="198" y="1844"/>
                  </a:lnTo>
                  <a:lnTo>
                    <a:pt x="190" y="2061"/>
                  </a:lnTo>
                  <a:lnTo>
                    <a:pt x="183" y="2315"/>
                  </a:lnTo>
                  <a:lnTo>
                    <a:pt x="161" y="3617"/>
                  </a:lnTo>
                  <a:lnTo>
                    <a:pt x="118" y="7089"/>
                  </a:lnTo>
                  <a:lnTo>
                    <a:pt x="96" y="9620"/>
                  </a:lnTo>
                  <a:lnTo>
                    <a:pt x="66" y="12622"/>
                  </a:lnTo>
                  <a:lnTo>
                    <a:pt x="45" y="16094"/>
                  </a:lnTo>
                  <a:lnTo>
                    <a:pt x="23" y="20072"/>
                  </a:lnTo>
                  <a:lnTo>
                    <a:pt x="8" y="24448"/>
                  </a:lnTo>
                  <a:lnTo>
                    <a:pt x="1" y="29295"/>
                  </a:lnTo>
                  <a:lnTo>
                    <a:pt x="1" y="34539"/>
                  </a:lnTo>
                  <a:lnTo>
                    <a:pt x="15" y="40181"/>
                  </a:lnTo>
                  <a:lnTo>
                    <a:pt x="45" y="46257"/>
                  </a:lnTo>
                  <a:lnTo>
                    <a:pt x="81" y="52658"/>
                  </a:lnTo>
                  <a:lnTo>
                    <a:pt x="147" y="59421"/>
                  </a:lnTo>
                  <a:lnTo>
                    <a:pt x="220" y="66546"/>
                  </a:lnTo>
                  <a:lnTo>
                    <a:pt x="271" y="70235"/>
                  </a:lnTo>
                  <a:lnTo>
                    <a:pt x="322" y="73960"/>
                  </a:lnTo>
                  <a:lnTo>
                    <a:pt x="380" y="77830"/>
                  </a:lnTo>
                  <a:lnTo>
                    <a:pt x="438" y="81736"/>
                  </a:lnTo>
                  <a:lnTo>
                    <a:pt x="511" y="85714"/>
                  </a:lnTo>
                  <a:lnTo>
                    <a:pt x="584" y="89765"/>
                  </a:lnTo>
                  <a:lnTo>
                    <a:pt x="672" y="93888"/>
                  </a:lnTo>
                  <a:lnTo>
                    <a:pt x="759" y="98083"/>
                  </a:lnTo>
                  <a:lnTo>
                    <a:pt x="854" y="102351"/>
                  </a:lnTo>
                  <a:lnTo>
                    <a:pt x="964" y="106691"/>
                  </a:lnTo>
                  <a:lnTo>
                    <a:pt x="1073" y="111067"/>
                  </a:lnTo>
                  <a:lnTo>
                    <a:pt x="1197" y="115515"/>
                  </a:lnTo>
                  <a:lnTo>
                    <a:pt x="1321" y="120036"/>
                  </a:lnTo>
                  <a:lnTo>
                    <a:pt x="1460" y="124593"/>
                  </a:lnTo>
                  <a:lnTo>
                    <a:pt x="1606" y="129222"/>
                  </a:lnTo>
                  <a:lnTo>
                    <a:pt x="1759" y="133888"/>
                  </a:lnTo>
                  <a:lnTo>
                    <a:pt x="1919" y="138589"/>
                  </a:lnTo>
                  <a:lnTo>
                    <a:pt x="2094" y="143363"/>
                  </a:lnTo>
                  <a:lnTo>
                    <a:pt x="2269" y="148209"/>
                  </a:lnTo>
                  <a:lnTo>
                    <a:pt x="2466" y="153056"/>
                  </a:lnTo>
                  <a:lnTo>
                    <a:pt x="2663" y="157974"/>
                  </a:lnTo>
                  <a:lnTo>
                    <a:pt x="2875" y="162893"/>
                  </a:lnTo>
                  <a:lnTo>
                    <a:pt x="3101" y="167884"/>
                  </a:lnTo>
                  <a:lnTo>
                    <a:pt x="3334" y="172911"/>
                  </a:lnTo>
                  <a:lnTo>
                    <a:pt x="3575" y="177974"/>
                  </a:lnTo>
                  <a:lnTo>
                    <a:pt x="3830" y="183074"/>
                  </a:lnTo>
                  <a:lnTo>
                    <a:pt x="4093" y="188173"/>
                  </a:lnTo>
                  <a:lnTo>
                    <a:pt x="4370" y="193345"/>
                  </a:lnTo>
                  <a:lnTo>
                    <a:pt x="4662" y="198517"/>
                  </a:lnTo>
                  <a:lnTo>
                    <a:pt x="4968" y="203725"/>
                  </a:lnTo>
                  <a:lnTo>
                    <a:pt x="5282" y="208969"/>
                  </a:lnTo>
                  <a:lnTo>
                    <a:pt x="5603" y="214213"/>
                  </a:lnTo>
                  <a:lnTo>
                    <a:pt x="5924" y="219095"/>
                  </a:lnTo>
                  <a:lnTo>
                    <a:pt x="6252" y="224014"/>
                  </a:lnTo>
                  <a:lnTo>
                    <a:pt x="6595" y="229005"/>
                  </a:lnTo>
                  <a:lnTo>
                    <a:pt x="6945" y="234032"/>
                  </a:lnTo>
                  <a:lnTo>
                    <a:pt x="7317" y="239059"/>
                  </a:lnTo>
                  <a:lnTo>
                    <a:pt x="7704" y="244159"/>
                  </a:lnTo>
                  <a:lnTo>
                    <a:pt x="8105" y="249294"/>
                  </a:lnTo>
                  <a:lnTo>
                    <a:pt x="8521" y="254466"/>
                  </a:lnTo>
                  <a:lnTo>
                    <a:pt x="8951" y="259638"/>
                  </a:lnTo>
                  <a:lnTo>
                    <a:pt x="9396" y="264846"/>
                  </a:lnTo>
                  <a:lnTo>
                    <a:pt x="9863" y="270090"/>
                  </a:lnTo>
                  <a:lnTo>
                    <a:pt x="10337" y="275334"/>
                  </a:lnTo>
                  <a:lnTo>
                    <a:pt x="10833" y="280614"/>
                  </a:lnTo>
                  <a:lnTo>
                    <a:pt x="11351" y="285931"/>
                  </a:lnTo>
                  <a:lnTo>
                    <a:pt x="11876" y="291247"/>
                  </a:lnTo>
                  <a:lnTo>
                    <a:pt x="12423" y="296564"/>
                  </a:lnTo>
                  <a:lnTo>
                    <a:pt x="12992" y="301880"/>
                  </a:lnTo>
                  <a:lnTo>
                    <a:pt x="13575" y="307233"/>
                  </a:lnTo>
                  <a:lnTo>
                    <a:pt x="14174" y="312585"/>
                  </a:lnTo>
                  <a:lnTo>
                    <a:pt x="14794" y="317902"/>
                  </a:lnTo>
                  <a:lnTo>
                    <a:pt x="15436" y="323254"/>
                  </a:lnTo>
                  <a:lnTo>
                    <a:pt x="16092" y="328607"/>
                  </a:lnTo>
                  <a:lnTo>
                    <a:pt x="16770" y="333959"/>
                  </a:lnTo>
                  <a:lnTo>
                    <a:pt x="17120" y="336600"/>
                  </a:lnTo>
                  <a:lnTo>
                    <a:pt x="17471" y="339276"/>
                  </a:lnTo>
                  <a:lnTo>
                    <a:pt x="17828" y="341952"/>
                  </a:lnTo>
                  <a:lnTo>
                    <a:pt x="18185" y="344592"/>
                  </a:lnTo>
                  <a:lnTo>
                    <a:pt x="18557" y="347269"/>
                  </a:lnTo>
                  <a:lnTo>
                    <a:pt x="18929" y="349909"/>
                  </a:lnTo>
                  <a:lnTo>
                    <a:pt x="19301" y="352549"/>
                  </a:lnTo>
                  <a:lnTo>
                    <a:pt x="19688" y="355189"/>
                  </a:lnTo>
                  <a:lnTo>
                    <a:pt x="20075" y="357829"/>
                  </a:lnTo>
                  <a:lnTo>
                    <a:pt x="20469" y="360469"/>
                  </a:lnTo>
                  <a:lnTo>
                    <a:pt x="20862" y="363110"/>
                  </a:lnTo>
                  <a:lnTo>
                    <a:pt x="21264" y="365713"/>
                  </a:lnTo>
                  <a:lnTo>
                    <a:pt x="21679" y="368354"/>
                  </a:lnTo>
                  <a:lnTo>
                    <a:pt x="22088" y="370958"/>
                  </a:lnTo>
                  <a:lnTo>
                    <a:pt x="22511" y="373562"/>
                  </a:lnTo>
                  <a:lnTo>
                    <a:pt x="22934" y="376166"/>
                  </a:lnTo>
                  <a:lnTo>
                    <a:pt x="23364" y="378770"/>
                  </a:lnTo>
                  <a:lnTo>
                    <a:pt x="23802" y="381337"/>
                  </a:lnTo>
                  <a:lnTo>
                    <a:pt x="24240" y="383941"/>
                  </a:lnTo>
                  <a:lnTo>
                    <a:pt x="24692" y="386509"/>
                  </a:lnTo>
                  <a:lnTo>
                    <a:pt x="25144" y="389077"/>
                  </a:lnTo>
                  <a:lnTo>
                    <a:pt x="25604" y="391609"/>
                  </a:lnTo>
                  <a:lnTo>
                    <a:pt x="26063" y="394176"/>
                  </a:lnTo>
                  <a:lnTo>
                    <a:pt x="26537" y="396708"/>
                  </a:lnTo>
                  <a:lnTo>
                    <a:pt x="27012" y="399240"/>
                  </a:lnTo>
                  <a:lnTo>
                    <a:pt x="27493" y="401771"/>
                  </a:lnTo>
                  <a:lnTo>
                    <a:pt x="27982" y="404267"/>
                  </a:lnTo>
                  <a:lnTo>
                    <a:pt x="28478" y="406762"/>
                  </a:lnTo>
                  <a:lnTo>
                    <a:pt x="28974" y="409258"/>
                  </a:lnTo>
                  <a:lnTo>
                    <a:pt x="29477" y="411717"/>
                  </a:lnTo>
                  <a:lnTo>
                    <a:pt x="29988" y="414212"/>
                  </a:lnTo>
                  <a:lnTo>
                    <a:pt x="30505" y="416672"/>
                  </a:lnTo>
                  <a:lnTo>
                    <a:pt x="31031" y="419095"/>
                  </a:lnTo>
                  <a:lnTo>
                    <a:pt x="31563" y="421518"/>
                  </a:lnTo>
                  <a:lnTo>
                    <a:pt x="32096" y="423941"/>
                  </a:lnTo>
                  <a:lnTo>
                    <a:pt x="32643" y="426364"/>
                  </a:lnTo>
                  <a:lnTo>
                    <a:pt x="33190" y="428751"/>
                  </a:lnTo>
                  <a:lnTo>
                    <a:pt x="33744" y="431138"/>
                  </a:lnTo>
                  <a:lnTo>
                    <a:pt x="34306" y="433489"/>
                  </a:lnTo>
                  <a:lnTo>
                    <a:pt x="34867" y="435876"/>
                  </a:lnTo>
                  <a:lnTo>
                    <a:pt x="35444" y="438191"/>
                  </a:lnTo>
                  <a:lnTo>
                    <a:pt x="36020" y="440542"/>
                  </a:lnTo>
                  <a:lnTo>
                    <a:pt x="36611" y="442820"/>
                  </a:lnTo>
                  <a:lnTo>
                    <a:pt x="37202" y="445135"/>
                  </a:lnTo>
                  <a:lnTo>
                    <a:pt x="37800" y="447413"/>
                  </a:lnTo>
                  <a:lnTo>
                    <a:pt x="38405" y="449692"/>
                  </a:lnTo>
                  <a:lnTo>
                    <a:pt x="39018" y="451934"/>
                  </a:lnTo>
                  <a:lnTo>
                    <a:pt x="39638" y="454140"/>
                  </a:lnTo>
                  <a:lnTo>
                    <a:pt x="40265" y="456382"/>
                  </a:lnTo>
                  <a:lnTo>
                    <a:pt x="40900" y="458588"/>
                  </a:lnTo>
                  <a:lnTo>
                    <a:pt x="41534" y="460758"/>
                  </a:lnTo>
                  <a:lnTo>
                    <a:pt x="42184" y="462928"/>
                  </a:lnTo>
                  <a:lnTo>
                    <a:pt x="42833" y="465062"/>
                  </a:lnTo>
                  <a:lnTo>
                    <a:pt x="43497" y="467196"/>
                  </a:lnTo>
                  <a:lnTo>
                    <a:pt x="44160" y="469294"/>
                  </a:lnTo>
                  <a:lnTo>
                    <a:pt x="44831" y="471391"/>
                  </a:lnTo>
                  <a:lnTo>
                    <a:pt x="45517" y="473453"/>
                  </a:lnTo>
                  <a:lnTo>
                    <a:pt x="46203" y="475514"/>
                  </a:lnTo>
                  <a:lnTo>
                    <a:pt x="46896" y="477540"/>
                  </a:lnTo>
                  <a:lnTo>
                    <a:pt x="47596" y="479565"/>
                  </a:lnTo>
                  <a:lnTo>
                    <a:pt x="48303" y="481554"/>
                  </a:lnTo>
                  <a:lnTo>
                    <a:pt x="49018" y="483543"/>
                  </a:lnTo>
                  <a:lnTo>
                    <a:pt x="49748" y="485496"/>
                  </a:lnTo>
                  <a:lnTo>
                    <a:pt x="50477" y="487413"/>
                  </a:lnTo>
                  <a:lnTo>
                    <a:pt x="51214" y="489330"/>
                  </a:lnTo>
                  <a:lnTo>
                    <a:pt x="51958" y="491210"/>
                  </a:lnTo>
                  <a:lnTo>
                    <a:pt x="52709" y="493091"/>
                  </a:lnTo>
                  <a:lnTo>
                    <a:pt x="53468" y="494936"/>
                  </a:lnTo>
                  <a:lnTo>
                    <a:pt x="54234" y="496744"/>
                  </a:lnTo>
                  <a:lnTo>
                    <a:pt x="55007" y="498552"/>
                  </a:lnTo>
                  <a:lnTo>
                    <a:pt x="55787" y="500324"/>
                  </a:lnTo>
                  <a:lnTo>
                    <a:pt x="56575" y="502060"/>
                  </a:lnTo>
                  <a:lnTo>
                    <a:pt x="57370" y="503796"/>
                  </a:lnTo>
                  <a:lnTo>
                    <a:pt x="58173" y="505496"/>
                  </a:lnTo>
                  <a:lnTo>
                    <a:pt x="58990" y="507160"/>
                  </a:lnTo>
                  <a:lnTo>
                    <a:pt x="59807" y="508823"/>
                  </a:lnTo>
                  <a:lnTo>
                    <a:pt x="60631" y="510451"/>
                  </a:lnTo>
                  <a:lnTo>
                    <a:pt x="61470" y="512042"/>
                  </a:lnTo>
                  <a:lnTo>
                    <a:pt x="62308" y="513634"/>
                  </a:lnTo>
                  <a:lnTo>
                    <a:pt x="63155" y="515189"/>
                  </a:lnTo>
                  <a:lnTo>
                    <a:pt x="64015" y="516708"/>
                  </a:lnTo>
                  <a:lnTo>
                    <a:pt x="64883" y="518227"/>
                  </a:lnTo>
                  <a:lnTo>
                    <a:pt x="64934" y="518299"/>
                  </a:lnTo>
                  <a:lnTo>
                    <a:pt x="64985" y="518335"/>
                  </a:lnTo>
                  <a:lnTo>
                    <a:pt x="65080" y="518335"/>
                  </a:lnTo>
                  <a:lnTo>
                    <a:pt x="65131" y="518299"/>
                  </a:lnTo>
                  <a:lnTo>
                    <a:pt x="65182" y="518263"/>
                  </a:lnTo>
                  <a:lnTo>
                    <a:pt x="65226" y="518191"/>
                  </a:lnTo>
                  <a:lnTo>
                    <a:pt x="65277" y="518082"/>
                  </a:lnTo>
                  <a:lnTo>
                    <a:pt x="65321" y="517974"/>
                  </a:lnTo>
                  <a:lnTo>
                    <a:pt x="65357" y="517829"/>
                  </a:lnTo>
                  <a:lnTo>
                    <a:pt x="65394" y="517684"/>
                  </a:lnTo>
                  <a:lnTo>
                    <a:pt x="65430" y="517503"/>
                  </a:lnTo>
                  <a:lnTo>
                    <a:pt x="65460" y="517323"/>
                  </a:lnTo>
                  <a:lnTo>
                    <a:pt x="65489" y="517106"/>
                  </a:lnTo>
                  <a:lnTo>
                    <a:pt x="65518" y="516889"/>
                  </a:lnTo>
                  <a:lnTo>
                    <a:pt x="65533" y="516635"/>
                  </a:lnTo>
                  <a:lnTo>
                    <a:pt x="65547" y="516382"/>
                  </a:lnTo>
                  <a:lnTo>
                    <a:pt x="65554" y="516129"/>
                  </a:lnTo>
                  <a:lnTo>
                    <a:pt x="65562" y="515876"/>
                  </a:lnTo>
                  <a:lnTo>
                    <a:pt x="65562" y="515623"/>
                  </a:lnTo>
                  <a:lnTo>
                    <a:pt x="65554" y="515370"/>
                  </a:lnTo>
                  <a:lnTo>
                    <a:pt x="65547" y="515153"/>
                  </a:lnTo>
                  <a:lnTo>
                    <a:pt x="65533" y="514899"/>
                  </a:lnTo>
                  <a:lnTo>
                    <a:pt x="65511" y="514682"/>
                  </a:lnTo>
                  <a:lnTo>
                    <a:pt x="65489" y="514465"/>
                  </a:lnTo>
                  <a:lnTo>
                    <a:pt x="65460" y="514248"/>
                  </a:lnTo>
                  <a:lnTo>
                    <a:pt x="65423" y="514068"/>
                  </a:lnTo>
                  <a:lnTo>
                    <a:pt x="65394" y="513887"/>
                  </a:lnTo>
                  <a:lnTo>
                    <a:pt x="65350" y="513742"/>
                  </a:lnTo>
                  <a:lnTo>
                    <a:pt x="65306" y="513597"/>
                  </a:lnTo>
                  <a:lnTo>
                    <a:pt x="65263" y="513489"/>
                  </a:lnTo>
                  <a:lnTo>
                    <a:pt x="65212" y="513380"/>
                  </a:lnTo>
                  <a:lnTo>
                    <a:pt x="64358" y="511898"/>
                  </a:lnTo>
                  <a:lnTo>
                    <a:pt x="63512" y="510415"/>
                  </a:lnTo>
                  <a:lnTo>
                    <a:pt x="62673" y="508860"/>
                  </a:lnTo>
                  <a:lnTo>
                    <a:pt x="61842" y="507304"/>
                  </a:lnTo>
                  <a:lnTo>
                    <a:pt x="61010" y="505713"/>
                  </a:lnTo>
                  <a:lnTo>
                    <a:pt x="60193" y="504122"/>
                  </a:lnTo>
                  <a:lnTo>
                    <a:pt x="59383" y="502494"/>
                  </a:lnTo>
                  <a:lnTo>
                    <a:pt x="58581" y="500831"/>
                  </a:lnTo>
                  <a:lnTo>
                    <a:pt x="57786" y="499131"/>
                  </a:lnTo>
                  <a:lnTo>
                    <a:pt x="56998" y="497431"/>
                  </a:lnTo>
                  <a:lnTo>
                    <a:pt x="56218" y="495695"/>
                  </a:lnTo>
                  <a:lnTo>
                    <a:pt x="55452" y="493923"/>
                  </a:lnTo>
                  <a:lnTo>
                    <a:pt x="54686" y="492151"/>
                  </a:lnTo>
                  <a:lnTo>
                    <a:pt x="53927" y="490342"/>
                  </a:lnTo>
                  <a:lnTo>
                    <a:pt x="53176" y="488534"/>
                  </a:lnTo>
                  <a:lnTo>
                    <a:pt x="52432" y="486690"/>
                  </a:lnTo>
                  <a:lnTo>
                    <a:pt x="51695" y="484809"/>
                  </a:lnTo>
                  <a:lnTo>
                    <a:pt x="50966" y="482928"/>
                  </a:lnTo>
                  <a:lnTo>
                    <a:pt x="50244" y="481012"/>
                  </a:lnTo>
                  <a:lnTo>
                    <a:pt x="49529" y="479095"/>
                  </a:lnTo>
                  <a:lnTo>
                    <a:pt x="48821" y="477142"/>
                  </a:lnTo>
                  <a:lnTo>
                    <a:pt x="48121" y="475189"/>
                  </a:lnTo>
                  <a:lnTo>
                    <a:pt x="47428" y="473164"/>
                  </a:lnTo>
                  <a:lnTo>
                    <a:pt x="46743" y="471174"/>
                  </a:lnTo>
                  <a:lnTo>
                    <a:pt x="46064" y="469149"/>
                  </a:lnTo>
                  <a:lnTo>
                    <a:pt x="45386" y="467088"/>
                  </a:lnTo>
                  <a:lnTo>
                    <a:pt x="44722" y="465026"/>
                  </a:lnTo>
                  <a:lnTo>
                    <a:pt x="44066" y="462928"/>
                  </a:lnTo>
                  <a:lnTo>
                    <a:pt x="43409" y="460831"/>
                  </a:lnTo>
                  <a:lnTo>
                    <a:pt x="42767" y="458697"/>
                  </a:lnTo>
                  <a:lnTo>
                    <a:pt x="42125" y="456563"/>
                  </a:lnTo>
                  <a:lnTo>
                    <a:pt x="41498" y="454393"/>
                  </a:lnTo>
                  <a:lnTo>
                    <a:pt x="40871" y="452223"/>
                  </a:lnTo>
                  <a:lnTo>
                    <a:pt x="40251" y="450053"/>
                  </a:lnTo>
                  <a:lnTo>
                    <a:pt x="39638" y="447811"/>
                  </a:lnTo>
                  <a:lnTo>
                    <a:pt x="39032" y="445605"/>
                  </a:lnTo>
                  <a:lnTo>
                    <a:pt x="38434" y="443362"/>
                  </a:lnTo>
                  <a:lnTo>
                    <a:pt x="37836" y="441120"/>
                  </a:lnTo>
                  <a:lnTo>
                    <a:pt x="37253" y="438842"/>
                  </a:lnTo>
                  <a:lnTo>
                    <a:pt x="36676" y="436563"/>
                  </a:lnTo>
                  <a:lnTo>
                    <a:pt x="36100" y="434249"/>
                  </a:lnTo>
                  <a:lnTo>
                    <a:pt x="35531" y="431934"/>
                  </a:lnTo>
                  <a:lnTo>
                    <a:pt x="34970" y="429619"/>
                  </a:lnTo>
                  <a:lnTo>
                    <a:pt x="34415" y="427268"/>
                  </a:lnTo>
                  <a:lnTo>
                    <a:pt x="33868" y="424918"/>
                  </a:lnTo>
                  <a:lnTo>
                    <a:pt x="33328" y="422531"/>
                  </a:lnTo>
                  <a:lnTo>
                    <a:pt x="32789" y="420144"/>
                  </a:lnTo>
                  <a:lnTo>
                    <a:pt x="32263" y="417757"/>
                  </a:lnTo>
                  <a:lnTo>
                    <a:pt x="31738" y="415370"/>
                  </a:lnTo>
                  <a:lnTo>
                    <a:pt x="31220" y="412947"/>
                  </a:lnTo>
                  <a:lnTo>
                    <a:pt x="30710" y="410524"/>
                  </a:lnTo>
                  <a:lnTo>
                    <a:pt x="30199" y="408064"/>
                  </a:lnTo>
                  <a:lnTo>
                    <a:pt x="29703" y="405605"/>
                  </a:lnTo>
                  <a:lnTo>
                    <a:pt x="29207" y="403146"/>
                  </a:lnTo>
                  <a:lnTo>
                    <a:pt x="28718" y="400686"/>
                  </a:lnTo>
                  <a:lnTo>
                    <a:pt x="28237" y="398191"/>
                  </a:lnTo>
                  <a:lnTo>
                    <a:pt x="27763" y="395695"/>
                  </a:lnTo>
                  <a:lnTo>
                    <a:pt x="27289" y="393200"/>
                  </a:lnTo>
                  <a:lnTo>
                    <a:pt x="26822" y="390704"/>
                  </a:lnTo>
                  <a:lnTo>
                    <a:pt x="26362" y="388173"/>
                  </a:lnTo>
                  <a:lnTo>
                    <a:pt x="25910" y="385641"/>
                  </a:lnTo>
                  <a:lnTo>
                    <a:pt x="25465" y="383109"/>
                  </a:lnTo>
                  <a:lnTo>
                    <a:pt x="25020" y="380578"/>
                  </a:lnTo>
                  <a:lnTo>
                    <a:pt x="24583" y="378010"/>
                  </a:lnTo>
                  <a:lnTo>
                    <a:pt x="24152" y="375442"/>
                  </a:lnTo>
                  <a:lnTo>
                    <a:pt x="23729" y="372874"/>
                  </a:lnTo>
                  <a:lnTo>
                    <a:pt x="23306" y="370307"/>
                  </a:lnTo>
                  <a:lnTo>
                    <a:pt x="22890" y="367739"/>
                  </a:lnTo>
                  <a:lnTo>
                    <a:pt x="22482" y="365171"/>
                  </a:lnTo>
                  <a:lnTo>
                    <a:pt x="22081" y="362567"/>
                  </a:lnTo>
                  <a:lnTo>
                    <a:pt x="21679" y="359963"/>
                  </a:lnTo>
                  <a:lnTo>
                    <a:pt x="21286" y="357359"/>
                  </a:lnTo>
                  <a:lnTo>
                    <a:pt x="20899" y="354755"/>
                  </a:lnTo>
                  <a:lnTo>
                    <a:pt x="20512" y="352151"/>
                  </a:lnTo>
                  <a:lnTo>
                    <a:pt x="20133" y="349547"/>
                  </a:lnTo>
                  <a:lnTo>
                    <a:pt x="19761" y="346907"/>
                  </a:lnTo>
                  <a:lnTo>
                    <a:pt x="19396" y="344303"/>
                  </a:lnTo>
                  <a:lnTo>
                    <a:pt x="19032" y="341663"/>
                  </a:lnTo>
                  <a:lnTo>
                    <a:pt x="18674" y="339023"/>
                  </a:lnTo>
                  <a:lnTo>
                    <a:pt x="18324" y="336383"/>
                  </a:lnTo>
                  <a:lnTo>
                    <a:pt x="17974" y="333779"/>
                  </a:lnTo>
                  <a:lnTo>
                    <a:pt x="17631" y="331139"/>
                  </a:lnTo>
                  <a:lnTo>
                    <a:pt x="16960" y="325858"/>
                  </a:lnTo>
                  <a:lnTo>
                    <a:pt x="16311" y="320542"/>
                  </a:lnTo>
                  <a:lnTo>
                    <a:pt x="15676" y="315262"/>
                  </a:lnTo>
                  <a:lnTo>
                    <a:pt x="15063" y="309981"/>
                  </a:lnTo>
                  <a:lnTo>
                    <a:pt x="14465" y="304701"/>
                  </a:lnTo>
                  <a:lnTo>
                    <a:pt x="13889" y="299421"/>
                  </a:lnTo>
                  <a:lnTo>
                    <a:pt x="13335" y="294140"/>
                  </a:lnTo>
                  <a:lnTo>
                    <a:pt x="12788" y="288860"/>
                  </a:lnTo>
                  <a:lnTo>
                    <a:pt x="12262" y="283616"/>
                  </a:lnTo>
                  <a:lnTo>
                    <a:pt x="11759" y="278372"/>
                  </a:lnTo>
                  <a:lnTo>
                    <a:pt x="11270" y="273164"/>
                  </a:lnTo>
                  <a:lnTo>
                    <a:pt x="10796" y="267956"/>
                  </a:lnTo>
                  <a:lnTo>
                    <a:pt x="10337" y="262784"/>
                  </a:lnTo>
                  <a:lnTo>
                    <a:pt x="9892" y="257612"/>
                  </a:lnTo>
                  <a:lnTo>
                    <a:pt x="9469" y="252477"/>
                  </a:lnTo>
                  <a:lnTo>
                    <a:pt x="9060" y="247377"/>
                  </a:lnTo>
                  <a:lnTo>
                    <a:pt x="8659" y="242314"/>
                  </a:lnTo>
                  <a:lnTo>
                    <a:pt x="8280" y="237287"/>
                  </a:lnTo>
                  <a:lnTo>
                    <a:pt x="7915" y="232296"/>
                  </a:lnTo>
                  <a:lnTo>
                    <a:pt x="7558" y="227305"/>
                  </a:lnTo>
                  <a:lnTo>
                    <a:pt x="7222" y="222386"/>
                  </a:lnTo>
                  <a:lnTo>
                    <a:pt x="6901" y="217504"/>
                  </a:lnTo>
                  <a:lnTo>
                    <a:pt x="6588" y="212694"/>
                  </a:lnTo>
                  <a:lnTo>
                    <a:pt x="6259" y="207486"/>
                  </a:lnTo>
                  <a:lnTo>
                    <a:pt x="5953" y="202278"/>
                  </a:lnTo>
                  <a:lnTo>
                    <a:pt x="5654" y="197142"/>
                  </a:lnTo>
                  <a:lnTo>
                    <a:pt x="5362" y="192007"/>
                  </a:lnTo>
                  <a:lnTo>
                    <a:pt x="5092" y="186871"/>
                  </a:lnTo>
                  <a:lnTo>
                    <a:pt x="4822" y="181808"/>
                  </a:lnTo>
                  <a:lnTo>
                    <a:pt x="4574" y="176745"/>
                  </a:lnTo>
                  <a:lnTo>
                    <a:pt x="4334" y="171754"/>
                  </a:lnTo>
                  <a:lnTo>
                    <a:pt x="4100" y="166763"/>
                  </a:lnTo>
                  <a:lnTo>
                    <a:pt x="3881" y="161844"/>
                  </a:lnTo>
                  <a:lnTo>
                    <a:pt x="3670" y="156926"/>
                  </a:lnTo>
                  <a:lnTo>
                    <a:pt x="3473" y="152079"/>
                  </a:lnTo>
                  <a:lnTo>
                    <a:pt x="3283" y="147233"/>
                  </a:lnTo>
                  <a:lnTo>
                    <a:pt x="3101" y="142459"/>
                  </a:lnTo>
                  <a:lnTo>
                    <a:pt x="2933" y="137757"/>
                  </a:lnTo>
                  <a:lnTo>
                    <a:pt x="2773" y="133056"/>
                  </a:lnTo>
                  <a:lnTo>
                    <a:pt x="2619" y="128426"/>
                  </a:lnTo>
                  <a:lnTo>
                    <a:pt x="2474" y="123870"/>
                  </a:lnTo>
                  <a:lnTo>
                    <a:pt x="2335" y="119349"/>
                  </a:lnTo>
                  <a:lnTo>
                    <a:pt x="2211" y="114864"/>
                  </a:lnTo>
                  <a:lnTo>
                    <a:pt x="2094" y="110452"/>
                  </a:lnTo>
                  <a:lnTo>
                    <a:pt x="1985" y="106112"/>
                  </a:lnTo>
                  <a:lnTo>
                    <a:pt x="1875" y="101844"/>
                  </a:lnTo>
                  <a:lnTo>
                    <a:pt x="1781" y="97613"/>
                  </a:lnTo>
                  <a:lnTo>
                    <a:pt x="1693" y="93454"/>
                  </a:lnTo>
                  <a:lnTo>
                    <a:pt x="1613" y="89367"/>
                  </a:lnTo>
                  <a:lnTo>
                    <a:pt x="1533" y="85352"/>
                  </a:lnTo>
                  <a:lnTo>
                    <a:pt x="1467" y="81410"/>
                  </a:lnTo>
                  <a:lnTo>
                    <a:pt x="1401" y="77541"/>
                  </a:lnTo>
                  <a:lnTo>
                    <a:pt x="1343" y="73707"/>
                  </a:lnTo>
                  <a:lnTo>
                    <a:pt x="1292" y="70018"/>
                  </a:lnTo>
                  <a:lnTo>
                    <a:pt x="1248" y="66365"/>
                  </a:lnTo>
                  <a:lnTo>
                    <a:pt x="1168" y="59313"/>
                  </a:lnTo>
                  <a:lnTo>
                    <a:pt x="1110" y="52622"/>
                  </a:lnTo>
                  <a:lnTo>
                    <a:pt x="1066" y="46257"/>
                  </a:lnTo>
                  <a:lnTo>
                    <a:pt x="1044" y="40289"/>
                  </a:lnTo>
                  <a:lnTo>
                    <a:pt x="1029" y="34683"/>
                  </a:lnTo>
                  <a:lnTo>
                    <a:pt x="1029" y="29476"/>
                  </a:lnTo>
                  <a:lnTo>
                    <a:pt x="1037" y="24702"/>
                  </a:lnTo>
                  <a:lnTo>
                    <a:pt x="1051" y="20325"/>
                  </a:lnTo>
                  <a:lnTo>
                    <a:pt x="1066" y="16420"/>
                  </a:lnTo>
                  <a:lnTo>
                    <a:pt x="1095" y="12984"/>
                  </a:lnTo>
                  <a:lnTo>
                    <a:pt x="1117" y="9982"/>
                  </a:lnTo>
                  <a:lnTo>
                    <a:pt x="1146" y="7523"/>
                  </a:lnTo>
                  <a:lnTo>
                    <a:pt x="1190" y="4087"/>
                  </a:lnTo>
                  <a:lnTo>
                    <a:pt x="1204" y="2785"/>
                  </a:lnTo>
                  <a:lnTo>
                    <a:pt x="1212" y="2532"/>
                  </a:lnTo>
                  <a:lnTo>
                    <a:pt x="1204" y="2242"/>
                  </a:lnTo>
                  <a:lnTo>
                    <a:pt x="1197" y="2025"/>
                  </a:lnTo>
                  <a:lnTo>
                    <a:pt x="1183" y="1772"/>
                  </a:lnTo>
                  <a:lnTo>
                    <a:pt x="1168" y="1555"/>
                  </a:lnTo>
                  <a:lnTo>
                    <a:pt x="1146" y="1302"/>
                  </a:lnTo>
                  <a:lnTo>
                    <a:pt x="1117" y="1121"/>
                  </a:lnTo>
                  <a:lnTo>
                    <a:pt x="1088" y="904"/>
                  </a:lnTo>
                  <a:lnTo>
                    <a:pt x="1059" y="723"/>
                  </a:lnTo>
                  <a:lnTo>
                    <a:pt x="1022" y="579"/>
                  </a:lnTo>
                  <a:lnTo>
                    <a:pt x="978" y="434"/>
                  </a:lnTo>
                  <a:lnTo>
                    <a:pt x="935" y="289"/>
                  </a:lnTo>
                  <a:lnTo>
                    <a:pt x="891" y="181"/>
                  </a:lnTo>
                  <a:lnTo>
                    <a:pt x="840" y="109"/>
                  </a:lnTo>
                  <a:lnTo>
                    <a:pt x="796" y="36"/>
                  </a:lnTo>
                  <a:lnTo>
                    <a:pt x="73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21"/>
            <p:cNvSpPr/>
            <p:nvPr/>
          </p:nvSpPr>
          <p:spPr>
            <a:xfrm rot="10800000">
              <a:off x="9460049" y="1421613"/>
              <a:ext cx="529509" cy="506012"/>
            </a:xfrm>
            <a:custGeom>
              <a:avLst/>
              <a:gdLst/>
              <a:ahLst/>
              <a:cxnLst/>
              <a:rect l="l" t="t" r="r" b="b"/>
              <a:pathLst>
                <a:path w="20812" h="86981" extrusionOk="0">
                  <a:moveTo>
                    <a:pt x="20293" y="0"/>
                  </a:moveTo>
                  <a:lnTo>
                    <a:pt x="20264" y="37"/>
                  </a:lnTo>
                  <a:lnTo>
                    <a:pt x="19221" y="326"/>
                  </a:lnTo>
                  <a:lnTo>
                    <a:pt x="17988" y="651"/>
                  </a:lnTo>
                  <a:lnTo>
                    <a:pt x="16595" y="977"/>
                  </a:lnTo>
                  <a:lnTo>
                    <a:pt x="15092" y="1302"/>
                  </a:lnTo>
                  <a:lnTo>
                    <a:pt x="11854" y="1953"/>
                  </a:lnTo>
                  <a:lnTo>
                    <a:pt x="8571" y="2532"/>
                  </a:lnTo>
                  <a:lnTo>
                    <a:pt x="5508" y="3074"/>
                  </a:lnTo>
                  <a:lnTo>
                    <a:pt x="2955" y="3472"/>
                  </a:lnTo>
                  <a:lnTo>
                    <a:pt x="511" y="3870"/>
                  </a:lnTo>
                  <a:lnTo>
                    <a:pt x="460" y="3870"/>
                  </a:lnTo>
                  <a:lnTo>
                    <a:pt x="416" y="3942"/>
                  </a:lnTo>
                  <a:lnTo>
                    <a:pt x="365" y="3979"/>
                  </a:lnTo>
                  <a:lnTo>
                    <a:pt x="322" y="4087"/>
                  </a:lnTo>
                  <a:lnTo>
                    <a:pt x="278" y="4196"/>
                  </a:lnTo>
                  <a:lnTo>
                    <a:pt x="241" y="4304"/>
                  </a:lnTo>
                  <a:lnTo>
                    <a:pt x="168" y="4593"/>
                  </a:lnTo>
                  <a:lnTo>
                    <a:pt x="103" y="4955"/>
                  </a:lnTo>
                  <a:lnTo>
                    <a:pt x="81" y="5136"/>
                  </a:lnTo>
                  <a:lnTo>
                    <a:pt x="59" y="5353"/>
                  </a:lnTo>
                  <a:lnTo>
                    <a:pt x="44" y="5570"/>
                  </a:lnTo>
                  <a:lnTo>
                    <a:pt x="30" y="5823"/>
                  </a:lnTo>
                  <a:lnTo>
                    <a:pt x="15" y="6040"/>
                  </a:lnTo>
                  <a:lnTo>
                    <a:pt x="15" y="6293"/>
                  </a:lnTo>
                  <a:lnTo>
                    <a:pt x="8" y="7595"/>
                  </a:lnTo>
                  <a:lnTo>
                    <a:pt x="1" y="8897"/>
                  </a:lnTo>
                  <a:lnTo>
                    <a:pt x="8" y="10272"/>
                  </a:lnTo>
                  <a:lnTo>
                    <a:pt x="15" y="11646"/>
                  </a:lnTo>
                  <a:lnTo>
                    <a:pt x="30" y="13056"/>
                  </a:lnTo>
                  <a:lnTo>
                    <a:pt x="52" y="14467"/>
                  </a:lnTo>
                  <a:lnTo>
                    <a:pt x="81" y="15950"/>
                  </a:lnTo>
                  <a:lnTo>
                    <a:pt x="110" y="17396"/>
                  </a:lnTo>
                  <a:lnTo>
                    <a:pt x="190" y="20434"/>
                  </a:lnTo>
                  <a:lnTo>
                    <a:pt x="285" y="23508"/>
                  </a:lnTo>
                  <a:lnTo>
                    <a:pt x="402" y="26655"/>
                  </a:lnTo>
                  <a:lnTo>
                    <a:pt x="526" y="29838"/>
                  </a:lnTo>
                  <a:lnTo>
                    <a:pt x="672" y="33020"/>
                  </a:lnTo>
                  <a:lnTo>
                    <a:pt x="825" y="36275"/>
                  </a:lnTo>
                  <a:lnTo>
                    <a:pt x="993" y="39494"/>
                  </a:lnTo>
                  <a:lnTo>
                    <a:pt x="1160" y="42713"/>
                  </a:lnTo>
                  <a:lnTo>
                    <a:pt x="1343" y="45895"/>
                  </a:lnTo>
                  <a:lnTo>
                    <a:pt x="1532" y="49078"/>
                  </a:lnTo>
                  <a:lnTo>
                    <a:pt x="1722" y="52188"/>
                  </a:lnTo>
                  <a:lnTo>
                    <a:pt x="1919" y="55262"/>
                  </a:lnTo>
                  <a:lnTo>
                    <a:pt x="2109" y="58228"/>
                  </a:lnTo>
                  <a:lnTo>
                    <a:pt x="2306" y="61121"/>
                  </a:lnTo>
                  <a:lnTo>
                    <a:pt x="2503" y="63942"/>
                  </a:lnTo>
                  <a:lnTo>
                    <a:pt x="2692" y="66619"/>
                  </a:lnTo>
                  <a:lnTo>
                    <a:pt x="3050" y="71610"/>
                  </a:lnTo>
                  <a:lnTo>
                    <a:pt x="3385" y="75986"/>
                  </a:lnTo>
                  <a:lnTo>
                    <a:pt x="3670" y="79638"/>
                  </a:lnTo>
                  <a:lnTo>
                    <a:pt x="3903" y="82532"/>
                  </a:lnTo>
                  <a:lnTo>
                    <a:pt x="4136" y="85389"/>
                  </a:lnTo>
                  <a:lnTo>
                    <a:pt x="4158" y="85642"/>
                  </a:lnTo>
                  <a:lnTo>
                    <a:pt x="4188" y="85859"/>
                  </a:lnTo>
                  <a:lnTo>
                    <a:pt x="4217" y="86040"/>
                  </a:lnTo>
                  <a:lnTo>
                    <a:pt x="4253" y="86257"/>
                  </a:lnTo>
                  <a:lnTo>
                    <a:pt x="4290" y="86402"/>
                  </a:lnTo>
                  <a:lnTo>
                    <a:pt x="4333" y="86546"/>
                  </a:lnTo>
                  <a:lnTo>
                    <a:pt x="4377" y="86655"/>
                  </a:lnTo>
                  <a:lnTo>
                    <a:pt x="4421" y="86763"/>
                  </a:lnTo>
                  <a:lnTo>
                    <a:pt x="4465" y="86872"/>
                  </a:lnTo>
                  <a:lnTo>
                    <a:pt x="4516" y="86908"/>
                  </a:lnTo>
                  <a:lnTo>
                    <a:pt x="4560" y="86944"/>
                  </a:lnTo>
                  <a:lnTo>
                    <a:pt x="4611" y="86980"/>
                  </a:lnTo>
                  <a:lnTo>
                    <a:pt x="4662" y="86944"/>
                  </a:lnTo>
                  <a:lnTo>
                    <a:pt x="4713" y="86908"/>
                  </a:lnTo>
                  <a:lnTo>
                    <a:pt x="4764" y="86836"/>
                  </a:lnTo>
                  <a:lnTo>
                    <a:pt x="4815" y="86763"/>
                  </a:lnTo>
                  <a:lnTo>
                    <a:pt x="4859" y="86655"/>
                  </a:lnTo>
                  <a:lnTo>
                    <a:pt x="4902" y="86510"/>
                  </a:lnTo>
                  <a:lnTo>
                    <a:pt x="4946" y="86365"/>
                  </a:lnTo>
                  <a:lnTo>
                    <a:pt x="4983" y="86185"/>
                  </a:lnTo>
                  <a:lnTo>
                    <a:pt x="5012" y="86004"/>
                  </a:lnTo>
                  <a:lnTo>
                    <a:pt x="5041" y="85823"/>
                  </a:lnTo>
                  <a:lnTo>
                    <a:pt x="5070" y="85606"/>
                  </a:lnTo>
                  <a:lnTo>
                    <a:pt x="5092" y="85389"/>
                  </a:lnTo>
                  <a:lnTo>
                    <a:pt x="5107" y="85136"/>
                  </a:lnTo>
                  <a:lnTo>
                    <a:pt x="5114" y="84919"/>
                  </a:lnTo>
                  <a:lnTo>
                    <a:pt x="5121" y="84666"/>
                  </a:lnTo>
                  <a:lnTo>
                    <a:pt x="5128" y="84412"/>
                  </a:lnTo>
                  <a:lnTo>
                    <a:pt x="5121" y="84159"/>
                  </a:lnTo>
                  <a:lnTo>
                    <a:pt x="5114" y="83906"/>
                  </a:lnTo>
                  <a:lnTo>
                    <a:pt x="5107" y="83689"/>
                  </a:lnTo>
                  <a:lnTo>
                    <a:pt x="5085" y="83436"/>
                  </a:lnTo>
                  <a:lnTo>
                    <a:pt x="4902" y="81157"/>
                  </a:lnTo>
                  <a:lnTo>
                    <a:pt x="4698" y="78662"/>
                  </a:lnTo>
                  <a:lnTo>
                    <a:pt x="4436" y="75299"/>
                  </a:lnTo>
                  <a:lnTo>
                    <a:pt x="4129" y="71284"/>
                  </a:lnTo>
                  <a:lnTo>
                    <a:pt x="3794" y="66655"/>
                  </a:lnTo>
                  <a:lnTo>
                    <a:pt x="3429" y="61483"/>
                  </a:lnTo>
                  <a:lnTo>
                    <a:pt x="3239" y="58771"/>
                  </a:lnTo>
                  <a:lnTo>
                    <a:pt x="3050" y="55950"/>
                  </a:lnTo>
                  <a:lnTo>
                    <a:pt x="2860" y="53056"/>
                  </a:lnTo>
                  <a:lnTo>
                    <a:pt x="2678" y="50091"/>
                  </a:lnTo>
                  <a:lnTo>
                    <a:pt x="2488" y="47089"/>
                  </a:lnTo>
                  <a:lnTo>
                    <a:pt x="2313" y="44015"/>
                  </a:lnTo>
                  <a:lnTo>
                    <a:pt x="2138" y="40941"/>
                  </a:lnTo>
                  <a:lnTo>
                    <a:pt x="1970" y="37866"/>
                  </a:lnTo>
                  <a:lnTo>
                    <a:pt x="1817" y="34756"/>
                  </a:lnTo>
                  <a:lnTo>
                    <a:pt x="1664" y="31682"/>
                  </a:lnTo>
                  <a:lnTo>
                    <a:pt x="1532" y="28608"/>
                  </a:lnTo>
                  <a:lnTo>
                    <a:pt x="1408" y="25606"/>
                  </a:lnTo>
                  <a:lnTo>
                    <a:pt x="1299" y="22604"/>
                  </a:lnTo>
                  <a:lnTo>
                    <a:pt x="1211" y="19711"/>
                  </a:lnTo>
                  <a:lnTo>
                    <a:pt x="1131" y="16854"/>
                  </a:lnTo>
                  <a:lnTo>
                    <a:pt x="1102" y="15480"/>
                  </a:lnTo>
                  <a:lnTo>
                    <a:pt x="1080" y="14105"/>
                  </a:lnTo>
                  <a:lnTo>
                    <a:pt x="1058" y="12767"/>
                  </a:lnTo>
                  <a:lnTo>
                    <a:pt x="1044" y="11429"/>
                  </a:lnTo>
                  <a:lnTo>
                    <a:pt x="1036" y="10163"/>
                  </a:lnTo>
                  <a:lnTo>
                    <a:pt x="1029" y="8897"/>
                  </a:lnTo>
                  <a:lnTo>
                    <a:pt x="4508" y="8319"/>
                  </a:lnTo>
                  <a:lnTo>
                    <a:pt x="7091" y="7885"/>
                  </a:lnTo>
                  <a:lnTo>
                    <a:pt x="9972" y="7378"/>
                  </a:lnTo>
                  <a:lnTo>
                    <a:pt x="12933" y="6836"/>
                  </a:lnTo>
                  <a:lnTo>
                    <a:pt x="15785" y="6257"/>
                  </a:lnTo>
                  <a:lnTo>
                    <a:pt x="17106" y="5968"/>
                  </a:lnTo>
                  <a:lnTo>
                    <a:pt x="18316" y="5678"/>
                  </a:lnTo>
                  <a:lnTo>
                    <a:pt x="19403" y="5389"/>
                  </a:lnTo>
                  <a:lnTo>
                    <a:pt x="20330" y="5100"/>
                  </a:lnTo>
                  <a:lnTo>
                    <a:pt x="20381" y="5064"/>
                  </a:lnTo>
                  <a:lnTo>
                    <a:pt x="20432" y="5027"/>
                  </a:lnTo>
                  <a:lnTo>
                    <a:pt x="20483" y="4955"/>
                  </a:lnTo>
                  <a:lnTo>
                    <a:pt x="20527" y="4847"/>
                  </a:lnTo>
                  <a:lnTo>
                    <a:pt x="20570" y="4702"/>
                  </a:lnTo>
                  <a:lnTo>
                    <a:pt x="20614" y="4593"/>
                  </a:lnTo>
                  <a:lnTo>
                    <a:pt x="20651" y="4413"/>
                  </a:lnTo>
                  <a:lnTo>
                    <a:pt x="20680" y="4232"/>
                  </a:lnTo>
                  <a:lnTo>
                    <a:pt x="20716" y="4051"/>
                  </a:lnTo>
                  <a:lnTo>
                    <a:pt x="20738" y="3834"/>
                  </a:lnTo>
                  <a:lnTo>
                    <a:pt x="20760" y="3617"/>
                  </a:lnTo>
                  <a:lnTo>
                    <a:pt x="20782" y="3400"/>
                  </a:lnTo>
                  <a:lnTo>
                    <a:pt x="20797" y="3147"/>
                  </a:lnTo>
                  <a:lnTo>
                    <a:pt x="20804" y="2930"/>
                  </a:lnTo>
                  <a:lnTo>
                    <a:pt x="20811" y="2640"/>
                  </a:lnTo>
                  <a:lnTo>
                    <a:pt x="20811" y="2387"/>
                  </a:lnTo>
                  <a:lnTo>
                    <a:pt x="20804" y="2134"/>
                  </a:lnTo>
                  <a:lnTo>
                    <a:pt x="20797" y="1917"/>
                  </a:lnTo>
                  <a:lnTo>
                    <a:pt x="20775" y="1664"/>
                  </a:lnTo>
                  <a:lnTo>
                    <a:pt x="20760" y="1447"/>
                  </a:lnTo>
                  <a:lnTo>
                    <a:pt x="20738" y="1230"/>
                  </a:lnTo>
                  <a:lnTo>
                    <a:pt x="20709" y="1049"/>
                  </a:lnTo>
                  <a:lnTo>
                    <a:pt x="20643" y="687"/>
                  </a:lnTo>
                  <a:lnTo>
                    <a:pt x="20570" y="398"/>
                  </a:lnTo>
                  <a:lnTo>
                    <a:pt x="20534" y="290"/>
                  </a:lnTo>
                  <a:lnTo>
                    <a:pt x="20490" y="181"/>
                  </a:lnTo>
                  <a:lnTo>
                    <a:pt x="20439" y="109"/>
                  </a:lnTo>
                  <a:lnTo>
                    <a:pt x="20395" y="73"/>
                  </a:lnTo>
                  <a:lnTo>
                    <a:pt x="20344" y="37"/>
                  </a:lnTo>
                  <a:lnTo>
                    <a:pt x="20293"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4" name="Google Shape;374;p21"/>
            <p:cNvSpPr/>
            <p:nvPr/>
          </p:nvSpPr>
          <p:spPr>
            <a:xfrm rot="10800000">
              <a:off x="9518133" y="2153543"/>
              <a:ext cx="723076" cy="338957"/>
            </a:xfrm>
            <a:custGeom>
              <a:avLst/>
              <a:gdLst/>
              <a:ahLst/>
              <a:cxnLst/>
              <a:rect l="l" t="t" r="r" b="b"/>
              <a:pathLst>
                <a:path w="28420" h="58265" extrusionOk="0">
                  <a:moveTo>
                    <a:pt x="10796" y="1"/>
                  </a:moveTo>
                  <a:lnTo>
                    <a:pt x="10264" y="37"/>
                  </a:lnTo>
                  <a:lnTo>
                    <a:pt x="9746" y="146"/>
                  </a:lnTo>
                  <a:lnTo>
                    <a:pt x="9235" y="326"/>
                  </a:lnTo>
                  <a:lnTo>
                    <a:pt x="8739" y="616"/>
                  </a:lnTo>
                  <a:lnTo>
                    <a:pt x="8250" y="941"/>
                  </a:lnTo>
                  <a:lnTo>
                    <a:pt x="7776" y="1303"/>
                  </a:lnTo>
                  <a:lnTo>
                    <a:pt x="7317" y="1737"/>
                  </a:lnTo>
                  <a:lnTo>
                    <a:pt x="6864" y="2207"/>
                  </a:lnTo>
                  <a:lnTo>
                    <a:pt x="6427" y="2750"/>
                  </a:lnTo>
                  <a:lnTo>
                    <a:pt x="6004" y="3328"/>
                  </a:lnTo>
                  <a:lnTo>
                    <a:pt x="5588" y="3943"/>
                  </a:lnTo>
                  <a:lnTo>
                    <a:pt x="5187" y="4558"/>
                  </a:lnTo>
                  <a:lnTo>
                    <a:pt x="4800" y="5245"/>
                  </a:lnTo>
                  <a:lnTo>
                    <a:pt x="4428" y="5932"/>
                  </a:lnTo>
                  <a:lnTo>
                    <a:pt x="4071" y="6655"/>
                  </a:lnTo>
                  <a:lnTo>
                    <a:pt x="3721" y="7379"/>
                  </a:lnTo>
                  <a:lnTo>
                    <a:pt x="3392" y="8102"/>
                  </a:lnTo>
                  <a:lnTo>
                    <a:pt x="3071" y="8862"/>
                  </a:lnTo>
                  <a:lnTo>
                    <a:pt x="2772" y="9585"/>
                  </a:lnTo>
                  <a:lnTo>
                    <a:pt x="2481" y="10344"/>
                  </a:lnTo>
                  <a:lnTo>
                    <a:pt x="2203" y="11068"/>
                  </a:lnTo>
                  <a:lnTo>
                    <a:pt x="1948" y="11791"/>
                  </a:lnTo>
                  <a:lnTo>
                    <a:pt x="1700" y="12514"/>
                  </a:lnTo>
                  <a:lnTo>
                    <a:pt x="1262" y="13889"/>
                  </a:lnTo>
                  <a:lnTo>
                    <a:pt x="883" y="15118"/>
                  </a:lnTo>
                  <a:lnTo>
                    <a:pt x="570" y="16203"/>
                  </a:lnTo>
                  <a:lnTo>
                    <a:pt x="322" y="17144"/>
                  </a:lnTo>
                  <a:lnTo>
                    <a:pt x="139" y="17831"/>
                  </a:lnTo>
                  <a:lnTo>
                    <a:pt x="1" y="18410"/>
                  </a:lnTo>
                  <a:lnTo>
                    <a:pt x="307" y="20073"/>
                  </a:lnTo>
                  <a:lnTo>
                    <a:pt x="621" y="21701"/>
                  </a:lnTo>
                  <a:lnTo>
                    <a:pt x="934" y="23256"/>
                  </a:lnTo>
                  <a:lnTo>
                    <a:pt x="1255" y="24775"/>
                  </a:lnTo>
                  <a:lnTo>
                    <a:pt x="1569" y="26258"/>
                  </a:lnTo>
                  <a:lnTo>
                    <a:pt x="1882" y="27704"/>
                  </a:lnTo>
                  <a:lnTo>
                    <a:pt x="2196" y="29115"/>
                  </a:lnTo>
                  <a:lnTo>
                    <a:pt x="2510" y="30489"/>
                  </a:lnTo>
                  <a:lnTo>
                    <a:pt x="2831" y="31791"/>
                  </a:lnTo>
                  <a:lnTo>
                    <a:pt x="3144" y="33093"/>
                  </a:lnTo>
                  <a:lnTo>
                    <a:pt x="3465" y="34323"/>
                  </a:lnTo>
                  <a:lnTo>
                    <a:pt x="3779" y="35552"/>
                  </a:lnTo>
                  <a:lnTo>
                    <a:pt x="4093" y="36710"/>
                  </a:lnTo>
                  <a:lnTo>
                    <a:pt x="4414" y="37867"/>
                  </a:lnTo>
                  <a:lnTo>
                    <a:pt x="4727" y="38952"/>
                  </a:lnTo>
                  <a:lnTo>
                    <a:pt x="5048" y="40001"/>
                  </a:lnTo>
                  <a:lnTo>
                    <a:pt x="5362" y="41050"/>
                  </a:lnTo>
                  <a:lnTo>
                    <a:pt x="5676" y="42026"/>
                  </a:lnTo>
                  <a:lnTo>
                    <a:pt x="5996" y="43003"/>
                  </a:lnTo>
                  <a:lnTo>
                    <a:pt x="6310" y="43907"/>
                  </a:lnTo>
                  <a:lnTo>
                    <a:pt x="6624" y="44811"/>
                  </a:lnTo>
                  <a:lnTo>
                    <a:pt x="6945" y="45643"/>
                  </a:lnTo>
                  <a:lnTo>
                    <a:pt x="7258" y="46475"/>
                  </a:lnTo>
                  <a:lnTo>
                    <a:pt x="7572" y="47270"/>
                  </a:lnTo>
                  <a:lnTo>
                    <a:pt x="7886" y="48030"/>
                  </a:lnTo>
                  <a:lnTo>
                    <a:pt x="8199" y="48753"/>
                  </a:lnTo>
                  <a:lnTo>
                    <a:pt x="8513" y="49440"/>
                  </a:lnTo>
                  <a:lnTo>
                    <a:pt x="8819" y="50127"/>
                  </a:lnTo>
                  <a:lnTo>
                    <a:pt x="9133" y="50742"/>
                  </a:lnTo>
                  <a:lnTo>
                    <a:pt x="9447" y="51357"/>
                  </a:lnTo>
                  <a:lnTo>
                    <a:pt x="9753" y="51936"/>
                  </a:lnTo>
                  <a:lnTo>
                    <a:pt x="10059" y="52478"/>
                  </a:lnTo>
                  <a:lnTo>
                    <a:pt x="10373" y="52984"/>
                  </a:lnTo>
                  <a:lnTo>
                    <a:pt x="10679" y="53491"/>
                  </a:lnTo>
                  <a:lnTo>
                    <a:pt x="10986" y="53961"/>
                  </a:lnTo>
                  <a:lnTo>
                    <a:pt x="11285" y="54395"/>
                  </a:lnTo>
                  <a:lnTo>
                    <a:pt x="11591" y="54793"/>
                  </a:lnTo>
                  <a:lnTo>
                    <a:pt x="11898" y="55191"/>
                  </a:lnTo>
                  <a:lnTo>
                    <a:pt x="12197" y="55552"/>
                  </a:lnTo>
                  <a:lnTo>
                    <a:pt x="12496" y="55878"/>
                  </a:lnTo>
                  <a:lnTo>
                    <a:pt x="12795" y="56203"/>
                  </a:lnTo>
                  <a:lnTo>
                    <a:pt x="13094" y="56493"/>
                  </a:lnTo>
                  <a:lnTo>
                    <a:pt x="13685" y="56999"/>
                  </a:lnTo>
                  <a:lnTo>
                    <a:pt x="14268" y="57397"/>
                  </a:lnTo>
                  <a:lnTo>
                    <a:pt x="14852" y="57722"/>
                  </a:lnTo>
                  <a:lnTo>
                    <a:pt x="15421" y="57975"/>
                  </a:lnTo>
                  <a:lnTo>
                    <a:pt x="15982" y="58156"/>
                  </a:lnTo>
                  <a:lnTo>
                    <a:pt x="16544" y="58229"/>
                  </a:lnTo>
                  <a:lnTo>
                    <a:pt x="17091" y="58265"/>
                  </a:lnTo>
                  <a:lnTo>
                    <a:pt x="17638" y="58192"/>
                  </a:lnTo>
                  <a:lnTo>
                    <a:pt x="18171" y="58084"/>
                  </a:lnTo>
                  <a:lnTo>
                    <a:pt x="18696" y="57939"/>
                  </a:lnTo>
                  <a:lnTo>
                    <a:pt x="19206" y="57686"/>
                  </a:lnTo>
                  <a:lnTo>
                    <a:pt x="19710" y="57433"/>
                  </a:lnTo>
                  <a:lnTo>
                    <a:pt x="20206" y="57107"/>
                  </a:lnTo>
                  <a:lnTo>
                    <a:pt x="20694" y="56710"/>
                  </a:lnTo>
                  <a:lnTo>
                    <a:pt x="21161" y="56312"/>
                  </a:lnTo>
                  <a:lnTo>
                    <a:pt x="21628" y="55878"/>
                  </a:lnTo>
                  <a:lnTo>
                    <a:pt x="22080" y="55371"/>
                  </a:lnTo>
                  <a:lnTo>
                    <a:pt x="22518" y="54865"/>
                  </a:lnTo>
                  <a:lnTo>
                    <a:pt x="22941" y="54323"/>
                  </a:lnTo>
                  <a:lnTo>
                    <a:pt x="23357" y="53780"/>
                  </a:lnTo>
                  <a:lnTo>
                    <a:pt x="23751" y="53201"/>
                  </a:lnTo>
                  <a:lnTo>
                    <a:pt x="24137" y="52587"/>
                  </a:lnTo>
                  <a:lnTo>
                    <a:pt x="24509" y="51972"/>
                  </a:lnTo>
                  <a:lnTo>
                    <a:pt x="24867" y="51357"/>
                  </a:lnTo>
                  <a:lnTo>
                    <a:pt x="25210" y="50742"/>
                  </a:lnTo>
                  <a:lnTo>
                    <a:pt x="25538" y="50127"/>
                  </a:lnTo>
                  <a:lnTo>
                    <a:pt x="25851" y="49513"/>
                  </a:lnTo>
                  <a:lnTo>
                    <a:pt x="26428" y="48319"/>
                  </a:lnTo>
                  <a:lnTo>
                    <a:pt x="26938" y="47198"/>
                  </a:lnTo>
                  <a:lnTo>
                    <a:pt x="27376" y="46149"/>
                  </a:lnTo>
                  <a:lnTo>
                    <a:pt x="27748" y="45245"/>
                  </a:lnTo>
                  <a:lnTo>
                    <a:pt x="28032" y="44485"/>
                  </a:lnTo>
                  <a:lnTo>
                    <a:pt x="28244" y="43871"/>
                  </a:lnTo>
                  <a:lnTo>
                    <a:pt x="28419" y="43364"/>
                  </a:lnTo>
                  <a:lnTo>
                    <a:pt x="28047" y="41520"/>
                  </a:lnTo>
                  <a:lnTo>
                    <a:pt x="27675" y="39711"/>
                  </a:lnTo>
                  <a:lnTo>
                    <a:pt x="27310" y="37975"/>
                  </a:lnTo>
                  <a:lnTo>
                    <a:pt x="26938" y="36276"/>
                  </a:lnTo>
                  <a:lnTo>
                    <a:pt x="26574" y="34612"/>
                  </a:lnTo>
                  <a:lnTo>
                    <a:pt x="26209" y="33021"/>
                  </a:lnTo>
                  <a:lnTo>
                    <a:pt x="25844" y="31429"/>
                  </a:lnTo>
                  <a:lnTo>
                    <a:pt x="25487" y="29910"/>
                  </a:lnTo>
                  <a:lnTo>
                    <a:pt x="25122" y="28464"/>
                  </a:lnTo>
                  <a:lnTo>
                    <a:pt x="24765" y="27017"/>
                  </a:lnTo>
                  <a:lnTo>
                    <a:pt x="24407" y="25643"/>
                  </a:lnTo>
                  <a:lnTo>
                    <a:pt x="24050" y="24305"/>
                  </a:lnTo>
                  <a:lnTo>
                    <a:pt x="23692" y="23003"/>
                  </a:lnTo>
                  <a:lnTo>
                    <a:pt x="23342" y="21737"/>
                  </a:lnTo>
                  <a:lnTo>
                    <a:pt x="22992" y="20543"/>
                  </a:lnTo>
                  <a:lnTo>
                    <a:pt x="22642" y="19350"/>
                  </a:lnTo>
                  <a:lnTo>
                    <a:pt x="22292" y="18229"/>
                  </a:lnTo>
                  <a:lnTo>
                    <a:pt x="21942" y="17144"/>
                  </a:lnTo>
                  <a:lnTo>
                    <a:pt x="21599" y="16095"/>
                  </a:lnTo>
                  <a:lnTo>
                    <a:pt x="21256" y="15046"/>
                  </a:lnTo>
                  <a:lnTo>
                    <a:pt x="20913" y="14106"/>
                  </a:lnTo>
                  <a:lnTo>
                    <a:pt x="20570" y="13165"/>
                  </a:lnTo>
                  <a:lnTo>
                    <a:pt x="20235" y="12261"/>
                  </a:lnTo>
                  <a:lnTo>
                    <a:pt x="19899" y="11393"/>
                  </a:lnTo>
                  <a:lnTo>
                    <a:pt x="19564" y="10561"/>
                  </a:lnTo>
                  <a:lnTo>
                    <a:pt x="19236" y="9766"/>
                  </a:lnTo>
                  <a:lnTo>
                    <a:pt x="18900" y="9006"/>
                  </a:lnTo>
                  <a:lnTo>
                    <a:pt x="18572" y="8283"/>
                  </a:lnTo>
                  <a:lnTo>
                    <a:pt x="18244" y="7596"/>
                  </a:lnTo>
                  <a:lnTo>
                    <a:pt x="17923" y="6945"/>
                  </a:lnTo>
                  <a:lnTo>
                    <a:pt x="17602" y="6330"/>
                  </a:lnTo>
                  <a:lnTo>
                    <a:pt x="17281" y="5751"/>
                  </a:lnTo>
                  <a:lnTo>
                    <a:pt x="16960" y="5209"/>
                  </a:lnTo>
                  <a:lnTo>
                    <a:pt x="16646" y="4666"/>
                  </a:lnTo>
                  <a:lnTo>
                    <a:pt x="16332" y="4196"/>
                  </a:lnTo>
                  <a:lnTo>
                    <a:pt x="16019" y="3726"/>
                  </a:lnTo>
                  <a:lnTo>
                    <a:pt x="15705" y="3292"/>
                  </a:lnTo>
                  <a:lnTo>
                    <a:pt x="15399" y="2894"/>
                  </a:lnTo>
                  <a:lnTo>
                    <a:pt x="15092" y="2496"/>
                  </a:lnTo>
                  <a:lnTo>
                    <a:pt x="14793" y="2171"/>
                  </a:lnTo>
                  <a:lnTo>
                    <a:pt x="14487" y="1845"/>
                  </a:lnTo>
                  <a:lnTo>
                    <a:pt x="14188" y="1556"/>
                  </a:lnTo>
                  <a:lnTo>
                    <a:pt x="13896" y="1303"/>
                  </a:lnTo>
                  <a:lnTo>
                    <a:pt x="13597" y="1050"/>
                  </a:lnTo>
                  <a:lnTo>
                    <a:pt x="13305" y="833"/>
                  </a:lnTo>
                  <a:lnTo>
                    <a:pt x="13021" y="652"/>
                  </a:lnTo>
                  <a:lnTo>
                    <a:pt x="12729" y="507"/>
                  </a:lnTo>
                  <a:lnTo>
                    <a:pt x="12445" y="363"/>
                  </a:lnTo>
                  <a:lnTo>
                    <a:pt x="12167" y="254"/>
                  </a:lnTo>
                  <a:lnTo>
                    <a:pt x="11883" y="146"/>
                  </a:lnTo>
                  <a:lnTo>
                    <a:pt x="11336" y="37"/>
                  </a:lnTo>
                  <a:lnTo>
                    <a:pt x="1079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5" name="Google Shape;375;p21"/>
            <p:cNvSpPr/>
            <p:nvPr/>
          </p:nvSpPr>
          <p:spPr>
            <a:xfrm rot="10800000">
              <a:off x="10164728" y="1475449"/>
              <a:ext cx="302333" cy="801407"/>
            </a:xfrm>
            <a:custGeom>
              <a:avLst/>
              <a:gdLst/>
              <a:ahLst/>
              <a:cxnLst/>
              <a:rect l="l" t="t" r="r" b="b"/>
              <a:pathLst>
                <a:path w="11883" h="137758" extrusionOk="0">
                  <a:moveTo>
                    <a:pt x="1955" y="0"/>
                  </a:moveTo>
                  <a:lnTo>
                    <a:pt x="1788" y="2098"/>
                  </a:lnTo>
                  <a:lnTo>
                    <a:pt x="1634" y="4196"/>
                  </a:lnTo>
                  <a:lnTo>
                    <a:pt x="1481" y="6293"/>
                  </a:lnTo>
                  <a:lnTo>
                    <a:pt x="1343" y="8355"/>
                  </a:lnTo>
                  <a:lnTo>
                    <a:pt x="1211" y="10416"/>
                  </a:lnTo>
                  <a:lnTo>
                    <a:pt x="1087" y="12442"/>
                  </a:lnTo>
                  <a:lnTo>
                    <a:pt x="963" y="14467"/>
                  </a:lnTo>
                  <a:lnTo>
                    <a:pt x="854" y="16456"/>
                  </a:lnTo>
                  <a:lnTo>
                    <a:pt x="752" y="18445"/>
                  </a:lnTo>
                  <a:lnTo>
                    <a:pt x="657" y="20434"/>
                  </a:lnTo>
                  <a:lnTo>
                    <a:pt x="569" y="22387"/>
                  </a:lnTo>
                  <a:lnTo>
                    <a:pt x="482" y="24304"/>
                  </a:lnTo>
                  <a:lnTo>
                    <a:pt x="409" y="26257"/>
                  </a:lnTo>
                  <a:lnTo>
                    <a:pt x="343" y="28138"/>
                  </a:lnTo>
                  <a:lnTo>
                    <a:pt x="278" y="30054"/>
                  </a:lnTo>
                  <a:lnTo>
                    <a:pt x="227" y="31899"/>
                  </a:lnTo>
                  <a:lnTo>
                    <a:pt x="176" y="33780"/>
                  </a:lnTo>
                  <a:lnTo>
                    <a:pt x="132" y="35624"/>
                  </a:lnTo>
                  <a:lnTo>
                    <a:pt x="95" y="37432"/>
                  </a:lnTo>
                  <a:lnTo>
                    <a:pt x="66" y="39241"/>
                  </a:lnTo>
                  <a:lnTo>
                    <a:pt x="37" y="41049"/>
                  </a:lnTo>
                  <a:lnTo>
                    <a:pt x="22" y="42821"/>
                  </a:lnTo>
                  <a:lnTo>
                    <a:pt x="8" y="44593"/>
                  </a:lnTo>
                  <a:lnTo>
                    <a:pt x="0" y="46329"/>
                  </a:lnTo>
                  <a:lnTo>
                    <a:pt x="0" y="48065"/>
                  </a:lnTo>
                  <a:lnTo>
                    <a:pt x="8" y="49765"/>
                  </a:lnTo>
                  <a:lnTo>
                    <a:pt x="15" y="51465"/>
                  </a:lnTo>
                  <a:lnTo>
                    <a:pt x="30" y="53165"/>
                  </a:lnTo>
                  <a:lnTo>
                    <a:pt x="51" y="54828"/>
                  </a:lnTo>
                  <a:lnTo>
                    <a:pt x="73" y="56492"/>
                  </a:lnTo>
                  <a:lnTo>
                    <a:pt x="103" y="58120"/>
                  </a:lnTo>
                  <a:lnTo>
                    <a:pt x="139" y="59711"/>
                  </a:lnTo>
                  <a:lnTo>
                    <a:pt x="176" y="61338"/>
                  </a:lnTo>
                  <a:lnTo>
                    <a:pt x="219" y="62930"/>
                  </a:lnTo>
                  <a:lnTo>
                    <a:pt x="270" y="64485"/>
                  </a:lnTo>
                  <a:lnTo>
                    <a:pt x="321" y="66040"/>
                  </a:lnTo>
                  <a:lnTo>
                    <a:pt x="380" y="67559"/>
                  </a:lnTo>
                  <a:lnTo>
                    <a:pt x="445" y="69078"/>
                  </a:lnTo>
                  <a:lnTo>
                    <a:pt x="511" y="70597"/>
                  </a:lnTo>
                  <a:lnTo>
                    <a:pt x="577" y="72080"/>
                  </a:lnTo>
                  <a:lnTo>
                    <a:pt x="650" y="73563"/>
                  </a:lnTo>
                  <a:lnTo>
                    <a:pt x="730" y="75009"/>
                  </a:lnTo>
                  <a:lnTo>
                    <a:pt x="890" y="77866"/>
                  </a:lnTo>
                  <a:lnTo>
                    <a:pt x="1073" y="80651"/>
                  </a:lnTo>
                  <a:lnTo>
                    <a:pt x="1262" y="83400"/>
                  </a:lnTo>
                  <a:lnTo>
                    <a:pt x="1467" y="86040"/>
                  </a:lnTo>
                  <a:lnTo>
                    <a:pt x="1685" y="88644"/>
                  </a:lnTo>
                  <a:lnTo>
                    <a:pt x="1912" y="91176"/>
                  </a:lnTo>
                  <a:lnTo>
                    <a:pt x="2145" y="93635"/>
                  </a:lnTo>
                  <a:lnTo>
                    <a:pt x="2386" y="96058"/>
                  </a:lnTo>
                  <a:lnTo>
                    <a:pt x="2641" y="98373"/>
                  </a:lnTo>
                  <a:lnTo>
                    <a:pt x="2896" y="100651"/>
                  </a:lnTo>
                  <a:lnTo>
                    <a:pt x="3159" y="102857"/>
                  </a:lnTo>
                  <a:lnTo>
                    <a:pt x="3429" y="104991"/>
                  </a:lnTo>
                  <a:lnTo>
                    <a:pt x="3706" y="107053"/>
                  </a:lnTo>
                  <a:lnTo>
                    <a:pt x="3983" y="109042"/>
                  </a:lnTo>
                  <a:lnTo>
                    <a:pt x="4268" y="110995"/>
                  </a:lnTo>
                  <a:lnTo>
                    <a:pt x="4545" y="112839"/>
                  </a:lnTo>
                  <a:lnTo>
                    <a:pt x="4829" y="114647"/>
                  </a:lnTo>
                  <a:lnTo>
                    <a:pt x="5114" y="116383"/>
                  </a:lnTo>
                  <a:lnTo>
                    <a:pt x="5398" y="118047"/>
                  </a:lnTo>
                  <a:lnTo>
                    <a:pt x="5675" y="119638"/>
                  </a:lnTo>
                  <a:lnTo>
                    <a:pt x="5960" y="121194"/>
                  </a:lnTo>
                  <a:lnTo>
                    <a:pt x="6230" y="122640"/>
                  </a:lnTo>
                  <a:lnTo>
                    <a:pt x="6507" y="124051"/>
                  </a:lnTo>
                  <a:lnTo>
                    <a:pt x="6770" y="125389"/>
                  </a:lnTo>
                  <a:lnTo>
                    <a:pt x="7032" y="126655"/>
                  </a:lnTo>
                  <a:lnTo>
                    <a:pt x="7287" y="127848"/>
                  </a:lnTo>
                  <a:lnTo>
                    <a:pt x="7535" y="128969"/>
                  </a:lnTo>
                  <a:lnTo>
                    <a:pt x="8002" y="131031"/>
                  </a:lnTo>
                  <a:lnTo>
                    <a:pt x="8425" y="132803"/>
                  </a:lnTo>
                  <a:lnTo>
                    <a:pt x="8805" y="134322"/>
                  </a:lnTo>
                  <a:lnTo>
                    <a:pt x="9133" y="135552"/>
                  </a:lnTo>
                  <a:lnTo>
                    <a:pt x="9403" y="136528"/>
                  </a:lnTo>
                  <a:lnTo>
                    <a:pt x="9600" y="137215"/>
                  </a:lnTo>
                  <a:lnTo>
                    <a:pt x="9767" y="137758"/>
                  </a:lnTo>
                  <a:lnTo>
                    <a:pt x="9943" y="135298"/>
                  </a:lnTo>
                  <a:lnTo>
                    <a:pt x="10103" y="132875"/>
                  </a:lnTo>
                  <a:lnTo>
                    <a:pt x="10263" y="130452"/>
                  </a:lnTo>
                  <a:lnTo>
                    <a:pt x="10417" y="128065"/>
                  </a:lnTo>
                  <a:lnTo>
                    <a:pt x="10555" y="125714"/>
                  </a:lnTo>
                  <a:lnTo>
                    <a:pt x="10687" y="123400"/>
                  </a:lnTo>
                  <a:lnTo>
                    <a:pt x="10818" y="121085"/>
                  </a:lnTo>
                  <a:lnTo>
                    <a:pt x="10935" y="118807"/>
                  </a:lnTo>
                  <a:lnTo>
                    <a:pt x="11044" y="116564"/>
                  </a:lnTo>
                  <a:lnTo>
                    <a:pt x="11146" y="114322"/>
                  </a:lnTo>
                  <a:lnTo>
                    <a:pt x="11241" y="112116"/>
                  </a:lnTo>
                  <a:lnTo>
                    <a:pt x="11336" y="109946"/>
                  </a:lnTo>
                  <a:lnTo>
                    <a:pt x="11416" y="107812"/>
                  </a:lnTo>
                  <a:lnTo>
                    <a:pt x="11489" y="105678"/>
                  </a:lnTo>
                  <a:lnTo>
                    <a:pt x="11555" y="103581"/>
                  </a:lnTo>
                  <a:lnTo>
                    <a:pt x="11620" y="101519"/>
                  </a:lnTo>
                  <a:lnTo>
                    <a:pt x="11671" y="99458"/>
                  </a:lnTo>
                  <a:lnTo>
                    <a:pt x="11722" y="97432"/>
                  </a:lnTo>
                  <a:lnTo>
                    <a:pt x="11759" y="95443"/>
                  </a:lnTo>
                  <a:lnTo>
                    <a:pt x="11795" y="93454"/>
                  </a:lnTo>
                  <a:lnTo>
                    <a:pt x="11824" y="91501"/>
                  </a:lnTo>
                  <a:lnTo>
                    <a:pt x="11846" y="89584"/>
                  </a:lnTo>
                  <a:lnTo>
                    <a:pt x="11861" y="87704"/>
                  </a:lnTo>
                  <a:lnTo>
                    <a:pt x="11876" y="85823"/>
                  </a:lnTo>
                  <a:lnTo>
                    <a:pt x="11883" y="83978"/>
                  </a:lnTo>
                  <a:lnTo>
                    <a:pt x="11883" y="82134"/>
                  </a:lnTo>
                  <a:lnTo>
                    <a:pt x="11876" y="80326"/>
                  </a:lnTo>
                  <a:lnTo>
                    <a:pt x="11861" y="78553"/>
                  </a:lnTo>
                  <a:lnTo>
                    <a:pt x="11846" y="76781"/>
                  </a:lnTo>
                  <a:lnTo>
                    <a:pt x="11824" y="75045"/>
                  </a:lnTo>
                  <a:lnTo>
                    <a:pt x="11795" y="73346"/>
                  </a:lnTo>
                  <a:lnTo>
                    <a:pt x="11759" y="71682"/>
                  </a:lnTo>
                  <a:lnTo>
                    <a:pt x="11722" y="70018"/>
                  </a:lnTo>
                  <a:lnTo>
                    <a:pt x="11679" y="68355"/>
                  </a:lnTo>
                  <a:lnTo>
                    <a:pt x="11635" y="66727"/>
                  </a:lnTo>
                  <a:lnTo>
                    <a:pt x="11584" y="65136"/>
                  </a:lnTo>
                  <a:lnTo>
                    <a:pt x="11525" y="63581"/>
                  </a:lnTo>
                  <a:lnTo>
                    <a:pt x="11467" y="62025"/>
                  </a:lnTo>
                  <a:lnTo>
                    <a:pt x="11401" y="60507"/>
                  </a:lnTo>
                  <a:lnTo>
                    <a:pt x="11328" y="58988"/>
                  </a:lnTo>
                  <a:lnTo>
                    <a:pt x="11255" y="57505"/>
                  </a:lnTo>
                  <a:lnTo>
                    <a:pt x="11183" y="56058"/>
                  </a:lnTo>
                  <a:lnTo>
                    <a:pt x="11102" y="54611"/>
                  </a:lnTo>
                  <a:lnTo>
                    <a:pt x="11015" y="53201"/>
                  </a:lnTo>
                  <a:lnTo>
                    <a:pt x="10927" y="51790"/>
                  </a:lnTo>
                  <a:lnTo>
                    <a:pt x="10840" y="50416"/>
                  </a:lnTo>
                  <a:lnTo>
                    <a:pt x="10745" y="49078"/>
                  </a:lnTo>
                  <a:lnTo>
                    <a:pt x="10643" y="47740"/>
                  </a:lnTo>
                  <a:lnTo>
                    <a:pt x="10541" y="46438"/>
                  </a:lnTo>
                  <a:lnTo>
                    <a:pt x="10439" y="45136"/>
                  </a:lnTo>
                  <a:lnTo>
                    <a:pt x="10220" y="42640"/>
                  </a:lnTo>
                  <a:lnTo>
                    <a:pt x="9994" y="40217"/>
                  </a:lnTo>
                  <a:lnTo>
                    <a:pt x="9753" y="37866"/>
                  </a:lnTo>
                  <a:lnTo>
                    <a:pt x="9505" y="35588"/>
                  </a:lnTo>
                  <a:lnTo>
                    <a:pt x="9250" y="33382"/>
                  </a:lnTo>
                  <a:lnTo>
                    <a:pt x="8987" y="31284"/>
                  </a:lnTo>
                  <a:lnTo>
                    <a:pt x="8717" y="29259"/>
                  </a:lnTo>
                  <a:lnTo>
                    <a:pt x="8440" y="27306"/>
                  </a:lnTo>
                  <a:lnTo>
                    <a:pt x="8163" y="25425"/>
                  </a:lnTo>
                  <a:lnTo>
                    <a:pt x="7878" y="23617"/>
                  </a:lnTo>
                  <a:lnTo>
                    <a:pt x="7594" y="21917"/>
                  </a:lnTo>
                  <a:lnTo>
                    <a:pt x="7302" y="20253"/>
                  </a:lnTo>
                  <a:lnTo>
                    <a:pt x="7018" y="18662"/>
                  </a:lnTo>
                  <a:lnTo>
                    <a:pt x="6726" y="17179"/>
                  </a:lnTo>
                  <a:lnTo>
                    <a:pt x="6434" y="15733"/>
                  </a:lnTo>
                  <a:lnTo>
                    <a:pt x="6150" y="14358"/>
                  </a:lnTo>
                  <a:lnTo>
                    <a:pt x="5858" y="13056"/>
                  </a:lnTo>
                  <a:lnTo>
                    <a:pt x="5581" y="11827"/>
                  </a:lnTo>
                  <a:lnTo>
                    <a:pt x="5303" y="10669"/>
                  </a:lnTo>
                  <a:lnTo>
                    <a:pt x="5026" y="9584"/>
                  </a:lnTo>
                  <a:lnTo>
                    <a:pt x="4756" y="8536"/>
                  </a:lnTo>
                  <a:lnTo>
                    <a:pt x="4501" y="7559"/>
                  </a:lnTo>
                  <a:lnTo>
                    <a:pt x="4246" y="6655"/>
                  </a:lnTo>
                  <a:lnTo>
                    <a:pt x="3998" y="5823"/>
                  </a:lnTo>
                  <a:lnTo>
                    <a:pt x="3764" y="5027"/>
                  </a:lnTo>
                  <a:lnTo>
                    <a:pt x="3327" y="3653"/>
                  </a:lnTo>
                  <a:lnTo>
                    <a:pt x="2940" y="2496"/>
                  </a:lnTo>
                  <a:lnTo>
                    <a:pt x="2604" y="1592"/>
                  </a:lnTo>
                  <a:lnTo>
                    <a:pt x="2327" y="868"/>
                  </a:lnTo>
                  <a:lnTo>
                    <a:pt x="2123" y="362"/>
                  </a:lnTo>
                  <a:lnTo>
                    <a:pt x="195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6" name="Google Shape;376;p21"/>
            <p:cNvSpPr/>
            <p:nvPr/>
          </p:nvSpPr>
          <p:spPr>
            <a:xfrm rot="10800000">
              <a:off x="9871860" y="1934309"/>
              <a:ext cx="535437" cy="498438"/>
            </a:xfrm>
            <a:custGeom>
              <a:avLst/>
              <a:gdLst/>
              <a:ahLst/>
              <a:cxnLst/>
              <a:rect l="l" t="t" r="r" b="b"/>
              <a:pathLst>
                <a:path w="21045" h="85679" extrusionOk="0">
                  <a:moveTo>
                    <a:pt x="1138" y="0"/>
                  </a:moveTo>
                  <a:lnTo>
                    <a:pt x="1058" y="36"/>
                  </a:lnTo>
                  <a:lnTo>
                    <a:pt x="978" y="109"/>
                  </a:lnTo>
                  <a:lnTo>
                    <a:pt x="905" y="289"/>
                  </a:lnTo>
                  <a:lnTo>
                    <a:pt x="832" y="506"/>
                  </a:lnTo>
                  <a:lnTo>
                    <a:pt x="773" y="760"/>
                  </a:lnTo>
                  <a:lnTo>
                    <a:pt x="722" y="1085"/>
                  </a:lnTo>
                  <a:lnTo>
                    <a:pt x="679" y="1411"/>
                  </a:lnTo>
                  <a:lnTo>
                    <a:pt x="649" y="1808"/>
                  </a:lnTo>
                  <a:lnTo>
                    <a:pt x="576" y="3074"/>
                  </a:lnTo>
                  <a:lnTo>
                    <a:pt x="511" y="4340"/>
                  </a:lnTo>
                  <a:lnTo>
                    <a:pt x="452" y="5678"/>
                  </a:lnTo>
                  <a:lnTo>
                    <a:pt x="394" y="7016"/>
                  </a:lnTo>
                  <a:lnTo>
                    <a:pt x="343" y="8391"/>
                  </a:lnTo>
                  <a:lnTo>
                    <a:pt x="292" y="9801"/>
                  </a:lnTo>
                  <a:lnTo>
                    <a:pt x="248" y="11248"/>
                  </a:lnTo>
                  <a:lnTo>
                    <a:pt x="212" y="12731"/>
                  </a:lnTo>
                  <a:lnTo>
                    <a:pt x="139" y="15769"/>
                  </a:lnTo>
                  <a:lnTo>
                    <a:pt x="88" y="18843"/>
                  </a:lnTo>
                  <a:lnTo>
                    <a:pt x="44" y="22025"/>
                  </a:lnTo>
                  <a:lnTo>
                    <a:pt x="22" y="25280"/>
                  </a:lnTo>
                  <a:lnTo>
                    <a:pt x="0" y="28571"/>
                  </a:lnTo>
                  <a:lnTo>
                    <a:pt x="0" y="31899"/>
                  </a:lnTo>
                  <a:lnTo>
                    <a:pt x="7" y="35226"/>
                  </a:lnTo>
                  <a:lnTo>
                    <a:pt x="15" y="38553"/>
                  </a:lnTo>
                  <a:lnTo>
                    <a:pt x="44" y="41881"/>
                  </a:lnTo>
                  <a:lnTo>
                    <a:pt x="73" y="45172"/>
                  </a:lnTo>
                  <a:lnTo>
                    <a:pt x="110" y="48427"/>
                  </a:lnTo>
                  <a:lnTo>
                    <a:pt x="153" y="51609"/>
                  </a:lnTo>
                  <a:lnTo>
                    <a:pt x="197" y="54756"/>
                  </a:lnTo>
                  <a:lnTo>
                    <a:pt x="248" y="57794"/>
                  </a:lnTo>
                  <a:lnTo>
                    <a:pt x="299" y="60723"/>
                  </a:lnTo>
                  <a:lnTo>
                    <a:pt x="358" y="63544"/>
                  </a:lnTo>
                  <a:lnTo>
                    <a:pt x="474" y="68825"/>
                  </a:lnTo>
                  <a:lnTo>
                    <a:pt x="584" y="73490"/>
                  </a:lnTo>
                  <a:lnTo>
                    <a:pt x="686" y="77396"/>
                  </a:lnTo>
                  <a:lnTo>
                    <a:pt x="773" y="80434"/>
                  </a:lnTo>
                  <a:lnTo>
                    <a:pt x="861" y="83508"/>
                  </a:lnTo>
                  <a:lnTo>
                    <a:pt x="876" y="83761"/>
                  </a:lnTo>
                  <a:lnTo>
                    <a:pt x="890" y="84014"/>
                  </a:lnTo>
                  <a:lnTo>
                    <a:pt x="912" y="84268"/>
                  </a:lnTo>
                  <a:lnTo>
                    <a:pt x="934" y="84485"/>
                  </a:lnTo>
                  <a:lnTo>
                    <a:pt x="963" y="84665"/>
                  </a:lnTo>
                  <a:lnTo>
                    <a:pt x="1000" y="84846"/>
                  </a:lnTo>
                  <a:lnTo>
                    <a:pt x="1029" y="85027"/>
                  </a:lnTo>
                  <a:lnTo>
                    <a:pt x="1072" y="85172"/>
                  </a:lnTo>
                  <a:lnTo>
                    <a:pt x="1109" y="85316"/>
                  </a:lnTo>
                  <a:lnTo>
                    <a:pt x="1153" y="85425"/>
                  </a:lnTo>
                  <a:lnTo>
                    <a:pt x="1204" y="85533"/>
                  </a:lnTo>
                  <a:lnTo>
                    <a:pt x="1248" y="85606"/>
                  </a:lnTo>
                  <a:lnTo>
                    <a:pt x="1299" y="85642"/>
                  </a:lnTo>
                  <a:lnTo>
                    <a:pt x="1350" y="85678"/>
                  </a:lnTo>
                  <a:lnTo>
                    <a:pt x="1401" y="85678"/>
                  </a:lnTo>
                  <a:lnTo>
                    <a:pt x="1452" y="85642"/>
                  </a:lnTo>
                  <a:lnTo>
                    <a:pt x="1503" y="85570"/>
                  </a:lnTo>
                  <a:lnTo>
                    <a:pt x="1554" y="85497"/>
                  </a:lnTo>
                  <a:lnTo>
                    <a:pt x="1598" y="85389"/>
                  </a:lnTo>
                  <a:lnTo>
                    <a:pt x="1641" y="85280"/>
                  </a:lnTo>
                  <a:lnTo>
                    <a:pt x="1685" y="85136"/>
                  </a:lnTo>
                  <a:lnTo>
                    <a:pt x="1722" y="84991"/>
                  </a:lnTo>
                  <a:lnTo>
                    <a:pt x="1758" y="84810"/>
                  </a:lnTo>
                  <a:lnTo>
                    <a:pt x="1787" y="84629"/>
                  </a:lnTo>
                  <a:lnTo>
                    <a:pt x="1816" y="84412"/>
                  </a:lnTo>
                  <a:lnTo>
                    <a:pt x="1838" y="84195"/>
                  </a:lnTo>
                  <a:lnTo>
                    <a:pt x="1860" y="83978"/>
                  </a:lnTo>
                  <a:lnTo>
                    <a:pt x="1868" y="83725"/>
                  </a:lnTo>
                  <a:lnTo>
                    <a:pt x="1882" y="83472"/>
                  </a:lnTo>
                  <a:lnTo>
                    <a:pt x="1882" y="83219"/>
                  </a:lnTo>
                  <a:lnTo>
                    <a:pt x="1882" y="82966"/>
                  </a:lnTo>
                  <a:lnTo>
                    <a:pt x="1882" y="82712"/>
                  </a:lnTo>
                  <a:lnTo>
                    <a:pt x="1809" y="80325"/>
                  </a:lnTo>
                  <a:lnTo>
                    <a:pt x="1729" y="77613"/>
                  </a:lnTo>
                  <a:lnTo>
                    <a:pt x="1641" y="74069"/>
                  </a:lnTo>
                  <a:lnTo>
                    <a:pt x="1532" y="69801"/>
                  </a:lnTo>
                  <a:lnTo>
                    <a:pt x="1423" y="64882"/>
                  </a:lnTo>
                  <a:lnTo>
                    <a:pt x="1313" y="59457"/>
                  </a:lnTo>
                  <a:lnTo>
                    <a:pt x="1262" y="56564"/>
                  </a:lnTo>
                  <a:lnTo>
                    <a:pt x="1218" y="53635"/>
                  </a:lnTo>
                  <a:lnTo>
                    <a:pt x="1175" y="50597"/>
                  </a:lnTo>
                  <a:lnTo>
                    <a:pt x="1131" y="47486"/>
                  </a:lnTo>
                  <a:lnTo>
                    <a:pt x="1102" y="44340"/>
                  </a:lnTo>
                  <a:lnTo>
                    <a:pt x="1072" y="41157"/>
                  </a:lnTo>
                  <a:lnTo>
                    <a:pt x="1051" y="37975"/>
                  </a:lnTo>
                  <a:lnTo>
                    <a:pt x="1036" y="34792"/>
                  </a:lnTo>
                  <a:lnTo>
                    <a:pt x="1029" y="31573"/>
                  </a:lnTo>
                  <a:lnTo>
                    <a:pt x="1036" y="28427"/>
                  </a:lnTo>
                  <a:lnTo>
                    <a:pt x="1051" y="25280"/>
                  </a:lnTo>
                  <a:lnTo>
                    <a:pt x="1080" y="22206"/>
                  </a:lnTo>
                  <a:lnTo>
                    <a:pt x="1116" y="19204"/>
                  </a:lnTo>
                  <a:lnTo>
                    <a:pt x="1167" y="16239"/>
                  </a:lnTo>
                  <a:lnTo>
                    <a:pt x="1226" y="13382"/>
                  </a:lnTo>
                  <a:lnTo>
                    <a:pt x="1269" y="12007"/>
                  </a:lnTo>
                  <a:lnTo>
                    <a:pt x="1306" y="10633"/>
                  </a:lnTo>
                  <a:lnTo>
                    <a:pt x="1350" y="9331"/>
                  </a:lnTo>
                  <a:lnTo>
                    <a:pt x="1401" y="8029"/>
                  </a:lnTo>
                  <a:lnTo>
                    <a:pt x="1452" y="6763"/>
                  </a:lnTo>
                  <a:lnTo>
                    <a:pt x="1510" y="5534"/>
                  </a:lnTo>
                  <a:lnTo>
                    <a:pt x="4917" y="9078"/>
                  </a:lnTo>
                  <a:lnTo>
                    <a:pt x="7448" y="11718"/>
                  </a:lnTo>
                  <a:lnTo>
                    <a:pt x="10263" y="14611"/>
                  </a:lnTo>
                  <a:lnTo>
                    <a:pt x="13174" y="17541"/>
                  </a:lnTo>
                  <a:lnTo>
                    <a:pt x="15967" y="20326"/>
                  </a:lnTo>
                  <a:lnTo>
                    <a:pt x="17266" y="21628"/>
                  </a:lnTo>
                  <a:lnTo>
                    <a:pt x="18455" y="22749"/>
                  </a:lnTo>
                  <a:lnTo>
                    <a:pt x="19520" y="23761"/>
                  </a:lnTo>
                  <a:lnTo>
                    <a:pt x="20439" y="24593"/>
                  </a:lnTo>
                  <a:lnTo>
                    <a:pt x="20490" y="24629"/>
                  </a:lnTo>
                  <a:lnTo>
                    <a:pt x="20541" y="24629"/>
                  </a:lnTo>
                  <a:lnTo>
                    <a:pt x="20599" y="24593"/>
                  </a:lnTo>
                  <a:lnTo>
                    <a:pt x="20643" y="24557"/>
                  </a:lnTo>
                  <a:lnTo>
                    <a:pt x="20694" y="24485"/>
                  </a:lnTo>
                  <a:lnTo>
                    <a:pt x="20738" y="24412"/>
                  </a:lnTo>
                  <a:lnTo>
                    <a:pt x="20782" y="24304"/>
                  </a:lnTo>
                  <a:lnTo>
                    <a:pt x="20825" y="24159"/>
                  </a:lnTo>
                  <a:lnTo>
                    <a:pt x="20862" y="24015"/>
                  </a:lnTo>
                  <a:lnTo>
                    <a:pt x="20898" y="23834"/>
                  </a:lnTo>
                  <a:lnTo>
                    <a:pt x="20935" y="23653"/>
                  </a:lnTo>
                  <a:lnTo>
                    <a:pt x="20964" y="23472"/>
                  </a:lnTo>
                  <a:lnTo>
                    <a:pt x="20986" y="23255"/>
                  </a:lnTo>
                  <a:lnTo>
                    <a:pt x="21008" y="23002"/>
                  </a:lnTo>
                  <a:lnTo>
                    <a:pt x="21022" y="22785"/>
                  </a:lnTo>
                  <a:lnTo>
                    <a:pt x="21037" y="22532"/>
                  </a:lnTo>
                  <a:lnTo>
                    <a:pt x="21037" y="22279"/>
                  </a:lnTo>
                  <a:lnTo>
                    <a:pt x="21044" y="21989"/>
                  </a:lnTo>
                  <a:lnTo>
                    <a:pt x="21037" y="21736"/>
                  </a:lnTo>
                  <a:lnTo>
                    <a:pt x="21030" y="21519"/>
                  </a:lnTo>
                  <a:lnTo>
                    <a:pt x="21015" y="21266"/>
                  </a:lnTo>
                  <a:lnTo>
                    <a:pt x="21000" y="21049"/>
                  </a:lnTo>
                  <a:lnTo>
                    <a:pt x="20979" y="20832"/>
                  </a:lnTo>
                  <a:lnTo>
                    <a:pt x="20949" y="20615"/>
                  </a:lnTo>
                  <a:lnTo>
                    <a:pt x="20920" y="20434"/>
                  </a:lnTo>
                  <a:lnTo>
                    <a:pt x="20884" y="20253"/>
                  </a:lnTo>
                  <a:lnTo>
                    <a:pt x="20847" y="20072"/>
                  </a:lnTo>
                  <a:lnTo>
                    <a:pt x="20811" y="19928"/>
                  </a:lnTo>
                  <a:lnTo>
                    <a:pt x="20767" y="19819"/>
                  </a:lnTo>
                  <a:lnTo>
                    <a:pt x="20716" y="19711"/>
                  </a:lnTo>
                  <a:lnTo>
                    <a:pt x="20672" y="19638"/>
                  </a:lnTo>
                  <a:lnTo>
                    <a:pt x="20614" y="19566"/>
                  </a:lnTo>
                  <a:lnTo>
                    <a:pt x="19585" y="18626"/>
                  </a:lnTo>
                  <a:lnTo>
                    <a:pt x="18374" y="17505"/>
                  </a:lnTo>
                  <a:lnTo>
                    <a:pt x="17010" y="16166"/>
                  </a:lnTo>
                  <a:lnTo>
                    <a:pt x="15530" y="14720"/>
                  </a:lnTo>
                  <a:lnTo>
                    <a:pt x="12357" y="11537"/>
                  </a:lnTo>
                  <a:lnTo>
                    <a:pt x="9140" y="8246"/>
                  </a:lnTo>
                  <a:lnTo>
                    <a:pt x="6142" y="5136"/>
                  </a:lnTo>
                  <a:lnTo>
                    <a:pt x="3640" y="2532"/>
                  </a:lnTo>
                  <a:lnTo>
                    <a:pt x="1248" y="36"/>
                  </a:lnTo>
                  <a:lnTo>
                    <a:pt x="118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7" name="Google Shape;377;p21"/>
            <p:cNvSpPr/>
            <p:nvPr/>
          </p:nvSpPr>
          <p:spPr>
            <a:xfrm rot="10800000">
              <a:off x="9880764" y="2594071"/>
              <a:ext cx="655348" cy="425847"/>
            </a:xfrm>
            <a:custGeom>
              <a:avLst/>
              <a:gdLst/>
              <a:ahLst/>
              <a:cxnLst/>
              <a:rect l="l" t="t" r="r" b="b"/>
              <a:pathLst>
                <a:path w="25758" h="73201" extrusionOk="0">
                  <a:moveTo>
                    <a:pt x="6201" y="0"/>
                  </a:moveTo>
                  <a:lnTo>
                    <a:pt x="5778" y="36"/>
                  </a:lnTo>
                  <a:lnTo>
                    <a:pt x="5370" y="108"/>
                  </a:lnTo>
                  <a:lnTo>
                    <a:pt x="4976" y="253"/>
                  </a:lnTo>
                  <a:lnTo>
                    <a:pt x="4589" y="398"/>
                  </a:lnTo>
                  <a:lnTo>
                    <a:pt x="4217" y="615"/>
                  </a:lnTo>
                  <a:lnTo>
                    <a:pt x="3852" y="832"/>
                  </a:lnTo>
                  <a:lnTo>
                    <a:pt x="3502" y="1085"/>
                  </a:lnTo>
                  <a:lnTo>
                    <a:pt x="3167" y="1374"/>
                  </a:lnTo>
                  <a:lnTo>
                    <a:pt x="2853" y="1664"/>
                  </a:lnTo>
                  <a:lnTo>
                    <a:pt x="2547" y="1989"/>
                  </a:lnTo>
                  <a:lnTo>
                    <a:pt x="2255" y="2315"/>
                  </a:lnTo>
                  <a:lnTo>
                    <a:pt x="1978" y="2640"/>
                  </a:lnTo>
                  <a:lnTo>
                    <a:pt x="1474" y="3291"/>
                  </a:lnTo>
                  <a:lnTo>
                    <a:pt x="1044" y="3942"/>
                  </a:lnTo>
                  <a:lnTo>
                    <a:pt x="679" y="4557"/>
                  </a:lnTo>
                  <a:lnTo>
                    <a:pt x="388" y="5063"/>
                  </a:lnTo>
                  <a:lnTo>
                    <a:pt x="176" y="5461"/>
                  </a:lnTo>
                  <a:lnTo>
                    <a:pt x="1" y="5823"/>
                  </a:lnTo>
                  <a:lnTo>
                    <a:pt x="205" y="7884"/>
                  </a:lnTo>
                  <a:lnTo>
                    <a:pt x="409" y="9873"/>
                  </a:lnTo>
                  <a:lnTo>
                    <a:pt x="621" y="11826"/>
                  </a:lnTo>
                  <a:lnTo>
                    <a:pt x="833" y="13707"/>
                  </a:lnTo>
                  <a:lnTo>
                    <a:pt x="1044" y="15588"/>
                  </a:lnTo>
                  <a:lnTo>
                    <a:pt x="1263" y="17432"/>
                  </a:lnTo>
                  <a:lnTo>
                    <a:pt x="1482" y="19240"/>
                  </a:lnTo>
                  <a:lnTo>
                    <a:pt x="1708" y="20976"/>
                  </a:lnTo>
                  <a:lnTo>
                    <a:pt x="1934" y="22712"/>
                  </a:lnTo>
                  <a:lnTo>
                    <a:pt x="2160" y="24376"/>
                  </a:lnTo>
                  <a:lnTo>
                    <a:pt x="2393" y="26040"/>
                  </a:lnTo>
                  <a:lnTo>
                    <a:pt x="2620" y="27667"/>
                  </a:lnTo>
                  <a:lnTo>
                    <a:pt x="2860" y="29222"/>
                  </a:lnTo>
                  <a:lnTo>
                    <a:pt x="3094" y="30778"/>
                  </a:lnTo>
                  <a:lnTo>
                    <a:pt x="3334" y="32260"/>
                  </a:lnTo>
                  <a:lnTo>
                    <a:pt x="3575" y="33743"/>
                  </a:lnTo>
                  <a:lnTo>
                    <a:pt x="3816" y="35190"/>
                  </a:lnTo>
                  <a:lnTo>
                    <a:pt x="4064" y="36600"/>
                  </a:lnTo>
                  <a:lnTo>
                    <a:pt x="4312" y="37938"/>
                  </a:lnTo>
                  <a:lnTo>
                    <a:pt x="4560" y="39277"/>
                  </a:lnTo>
                  <a:lnTo>
                    <a:pt x="4808" y="40579"/>
                  </a:lnTo>
                  <a:lnTo>
                    <a:pt x="5063" y="41844"/>
                  </a:lnTo>
                  <a:lnTo>
                    <a:pt x="5311" y="43110"/>
                  </a:lnTo>
                  <a:lnTo>
                    <a:pt x="5566" y="44304"/>
                  </a:lnTo>
                  <a:lnTo>
                    <a:pt x="5822" y="45497"/>
                  </a:lnTo>
                  <a:lnTo>
                    <a:pt x="6084" y="46618"/>
                  </a:lnTo>
                  <a:lnTo>
                    <a:pt x="6340" y="47739"/>
                  </a:lnTo>
                  <a:lnTo>
                    <a:pt x="6602" y="48824"/>
                  </a:lnTo>
                  <a:lnTo>
                    <a:pt x="6865" y="49873"/>
                  </a:lnTo>
                  <a:lnTo>
                    <a:pt x="7120" y="50886"/>
                  </a:lnTo>
                  <a:lnTo>
                    <a:pt x="7383" y="51899"/>
                  </a:lnTo>
                  <a:lnTo>
                    <a:pt x="7653" y="52875"/>
                  </a:lnTo>
                  <a:lnTo>
                    <a:pt x="7915" y="53815"/>
                  </a:lnTo>
                  <a:lnTo>
                    <a:pt x="8178" y="54720"/>
                  </a:lnTo>
                  <a:lnTo>
                    <a:pt x="8448" y="55588"/>
                  </a:lnTo>
                  <a:lnTo>
                    <a:pt x="8710" y="56456"/>
                  </a:lnTo>
                  <a:lnTo>
                    <a:pt x="8980" y="57287"/>
                  </a:lnTo>
                  <a:lnTo>
                    <a:pt x="9243" y="58083"/>
                  </a:lnTo>
                  <a:lnTo>
                    <a:pt x="9513" y="58879"/>
                  </a:lnTo>
                  <a:lnTo>
                    <a:pt x="9783" y="59602"/>
                  </a:lnTo>
                  <a:lnTo>
                    <a:pt x="10052" y="60362"/>
                  </a:lnTo>
                  <a:lnTo>
                    <a:pt x="10315" y="61049"/>
                  </a:lnTo>
                  <a:lnTo>
                    <a:pt x="10855" y="62387"/>
                  </a:lnTo>
                  <a:lnTo>
                    <a:pt x="11387" y="63616"/>
                  </a:lnTo>
                  <a:lnTo>
                    <a:pt x="11927" y="64774"/>
                  </a:lnTo>
                  <a:lnTo>
                    <a:pt x="12460" y="65823"/>
                  </a:lnTo>
                  <a:lnTo>
                    <a:pt x="12992" y="66799"/>
                  </a:lnTo>
                  <a:lnTo>
                    <a:pt x="13517" y="67667"/>
                  </a:lnTo>
                  <a:lnTo>
                    <a:pt x="14042" y="68499"/>
                  </a:lnTo>
                  <a:lnTo>
                    <a:pt x="14568" y="69222"/>
                  </a:lnTo>
                  <a:lnTo>
                    <a:pt x="15078" y="69873"/>
                  </a:lnTo>
                  <a:lnTo>
                    <a:pt x="15596" y="70452"/>
                  </a:lnTo>
                  <a:lnTo>
                    <a:pt x="16099" y="70994"/>
                  </a:lnTo>
                  <a:lnTo>
                    <a:pt x="16595" y="71428"/>
                  </a:lnTo>
                  <a:lnTo>
                    <a:pt x="17091" y="71826"/>
                  </a:lnTo>
                  <a:lnTo>
                    <a:pt x="17580" y="72188"/>
                  </a:lnTo>
                  <a:lnTo>
                    <a:pt x="18054" y="72477"/>
                  </a:lnTo>
                  <a:lnTo>
                    <a:pt x="18521" y="72694"/>
                  </a:lnTo>
                  <a:lnTo>
                    <a:pt x="18981" y="72875"/>
                  </a:lnTo>
                  <a:lnTo>
                    <a:pt x="19433" y="73020"/>
                  </a:lnTo>
                  <a:lnTo>
                    <a:pt x="19871" y="73128"/>
                  </a:lnTo>
                  <a:lnTo>
                    <a:pt x="20301" y="73164"/>
                  </a:lnTo>
                  <a:lnTo>
                    <a:pt x="20717" y="73201"/>
                  </a:lnTo>
                  <a:lnTo>
                    <a:pt x="21118" y="73164"/>
                  </a:lnTo>
                  <a:lnTo>
                    <a:pt x="21512" y="73128"/>
                  </a:lnTo>
                  <a:lnTo>
                    <a:pt x="21891" y="73056"/>
                  </a:lnTo>
                  <a:lnTo>
                    <a:pt x="22256" y="72947"/>
                  </a:lnTo>
                  <a:lnTo>
                    <a:pt x="22606" y="72839"/>
                  </a:lnTo>
                  <a:lnTo>
                    <a:pt x="22941" y="72694"/>
                  </a:lnTo>
                  <a:lnTo>
                    <a:pt x="23561" y="72369"/>
                  </a:lnTo>
                  <a:lnTo>
                    <a:pt x="24116" y="72007"/>
                  </a:lnTo>
                  <a:lnTo>
                    <a:pt x="24597" y="71645"/>
                  </a:lnTo>
                  <a:lnTo>
                    <a:pt x="24998" y="71284"/>
                  </a:lnTo>
                  <a:lnTo>
                    <a:pt x="25319" y="70994"/>
                  </a:lnTo>
                  <a:lnTo>
                    <a:pt x="25560" y="70741"/>
                  </a:lnTo>
                  <a:lnTo>
                    <a:pt x="25757" y="70488"/>
                  </a:lnTo>
                  <a:lnTo>
                    <a:pt x="25509" y="68173"/>
                  </a:lnTo>
                  <a:lnTo>
                    <a:pt x="25254" y="65931"/>
                  </a:lnTo>
                  <a:lnTo>
                    <a:pt x="25006" y="63725"/>
                  </a:lnTo>
                  <a:lnTo>
                    <a:pt x="24750" y="61555"/>
                  </a:lnTo>
                  <a:lnTo>
                    <a:pt x="24495" y="59457"/>
                  </a:lnTo>
                  <a:lnTo>
                    <a:pt x="24240" y="57396"/>
                  </a:lnTo>
                  <a:lnTo>
                    <a:pt x="23985" y="55371"/>
                  </a:lnTo>
                  <a:lnTo>
                    <a:pt x="23729" y="53381"/>
                  </a:lnTo>
                  <a:lnTo>
                    <a:pt x="23467" y="51465"/>
                  </a:lnTo>
                  <a:lnTo>
                    <a:pt x="23204" y="49584"/>
                  </a:lnTo>
                  <a:lnTo>
                    <a:pt x="22949" y="47739"/>
                  </a:lnTo>
                  <a:lnTo>
                    <a:pt x="22686" y="45967"/>
                  </a:lnTo>
                  <a:lnTo>
                    <a:pt x="22416" y="44195"/>
                  </a:lnTo>
                  <a:lnTo>
                    <a:pt x="22154" y="42495"/>
                  </a:lnTo>
                  <a:lnTo>
                    <a:pt x="21891" y="40832"/>
                  </a:lnTo>
                  <a:lnTo>
                    <a:pt x="21621" y="39204"/>
                  </a:lnTo>
                  <a:lnTo>
                    <a:pt x="21351" y="37613"/>
                  </a:lnTo>
                  <a:lnTo>
                    <a:pt x="21089" y="36058"/>
                  </a:lnTo>
                  <a:lnTo>
                    <a:pt x="20819" y="34575"/>
                  </a:lnTo>
                  <a:lnTo>
                    <a:pt x="20549" y="33128"/>
                  </a:lnTo>
                  <a:lnTo>
                    <a:pt x="20279" y="31682"/>
                  </a:lnTo>
                  <a:lnTo>
                    <a:pt x="20009" y="30307"/>
                  </a:lnTo>
                  <a:lnTo>
                    <a:pt x="19732" y="28969"/>
                  </a:lnTo>
                  <a:lnTo>
                    <a:pt x="19462" y="27667"/>
                  </a:lnTo>
                  <a:lnTo>
                    <a:pt x="19192" y="26365"/>
                  </a:lnTo>
                  <a:lnTo>
                    <a:pt x="18922" y="25136"/>
                  </a:lnTo>
                  <a:lnTo>
                    <a:pt x="18645" y="23942"/>
                  </a:lnTo>
                  <a:lnTo>
                    <a:pt x="18375" y="22785"/>
                  </a:lnTo>
                  <a:lnTo>
                    <a:pt x="18105" y="21664"/>
                  </a:lnTo>
                  <a:lnTo>
                    <a:pt x="17828" y="20579"/>
                  </a:lnTo>
                  <a:lnTo>
                    <a:pt x="17558" y="19530"/>
                  </a:lnTo>
                  <a:lnTo>
                    <a:pt x="17281" y="18481"/>
                  </a:lnTo>
                  <a:lnTo>
                    <a:pt x="17011" y="17504"/>
                  </a:lnTo>
                  <a:lnTo>
                    <a:pt x="16741" y="16564"/>
                  </a:lnTo>
                  <a:lnTo>
                    <a:pt x="16464" y="15624"/>
                  </a:lnTo>
                  <a:lnTo>
                    <a:pt x="16194" y="14756"/>
                  </a:lnTo>
                  <a:lnTo>
                    <a:pt x="15924" y="13888"/>
                  </a:lnTo>
                  <a:lnTo>
                    <a:pt x="15654" y="13056"/>
                  </a:lnTo>
                  <a:lnTo>
                    <a:pt x="15385" y="12260"/>
                  </a:lnTo>
                  <a:lnTo>
                    <a:pt x="15115" y="11501"/>
                  </a:lnTo>
                  <a:lnTo>
                    <a:pt x="14845" y="10741"/>
                  </a:lnTo>
                  <a:lnTo>
                    <a:pt x="14575" y="10054"/>
                  </a:lnTo>
                  <a:lnTo>
                    <a:pt x="14305" y="9367"/>
                  </a:lnTo>
                  <a:lnTo>
                    <a:pt x="14035" y="8716"/>
                  </a:lnTo>
                  <a:lnTo>
                    <a:pt x="13773" y="8101"/>
                  </a:lnTo>
                  <a:lnTo>
                    <a:pt x="13503" y="7523"/>
                  </a:lnTo>
                  <a:lnTo>
                    <a:pt x="13240" y="6944"/>
                  </a:lnTo>
                  <a:lnTo>
                    <a:pt x="12977" y="6401"/>
                  </a:lnTo>
                  <a:lnTo>
                    <a:pt x="12715" y="5895"/>
                  </a:lnTo>
                  <a:lnTo>
                    <a:pt x="12452" y="5389"/>
                  </a:lnTo>
                  <a:lnTo>
                    <a:pt x="11927" y="4485"/>
                  </a:lnTo>
                  <a:lnTo>
                    <a:pt x="11416" y="3689"/>
                  </a:lnTo>
                  <a:lnTo>
                    <a:pt x="10906" y="2966"/>
                  </a:lnTo>
                  <a:lnTo>
                    <a:pt x="10403" y="2315"/>
                  </a:lnTo>
                  <a:lnTo>
                    <a:pt x="9899" y="1772"/>
                  </a:lnTo>
                  <a:lnTo>
                    <a:pt x="9411" y="1302"/>
                  </a:lnTo>
                  <a:lnTo>
                    <a:pt x="8929" y="940"/>
                  </a:lnTo>
                  <a:lnTo>
                    <a:pt x="8448" y="615"/>
                  </a:lnTo>
                  <a:lnTo>
                    <a:pt x="7981" y="362"/>
                  </a:lnTo>
                  <a:lnTo>
                    <a:pt x="7521" y="181"/>
                  </a:lnTo>
                  <a:lnTo>
                    <a:pt x="7069" y="72"/>
                  </a:lnTo>
                  <a:lnTo>
                    <a:pt x="6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8" name="Google Shape;378;p21"/>
            <p:cNvSpPr/>
            <p:nvPr/>
          </p:nvSpPr>
          <p:spPr>
            <a:xfrm rot="10800000">
              <a:off x="10590456" y="2107426"/>
              <a:ext cx="283226" cy="832548"/>
            </a:xfrm>
            <a:custGeom>
              <a:avLst/>
              <a:gdLst/>
              <a:ahLst/>
              <a:cxnLst/>
              <a:rect l="l" t="t" r="r" b="b"/>
              <a:pathLst>
                <a:path w="11132" h="143111" extrusionOk="0">
                  <a:moveTo>
                    <a:pt x="5559" y="0"/>
                  </a:moveTo>
                  <a:lnTo>
                    <a:pt x="5274" y="1809"/>
                  </a:lnTo>
                  <a:lnTo>
                    <a:pt x="5005" y="3581"/>
                  </a:lnTo>
                  <a:lnTo>
                    <a:pt x="4742" y="5353"/>
                  </a:lnTo>
                  <a:lnTo>
                    <a:pt x="4487" y="7125"/>
                  </a:lnTo>
                  <a:lnTo>
                    <a:pt x="4239" y="8897"/>
                  </a:lnTo>
                  <a:lnTo>
                    <a:pt x="3998" y="10669"/>
                  </a:lnTo>
                  <a:lnTo>
                    <a:pt x="3765" y="12441"/>
                  </a:lnTo>
                  <a:lnTo>
                    <a:pt x="3546" y="14214"/>
                  </a:lnTo>
                  <a:lnTo>
                    <a:pt x="3327" y="15950"/>
                  </a:lnTo>
                  <a:lnTo>
                    <a:pt x="3123" y="17722"/>
                  </a:lnTo>
                  <a:lnTo>
                    <a:pt x="2926" y="19458"/>
                  </a:lnTo>
                  <a:lnTo>
                    <a:pt x="2729" y="21194"/>
                  </a:lnTo>
                  <a:lnTo>
                    <a:pt x="2546" y="22930"/>
                  </a:lnTo>
                  <a:lnTo>
                    <a:pt x="2371" y="24629"/>
                  </a:lnTo>
                  <a:lnTo>
                    <a:pt x="2204" y="26365"/>
                  </a:lnTo>
                  <a:lnTo>
                    <a:pt x="2036" y="28101"/>
                  </a:lnTo>
                  <a:lnTo>
                    <a:pt x="1883" y="29801"/>
                  </a:lnTo>
                  <a:lnTo>
                    <a:pt x="1737" y="31501"/>
                  </a:lnTo>
                  <a:lnTo>
                    <a:pt x="1591" y="33201"/>
                  </a:lnTo>
                  <a:lnTo>
                    <a:pt x="1460" y="34901"/>
                  </a:lnTo>
                  <a:lnTo>
                    <a:pt x="1328" y="36564"/>
                  </a:lnTo>
                  <a:lnTo>
                    <a:pt x="1212" y="38228"/>
                  </a:lnTo>
                  <a:lnTo>
                    <a:pt x="1095" y="39928"/>
                  </a:lnTo>
                  <a:lnTo>
                    <a:pt x="985" y="41591"/>
                  </a:lnTo>
                  <a:lnTo>
                    <a:pt x="883" y="43219"/>
                  </a:lnTo>
                  <a:lnTo>
                    <a:pt x="788" y="44883"/>
                  </a:lnTo>
                  <a:lnTo>
                    <a:pt x="701" y="46510"/>
                  </a:lnTo>
                  <a:lnTo>
                    <a:pt x="613" y="48138"/>
                  </a:lnTo>
                  <a:lnTo>
                    <a:pt x="533" y="49765"/>
                  </a:lnTo>
                  <a:lnTo>
                    <a:pt x="460" y="51392"/>
                  </a:lnTo>
                  <a:lnTo>
                    <a:pt x="395" y="52984"/>
                  </a:lnTo>
                  <a:lnTo>
                    <a:pt x="336" y="54575"/>
                  </a:lnTo>
                  <a:lnTo>
                    <a:pt x="278" y="56166"/>
                  </a:lnTo>
                  <a:lnTo>
                    <a:pt x="227" y="57758"/>
                  </a:lnTo>
                  <a:lnTo>
                    <a:pt x="183" y="59313"/>
                  </a:lnTo>
                  <a:lnTo>
                    <a:pt x="147" y="60904"/>
                  </a:lnTo>
                  <a:lnTo>
                    <a:pt x="110" y="62423"/>
                  </a:lnTo>
                  <a:lnTo>
                    <a:pt x="81" y="63978"/>
                  </a:lnTo>
                  <a:lnTo>
                    <a:pt x="52" y="65533"/>
                  </a:lnTo>
                  <a:lnTo>
                    <a:pt x="37" y="67052"/>
                  </a:lnTo>
                  <a:lnTo>
                    <a:pt x="15" y="68535"/>
                  </a:lnTo>
                  <a:lnTo>
                    <a:pt x="8" y="70054"/>
                  </a:lnTo>
                  <a:lnTo>
                    <a:pt x="1" y="73020"/>
                  </a:lnTo>
                  <a:lnTo>
                    <a:pt x="8" y="75949"/>
                  </a:lnTo>
                  <a:lnTo>
                    <a:pt x="30" y="78843"/>
                  </a:lnTo>
                  <a:lnTo>
                    <a:pt x="74" y="81700"/>
                  </a:lnTo>
                  <a:lnTo>
                    <a:pt x="125" y="84485"/>
                  </a:lnTo>
                  <a:lnTo>
                    <a:pt x="198" y="87233"/>
                  </a:lnTo>
                  <a:lnTo>
                    <a:pt x="278" y="89910"/>
                  </a:lnTo>
                  <a:lnTo>
                    <a:pt x="365" y="92586"/>
                  </a:lnTo>
                  <a:lnTo>
                    <a:pt x="475" y="95154"/>
                  </a:lnTo>
                  <a:lnTo>
                    <a:pt x="592" y="97721"/>
                  </a:lnTo>
                  <a:lnTo>
                    <a:pt x="716" y="100181"/>
                  </a:lnTo>
                  <a:lnTo>
                    <a:pt x="847" y="102640"/>
                  </a:lnTo>
                  <a:lnTo>
                    <a:pt x="985" y="104991"/>
                  </a:lnTo>
                  <a:lnTo>
                    <a:pt x="1139" y="107306"/>
                  </a:lnTo>
                  <a:lnTo>
                    <a:pt x="1292" y="109548"/>
                  </a:lnTo>
                  <a:lnTo>
                    <a:pt x="1452" y="111754"/>
                  </a:lnTo>
                  <a:lnTo>
                    <a:pt x="1620" y="113888"/>
                  </a:lnTo>
                  <a:lnTo>
                    <a:pt x="1795" y="115949"/>
                  </a:lnTo>
                  <a:lnTo>
                    <a:pt x="1963" y="117975"/>
                  </a:lnTo>
                  <a:lnTo>
                    <a:pt x="2138" y="119891"/>
                  </a:lnTo>
                  <a:lnTo>
                    <a:pt x="2320" y="121772"/>
                  </a:lnTo>
                  <a:lnTo>
                    <a:pt x="2495" y="123580"/>
                  </a:lnTo>
                  <a:lnTo>
                    <a:pt x="2678" y="125280"/>
                  </a:lnTo>
                  <a:lnTo>
                    <a:pt x="2853" y="126944"/>
                  </a:lnTo>
                  <a:lnTo>
                    <a:pt x="3028" y="128535"/>
                  </a:lnTo>
                  <a:lnTo>
                    <a:pt x="3203" y="130054"/>
                  </a:lnTo>
                  <a:lnTo>
                    <a:pt x="3371" y="131465"/>
                  </a:lnTo>
                  <a:lnTo>
                    <a:pt x="3699" y="134105"/>
                  </a:lnTo>
                  <a:lnTo>
                    <a:pt x="4005" y="136419"/>
                  </a:lnTo>
                  <a:lnTo>
                    <a:pt x="4282" y="138409"/>
                  </a:lnTo>
                  <a:lnTo>
                    <a:pt x="4523" y="140072"/>
                  </a:lnTo>
                  <a:lnTo>
                    <a:pt x="4720" y="141374"/>
                  </a:lnTo>
                  <a:lnTo>
                    <a:pt x="4873" y="142315"/>
                  </a:lnTo>
                  <a:lnTo>
                    <a:pt x="4997" y="143110"/>
                  </a:lnTo>
                  <a:lnTo>
                    <a:pt x="5311" y="140976"/>
                  </a:lnTo>
                  <a:lnTo>
                    <a:pt x="5610" y="138879"/>
                  </a:lnTo>
                  <a:lnTo>
                    <a:pt x="5902" y="136817"/>
                  </a:lnTo>
                  <a:lnTo>
                    <a:pt x="6186" y="134756"/>
                  </a:lnTo>
                  <a:lnTo>
                    <a:pt x="6456" y="132694"/>
                  </a:lnTo>
                  <a:lnTo>
                    <a:pt x="6719" y="130669"/>
                  </a:lnTo>
                  <a:lnTo>
                    <a:pt x="6974" y="128644"/>
                  </a:lnTo>
                  <a:lnTo>
                    <a:pt x="7222" y="126618"/>
                  </a:lnTo>
                  <a:lnTo>
                    <a:pt x="7463" y="124629"/>
                  </a:lnTo>
                  <a:lnTo>
                    <a:pt x="7689" y="122640"/>
                  </a:lnTo>
                  <a:lnTo>
                    <a:pt x="7908" y="120687"/>
                  </a:lnTo>
                  <a:lnTo>
                    <a:pt x="8119" y="118734"/>
                  </a:lnTo>
                  <a:lnTo>
                    <a:pt x="8323" y="116781"/>
                  </a:lnTo>
                  <a:lnTo>
                    <a:pt x="8520" y="114864"/>
                  </a:lnTo>
                  <a:lnTo>
                    <a:pt x="8710" y="112947"/>
                  </a:lnTo>
                  <a:lnTo>
                    <a:pt x="8885" y="111067"/>
                  </a:lnTo>
                  <a:lnTo>
                    <a:pt x="9060" y="109150"/>
                  </a:lnTo>
                  <a:lnTo>
                    <a:pt x="9221" y="107306"/>
                  </a:lnTo>
                  <a:lnTo>
                    <a:pt x="9381" y="105461"/>
                  </a:lnTo>
                  <a:lnTo>
                    <a:pt x="9527" y="103617"/>
                  </a:lnTo>
                  <a:lnTo>
                    <a:pt x="9666" y="101772"/>
                  </a:lnTo>
                  <a:lnTo>
                    <a:pt x="9804" y="99964"/>
                  </a:lnTo>
                  <a:lnTo>
                    <a:pt x="9928" y="98192"/>
                  </a:lnTo>
                  <a:lnTo>
                    <a:pt x="10045" y="96383"/>
                  </a:lnTo>
                  <a:lnTo>
                    <a:pt x="10162" y="94647"/>
                  </a:lnTo>
                  <a:lnTo>
                    <a:pt x="10264" y="92875"/>
                  </a:lnTo>
                  <a:lnTo>
                    <a:pt x="10366" y="91139"/>
                  </a:lnTo>
                  <a:lnTo>
                    <a:pt x="10461" y="89403"/>
                  </a:lnTo>
                  <a:lnTo>
                    <a:pt x="10541" y="87703"/>
                  </a:lnTo>
                  <a:lnTo>
                    <a:pt x="10621" y="86040"/>
                  </a:lnTo>
                  <a:lnTo>
                    <a:pt x="10694" y="84340"/>
                  </a:lnTo>
                  <a:lnTo>
                    <a:pt x="10767" y="82676"/>
                  </a:lnTo>
                  <a:lnTo>
                    <a:pt x="10825" y="81049"/>
                  </a:lnTo>
                  <a:lnTo>
                    <a:pt x="10884" y="79421"/>
                  </a:lnTo>
                  <a:lnTo>
                    <a:pt x="10928" y="77794"/>
                  </a:lnTo>
                  <a:lnTo>
                    <a:pt x="10971" y="76203"/>
                  </a:lnTo>
                  <a:lnTo>
                    <a:pt x="11008" y="74611"/>
                  </a:lnTo>
                  <a:lnTo>
                    <a:pt x="11044" y="73020"/>
                  </a:lnTo>
                  <a:lnTo>
                    <a:pt x="11073" y="71465"/>
                  </a:lnTo>
                  <a:lnTo>
                    <a:pt x="11095" y="69946"/>
                  </a:lnTo>
                  <a:lnTo>
                    <a:pt x="11110" y="68427"/>
                  </a:lnTo>
                  <a:lnTo>
                    <a:pt x="11117" y="66908"/>
                  </a:lnTo>
                  <a:lnTo>
                    <a:pt x="11124" y="65425"/>
                  </a:lnTo>
                  <a:lnTo>
                    <a:pt x="11132" y="63942"/>
                  </a:lnTo>
                  <a:lnTo>
                    <a:pt x="11124" y="62459"/>
                  </a:lnTo>
                  <a:lnTo>
                    <a:pt x="11117" y="61013"/>
                  </a:lnTo>
                  <a:lnTo>
                    <a:pt x="11110" y="59602"/>
                  </a:lnTo>
                  <a:lnTo>
                    <a:pt x="11088" y="58192"/>
                  </a:lnTo>
                  <a:lnTo>
                    <a:pt x="11066" y="56781"/>
                  </a:lnTo>
                  <a:lnTo>
                    <a:pt x="11044" y="55407"/>
                  </a:lnTo>
                  <a:lnTo>
                    <a:pt x="10986" y="52694"/>
                  </a:lnTo>
                  <a:lnTo>
                    <a:pt x="10906" y="50018"/>
                  </a:lnTo>
                  <a:lnTo>
                    <a:pt x="10818" y="47450"/>
                  </a:lnTo>
                  <a:lnTo>
                    <a:pt x="10709" y="44919"/>
                  </a:lnTo>
                  <a:lnTo>
                    <a:pt x="10592" y="42459"/>
                  </a:lnTo>
                  <a:lnTo>
                    <a:pt x="10468" y="40072"/>
                  </a:lnTo>
                  <a:lnTo>
                    <a:pt x="10322" y="37722"/>
                  </a:lnTo>
                  <a:lnTo>
                    <a:pt x="10176" y="35479"/>
                  </a:lnTo>
                  <a:lnTo>
                    <a:pt x="10016" y="33273"/>
                  </a:lnTo>
                  <a:lnTo>
                    <a:pt x="9848" y="31139"/>
                  </a:lnTo>
                  <a:lnTo>
                    <a:pt x="9680" y="29078"/>
                  </a:lnTo>
                  <a:lnTo>
                    <a:pt x="9498" y="27089"/>
                  </a:lnTo>
                  <a:lnTo>
                    <a:pt x="9315" y="25136"/>
                  </a:lnTo>
                  <a:lnTo>
                    <a:pt x="9126" y="23291"/>
                  </a:lnTo>
                  <a:lnTo>
                    <a:pt x="8929" y="21483"/>
                  </a:lnTo>
                  <a:lnTo>
                    <a:pt x="8732" y="19783"/>
                  </a:lnTo>
                  <a:lnTo>
                    <a:pt x="8535" y="18119"/>
                  </a:lnTo>
                  <a:lnTo>
                    <a:pt x="8338" y="16528"/>
                  </a:lnTo>
                  <a:lnTo>
                    <a:pt x="8141" y="15009"/>
                  </a:lnTo>
                  <a:lnTo>
                    <a:pt x="7944" y="13599"/>
                  </a:lnTo>
                  <a:lnTo>
                    <a:pt x="7747" y="12224"/>
                  </a:lnTo>
                  <a:lnTo>
                    <a:pt x="7550" y="10922"/>
                  </a:lnTo>
                  <a:lnTo>
                    <a:pt x="7361" y="9693"/>
                  </a:lnTo>
                  <a:lnTo>
                    <a:pt x="7178" y="8535"/>
                  </a:lnTo>
                  <a:lnTo>
                    <a:pt x="6996" y="7450"/>
                  </a:lnTo>
                  <a:lnTo>
                    <a:pt x="6660" y="5497"/>
                  </a:lnTo>
                  <a:lnTo>
                    <a:pt x="6354" y="3834"/>
                  </a:lnTo>
                  <a:lnTo>
                    <a:pt x="6084" y="2459"/>
                  </a:lnTo>
                  <a:lnTo>
                    <a:pt x="5865" y="1375"/>
                  </a:lnTo>
                  <a:lnTo>
                    <a:pt x="5698" y="615"/>
                  </a:lnTo>
                  <a:lnTo>
                    <a:pt x="55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21"/>
            <p:cNvSpPr/>
            <p:nvPr/>
          </p:nvSpPr>
          <p:spPr>
            <a:xfrm rot="10800000">
              <a:off x="10202585" y="2596591"/>
              <a:ext cx="583320" cy="480345"/>
            </a:xfrm>
            <a:custGeom>
              <a:avLst/>
              <a:gdLst/>
              <a:ahLst/>
              <a:cxnLst/>
              <a:rect l="l" t="t" r="r" b="b"/>
              <a:pathLst>
                <a:path w="22927" h="82569" extrusionOk="0">
                  <a:moveTo>
                    <a:pt x="4932" y="1"/>
                  </a:moveTo>
                  <a:lnTo>
                    <a:pt x="4866" y="73"/>
                  </a:lnTo>
                  <a:lnTo>
                    <a:pt x="4808" y="146"/>
                  </a:lnTo>
                  <a:lnTo>
                    <a:pt x="4749" y="290"/>
                  </a:lnTo>
                  <a:lnTo>
                    <a:pt x="4698" y="435"/>
                  </a:lnTo>
                  <a:lnTo>
                    <a:pt x="4647" y="652"/>
                  </a:lnTo>
                  <a:lnTo>
                    <a:pt x="4604" y="869"/>
                  </a:lnTo>
                  <a:lnTo>
                    <a:pt x="4560" y="1158"/>
                  </a:lnTo>
                  <a:lnTo>
                    <a:pt x="4421" y="2243"/>
                  </a:lnTo>
                  <a:lnTo>
                    <a:pt x="4283" y="3364"/>
                  </a:lnTo>
                  <a:lnTo>
                    <a:pt x="4151" y="4522"/>
                  </a:lnTo>
                  <a:lnTo>
                    <a:pt x="4020" y="5751"/>
                  </a:lnTo>
                  <a:lnTo>
                    <a:pt x="3889" y="7017"/>
                  </a:lnTo>
                  <a:lnTo>
                    <a:pt x="3757" y="8283"/>
                  </a:lnTo>
                  <a:lnTo>
                    <a:pt x="3633" y="9621"/>
                  </a:lnTo>
                  <a:lnTo>
                    <a:pt x="3509" y="10959"/>
                  </a:lnTo>
                  <a:lnTo>
                    <a:pt x="3269" y="13744"/>
                  </a:lnTo>
                  <a:lnTo>
                    <a:pt x="3035" y="16637"/>
                  </a:lnTo>
                  <a:lnTo>
                    <a:pt x="2809" y="19639"/>
                  </a:lnTo>
                  <a:lnTo>
                    <a:pt x="2590" y="22713"/>
                  </a:lnTo>
                  <a:lnTo>
                    <a:pt x="2386" y="25824"/>
                  </a:lnTo>
                  <a:lnTo>
                    <a:pt x="2189" y="29006"/>
                  </a:lnTo>
                  <a:lnTo>
                    <a:pt x="2000" y="32189"/>
                  </a:lnTo>
                  <a:lnTo>
                    <a:pt x="1817" y="35408"/>
                  </a:lnTo>
                  <a:lnTo>
                    <a:pt x="1649" y="38627"/>
                  </a:lnTo>
                  <a:lnTo>
                    <a:pt x="1482" y="41809"/>
                  </a:lnTo>
                  <a:lnTo>
                    <a:pt x="1328" y="44992"/>
                  </a:lnTo>
                  <a:lnTo>
                    <a:pt x="1183" y="48102"/>
                  </a:lnTo>
                  <a:lnTo>
                    <a:pt x="1044" y="51140"/>
                  </a:lnTo>
                  <a:lnTo>
                    <a:pt x="913" y="54142"/>
                  </a:lnTo>
                  <a:lnTo>
                    <a:pt x="796" y="57035"/>
                  </a:lnTo>
                  <a:lnTo>
                    <a:pt x="679" y="59820"/>
                  </a:lnTo>
                  <a:lnTo>
                    <a:pt x="482" y="65028"/>
                  </a:lnTo>
                  <a:lnTo>
                    <a:pt x="322" y="69657"/>
                  </a:lnTo>
                  <a:lnTo>
                    <a:pt x="191" y="73527"/>
                  </a:lnTo>
                  <a:lnTo>
                    <a:pt x="96" y="76565"/>
                  </a:lnTo>
                  <a:lnTo>
                    <a:pt x="1" y="79675"/>
                  </a:lnTo>
                  <a:lnTo>
                    <a:pt x="1" y="79928"/>
                  </a:lnTo>
                  <a:lnTo>
                    <a:pt x="1" y="80182"/>
                  </a:lnTo>
                  <a:lnTo>
                    <a:pt x="8" y="80435"/>
                  </a:lnTo>
                  <a:lnTo>
                    <a:pt x="15" y="80688"/>
                  </a:lnTo>
                  <a:lnTo>
                    <a:pt x="30" y="80905"/>
                  </a:lnTo>
                  <a:lnTo>
                    <a:pt x="52" y="81122"/>
                  </a:lnTo>
                  <a:lnTo>
                    <a:pt x="74" y="81339"/>
                  </a:lnTo>
                  <a:lnTo>
                    <a:pt x="103" y="81556"/>
                  </a:lnTo>
                  <a:lnTo>
                    <a:pt x="132" y="81737"/>
                  </a:lnTo>
                  <a:lnTo>
                    <a:pt x="169" y="81918"/>
                  </a:lnTo>
                  <a:lnTo>
                    <a:pt x="212" y="82062"/>
                  </a:lnTo>
                  <a:lnTo>
                    <a:pt x="249" y="82207"/>
                  </a:lnTo>
                  <a:lnTo>
                    <a:pt x="293" y="82315"/>
                  </a:lnTo>
                  <a:lnTo>
                    <a:pt x="344" y="82424"/>
                  </a:lnTo>
                  <a:lnTo>
                    <a:pt x="395" y="82496"/>
                  </a:lnTo>
                  <a:lnTo>
                    <a:pt x="446" y="82532"/>
                  </a:lnTo>
                  <a:lnTo>
                    <a:pt x="497" y="82569"/>
                  </a:lnTo>
                  <a:lnTo>
                    <a:pt x="548" y="82569"/>
                  </a:lnTo>
                  <a:lnTo>
                    <a:pt x="592" y="82532"/>
                  </a:lnTo>
                  <a:lnTo>
                    <a:pt x="643" y="82496"/>
                  </a:lnTo>
                  <a:lnTo>
                    <a:pt x="694" y="82424"/>
                  </a:lnTo>
                  <a:lnTo>
                    <a:pt x="738" y="82315"/>
                  </a:lnTo>
                  <a:lnTo>
                    <a:pt x="781" y="82207"/>
                  </a:lnTo>
                  <a:lnTo>
                    <a:pt x="818" y="82062"/>
                  </a:lnTo>
                  <a:lnTo>
                    <a:pt x="862" y="81881"/>
                  </a:lnTo>
                  <a:lnTo>
                    <a:pt x="891" y="81701"/>
                  </a:lnTo>
                  <a:lnTo>
                    <a:pt x="927" y="81520"/>
                  </a:lnTo>
                  <a:lnTo>
                    <a:pt x="956" y="81303"/>
                  </a:lnTo>
                  <a:lnTo>
                    <a:pt x="978" y="81086"/>
                  </a:lnTo>
                  <a:lnTo>
                    <a:pt x="1000" y="80869"/>
                  </a:lnTo>
                  <a:lnTo>
                    <a:pt x="1015" y="80616"/>
                  </a:lnTo>
                  <a:lnTo>
                    <a:pt x="1022" y="80362"/>
                  </a:lnTo>
                  <a:lnTo>
                    <a:pt x="1095" y="77939"/>
                  </a:lnTo>
                  <a:lnTo>
                    <a:pt x="1175" y="75263"/>
                  </a:lnTo>
                  <a:lnTo>
                    <a:pt x="1299" y="71719"/>
                  </a:lnTo>
                  <a:lnTo>
                    <a:pt x="1445" y="67487"/>
                  </a:lnTo>
                  <a:lnTo>
                    <a:pt x="1628" y="62605"/>
                  </a:lnTo>
                  <a:lnTo>
                    <a:pt x="1839" y="57288"/>
                  </a:lnTo>
                  <a:lnTo>
                    <a:pt x="1963" y="54467"/>
                  </a:lnTo>
                  <a:lnTo>
                    <a:pt x="2087" y="51538"/>
                  </a:lnTo>
                  <a:lnTo>
                    <a:pt x="2218" y="48572"/>
                  </a:lnTo>
                  <a:lnTo>
                    <a:pt x="2364" y="45570"/>
                  </a:lnTo>
                  <a:lnTo>
                    <a:pt x="2517" y="42496"/>
                  </a:lnTo>
                  <a:lnTo>
                    <a:pt x="2671" y="39422"/>
                  </a:lnTo>
                  <a:lnTo>
                    <a:pt x="2838" y="36348"/>
                  </a:lnTo>
                  <a:lnTo>
                    <a:pt x="3013" y="33238"/>
                  </a:lnTo>
                  <a:lnTo>
                    <a:pt x="3196" y="30200"/>
                  </a:lnTo>
                  <a:lnTo>
                    <a:pt x="3385" y="27162"/>
                  </a:lnTo>
                  <a:lnTo>
                    <a:pt x="3582" y="24196"/>
                  </a:lnTo>
                  <a:lnTo>
                    <a:pt x="3787" y="21267"/>
                  </a:lnTo>
                  <a:lnTo>
                    <a:pt x="3998" y="18446"/>
                  </a:lnTo>
                  <a:lnTo>
                    <a:pt x="4217" y="15697"/>
                  </a:lnTo>
                  <a:lnTo>
                    <a:pt x="4443" y="13057"/>
                  </a:lnTo>
                  <a:lnTo>
                    <a:pt x="4560" y="11791"/>
                  </a:lnTo>
                  <a:lnTo>
                    <a:pt x="4684" y="10561"/>
                  </a:lnTo>
                  <a:lnTo>
                    <a:pt x="4801" y="9332"/>
                  </a:lnTo>
                  <a:lnTo>
                    <a:pt x="4925" y="8175"/>
                  </a:lnTo>
                  <a:lnTo>
                    <a:pt x="5049" y="7017"/>
                  </a:lnTo>
                  <a:lnTo>
                    <a:pt x="5173" y="5932"/>
                  </a:lnTo>
                  <a:lnTo>
                    <a:pt x="8229" y="14214"/>
                  </a:lnTo>
                  <a:lnTo>
                    <a:pt x="10497" y="20363"/>
                  </a:lnTo>
                  <a:lnTo>
                    <a:pt x="13021" y="27162"/>
                  </a:lnTo>
                  <a:lnTo>
                    <a:pt x="15633" y="34178"/>
                  </a:lnTo>
                  <a:lnTo>
                    <a:pt x="18149" y="40869"/>
                  </a:lnTo>
                  <a:lnTo>
                    <a:pt x="19316" y="43943"/>
                  </a:lnTo>
                  <a:lnTo>
                    <a:pt x="20388" y="46728"/>
                  </a:lnTo>
                  <a:lnTo>
                    <a:pt x="21351" y="49223"/>
                  </a:lnTo>
                  <a:lnTo>
                    <a:pt x="22183" y="51321"/>
                  </a:lnTo>
                  <a:lnTo>
                    <a:pt x="22227" y="51429"/>
                  </a:lnTo>
                  <a:lnTo>
                    <a:pt x="22278" y="51502"/>
                  </a:lnTo>
                  <a:lnTo>
                    <a:pt x="22329" y="51574"/>
                  </a:lnTo>
                  <a:lnTo>
                    <a:pt x="22380" y="51610"/>
                  </a:lnTo>
                  <a:lnTo>
                    <a:pt x="22431" y="51610"/>
                  </a:lnTo>
                  <a:lnTo>
                    <a:pt x="22475" y="51574"/>
                  </a:lnTo>
                  <a:lnTo>
                    <a:pt x="22526" y="51538"/>
                  </a:lnTo>
                  <a:lnTo>
                    <a:pt x="22577" y="51466"/>
                  </a:lnTo>
                  <a:lnTo>
                    <a:pt x="22620" y="51393"/>
                  </a:lnTo>
                  <a:lnTo>
                    <a:pt x="22664" y="51285"/>
                  </a:lnTo>
                  <a:lnTo>
                    <a:pt x="22708" y="51140"/>
                  </a:lnTo>
                  <a:lnTo>
                    <a:pt x="22744" y="50995"/>
                  </a:lnTo>
                  <a:lnTo>
                    <a:pt x="22781" y="50815"/>
                  </a:lnTo>
                  <a:lnTo>
                    <a:pt x="22817" y="50634"/>
                  </a:lnTo>
                  <a:lnTo>
                    <a:pt x="22847" y="50417"/>
                  </a:lnTo>
                  <a:lnTo>
                    <a:pt x="22868" y="50200"/>
                  </a:lnTo>
                  <a:lnTo>
                    <a:pt x="22890" y="49947"/>
                  </a:lnTo>
                  <a:lnTo>
                    <a:pt x="22905" y="49730"/>
                  </a:lnTo>
                  <a:lnTo>
                    <a:pt x="22919" y="49476"/>
                  </a:lnTo>
                  <a:lnTo>
                    <a:pt x="22927" y="49223"/>
                  </a:lnTo>
                  <a:lnTo>
                    <a:pt x="22927" y="48970"/>
                  </a:lnTo>
                  <a:lnTo>
                    <a:pt x="22919" y="48717"/>
                  </a:lnTo>
                  <a:lnTo>
                    <a:pt x="22912" y="48500"/>
                  </a:lnTo>
                  <a:lnTo>
                    <a:pt x="22898" y="48247"/>
                  </a:lnTo>
                  <a:lnTo>
                    <a:pt x="22883" y="48030"/>
                  </a:lnTo>
                  <a:lnTo>
                    <a:pt x="22861" y="47813"/>
                  </a:lnTo>
                  <a:lnTo>
                    <a:pt x="22832" y="47596"/>
                  </a:lnTo>
                  <a:lnTo>
                    <a:pt x="22803" y="47415"/>
                  </a:lnTo>
                  <a:lnTo>
                    <a:pt x="22774" y="47234"/>
                  </a:lnTo>
                  <a:lnTo>
                    <a:pt x="22730" y="47053"/>
                  </a:lnTo>
                  <a:lnTo>
                    <a:pt x="22693" y="46909"/>
                  </a:lnTo>
                  <a:lnTo>
                    <a:pt x="22642" y="46764"/>
                  </a:lnTo>
                  <a:lnTo>
                    <a:pt x="21716" y="44413"/>
                  </a:lnTo>
                  <a:lnTo>
                    <a:pt x="20622" y="41592"/>
                  </a:lnTo>
                  <a:lnTo>
                    <a:pt x="19389" y="38337"/>
                  </a:lnTo>
                  <a:lnTo>
                    <a:pt x="18054" y="34829"/>
                  </a:lnTo>
                  <a:lnTo>
                    <a:pt x="15209" y="27234"/>
                  </a:lnTo>
                  <a:lnTo>
                    <a:pt x="12314" y="19458"/>
                  </a:lnTo>
                  <a:lnTo>
                    <a:pt x="9622" y="12189"/>
                  </a:lnTo>
                  <a:lnTo>
                    <a:pt x="7383" y="6149"/>
                  </a:lnTo>
                  <a:lnTo>
                    <a:pt x="5238" y="290"/>
                  </a:lnTo>
                  <a:lnTo>
                    <a:pt x="5180" y="182"/>
                  </a:lnTo>
                  <a:lnTo>
                    <a:pt x="5121" y="73"/>
                  </a:lnTo>
                  <a:lnTo>
                    <a:pt x="5056"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21"/>
            <p:cNvSpPr/>
            <p:nvPr/>
          </p:nvSpPr>
          <p:spPr>
            <a:xfrm rot="10800000">
              <a:off x="10130380" y="3105497"/>
              <a:ext cx="576451" cy="523895"/>
            </a:xfrm>
            <a:custGeom>
              <a:avLst/>
              <a:gdLst/>
              <a:ahLst/>
              <a:cxnLst/>
              <a:rect l="l" t="t" r="r" b="b"/>
              <a:pathLst>
                <a:path w="22657" h="90055" extrusionOk="0">
                  <a:moveTo>
                    <a:pt x="2648" y="0"/>
                  </a:moveTo>
                  <a:lnTo>
                    <a:pt x="2349" y="36"/>
                  </a:lnTo>
                  <a:lnTo>
                    <a:pt x="2065" y="73"/>
                  </a:lnTo>
                  <a:lnTo>
                    <a:pt x="1547" y="253"/>
                  </a:lnTo>
                  <a:lnTo>
                    <a:pt x="1094" y="434"/>
                  </a:lnTo>
                  <a:lnTo>
                    <a:pt x="715" y="687"/>
                  </a:lnTo>
                  <a:lnTo>
                    <a:pt x="409" y="904"/>
                  </a:lnTo>
                  <a:lnTo>
                    <a:pt x="190" y="1085"/>
                  </a:lnTo>
                  <a:lnTo>
                    <a:pt x="0" y="1266"/>
                  </a:lnTo>
                  <a:lnTo>
                    <a:pt x="117" y="3472"/>
                  </a:lnTo>
                  <a:lnTo>
                    <a:pt x="241" y="5642"/>
                  </a:lnTo>
                  <a:lnTo>
                    <a:pt x="365" y="7740"/>
                  </a:lnTo>
                  <a:lnTo>
                    <a:pt x="496" y="9838"/>
                  </a:lnTo>
                  <a:lnTo>
                    <a:pt x="635" y="11863"/>
                  </a:lnTo>
                  <a:lnTo>
                    <a:pt x="773" y="13888"/>
                  </a:lnTo>
                  <a:lnTo>
                    <a:pt x="919" y="15877"/>
                  </a:lnTo>
                  <a:lnTo>
                    <a:pt x="1065" y="17794"/>
                  </a:lnTo>
                  <a:lnTo>
                    <a:pt x="1218" y="19711"/>
                  </a:lnTo>
                  <a:lnTo>
                    <a:pt x="1372" y="21592"/>
                  </a:lnTo>
                  <a:lnTo>
                    <a:pt x="1532" y="23436"/>
                  </a:lnTo>
                  <a:lnTo>
                    <a:pt x="1700" y="25244"/>
                  </a:lnTo>
                  <a:lnTo>
                    <a:pt x="1868" y="27016"/>
                  </a:lnTo>
                  <a:lnTo>
                    <a:pt x="2035" y="28752"/>
                  </a:lnTo>
                  <a:lnTo>
                    <a:pt x="2210" y="30452"/>
                  </a:lnTo>
                  <a:lnTo>
                    <a:pt x="2385" y="32152"/>
                  </a:lnTo>
                  <a:lnTo>
                    <a:pt x="2568" y="33780"/>
                  </a:lnTo>
                  <a:lnTo>
                    <a:pt x="2750" y="35407"/>
                  </a:lnTo>
                  <a:lnTo>
                    <a:pt x="2940" y="36998"/>
                  </a:lnTo>
                  <a:lnTo>
                    <a:pt x="3129" y="38554"/>
                  </a:lnTo>
                  <a:lnTo>
                    <a:pt x="3319" y="40073"/>
                  </a:lnTo>
                  <a:lnTo>
                    <a:pt x="3516" y="41555"/>
                  </a:lnTo>
                  <a:lnTo>
                    <a:pt x="3713" y="43038"/>
                  </a:lnTo>
                  <a:lnTo>
                    <a:pt x="3917" y="44449"/>
                  </a:lnTo>
                  <a:lnTo>
                    <a:pt x="4122" y="45859"/>
                  </a:lnTo>
                  <a:lnTo>
                    <a:pt x="4326" y="47233"/>
                  </a:lnTo>
                  <a:lnTo>
                    <a:pt x="4537" y="48572"/>
                  </a:lnTo>
                  <a:lnTo>
                    <a:pt x="4749" y="49910"/>
                  </a:lnTo>
                  <a:lnTo>
                    <a:pt x="4960" y="51176"/>
                  </a:lnTo>
                  <a:lnTo>
                    <a:pt x="5179" y="52441"/>
                  </a:lnTo>
                  <a:lnTo>
                    <a:pt x="5398" y="53707"/>
                  </a:lnTo>
                  <a:lnTo>
                    <a:pt x="5617" y="54901"/>
                  </a:lnTo>
                  <a:lnTo>
                    <a:pt x="5836" y="56094"/>
                  </a:lnTo>
                  <a:lnTo>
                    <a:pt x="6062" y="57215"/>
                  </a:lnTo>
                  <a:lnTo>
                    <a:pt x="6288" y="58373"/>
                  </a:lnTo>
                  <a:lnTo>
                    <a:pt x="6514" y="59458"/>
                  </a:lnTo>
                  <a:lnTo>
                    <a:pt x="6740" y="60543"/>
                  </a:lnTo>
                  <a:lnTo>
                    <a:pt x="6974" y="61591"/>
                  </a:lnTo>
                  <a:lnTo>
                    <a:pt x="7200" y="62604"/>
                  </a:lnTo>
                  <a:lnTo>
                    <a:pt x="7433" y="63617"/>
                  </a:lnTo>
                  <a:lnTo>
                    <a:pt x="7667" y="64593"/>
                  </a:lnTo>
                  <a:lnTo>
                    <a:pt x="7900" y="65534"/>
                  </a:lnTo>
                  <a:lnTo>
                    <a:pt x="8374" y="67378"/>
                  </a:lnTo>
                  <a:lnTo>
                    <a:pt x="8848" y="69114"/>
                  </a:lnTo>
                  <a:lnTo>
                    <a:pt x="9330" y="70742"/>
                  </a:lnTo>
                  <a:lnTo>
                    <a:pt x="9811" y="72333"/>
                  </a:lnTo>
                  <a:lnTo>
                    <a:pt x="10292" y="73779"/>
                  </a:lnTo>
                  <a:lnTo>
                    <a:pt x="10774" y="75190"/>
                  </a:lnTo>
                  <a:lnTo>
                    <a:pt x="11255" y="76492"/>
                  </a:lnTo>
                  <a:lnTo>
                    <a:pt x="11737" y="77722"/>
                  </a:lnTo>
                  <a:lnTo>
                    <a:pt x="12218" y="78879"/>
                  </a:lnTo>
                  <a:lnTo>
                    <a:pt x="12700" y="79964"/>
                  </a:lnTo>
                  <a:lnTo>
                    <a:pt x="13174" y="80977"/>
                  </a:lnTo>
                  <a:lnTo>
                    <a:pt x="13641" y="81917"/>
                  </a:lnTo>
                  <a:lnTo>
                    <a:pt x="14107" y="82785"/>
                  </a:lnTo>
                  <a:lnTo>
                    <a:pt x="14574" y="83581"/>
                  </a:lnTo>
                  <a:lnTo>
                    <a:pt x="15026" y="84340"/>
                  </a:lnTo>
                  <a:lnTo>
                    <a:pt x="15479" y="85027"/>
                  </a:lnTo>
                  <a:lnTo>
                    <a:pt x="15924" y="85678"/>
                  </a:lnTo>
                  <a:lnTo>
                    <a:pt x="16354" y="86221"/>
                  </a:lnTo>
                  <a:lnTo>
                    <a:pt x="16784" y="86763"/>
                  </a:lnTo>
                  <a:lnTo>
                    <a:pt x="17200" y="87233"/>
                  </a:lnTo>
                  <a:lnTo>
                    <a:pt x="17609" y="87667"/>
                  </a:lnTo>
                  <a:lnTo>
                    <a:pt x="18002" y="88065"/>
                  </a:lnTo>
                  <a:lnTo>
                    <a:pt x="18389" y="88391"/>
                  </a:lnTo>
                  <a:lnTo>
                    <a:pt x="18761" y="88680"/>
                  </a:lnTo>
                  <a:lnTo>
                    <a:pt x="19126" y="88933"/>
                  </a:lnTo>
                  <a:lnTo>
                    <a:pt x="19476" y="89186"/>
                  </a:lnTo>
                  <a:lnTo>
                    <a:pt x="19804" y="89367"/>
                  </a:lnTo>
                  <a:lnTo>
                    <a:pt x="20424" y="89656"/>
                  </a:lnTo>
                  <a:lnTo>
                    <a:pt x="20986" y="89873"/>
                  </a:lnTo>
                  <a:lnTo>
                    <a:pt x="21475" y="89982"/>
                  </a:lnTo>
                  <a:lnTo>
                    <a:pt x="21883" y="90018"/>
                  </a:lnTo>
                  <a:lnTo>
                    <a:pt x="22211" y="90054"/>
                  </a:lnTo>
                  <a:lnTo>
                    <a:pt x="22452" y="90018"/>
                  </a:lnTo>
                  <a:lnTo>
                    <a:pt x="22656" y="89982"/>
                  </a:lnTo>
                  <a:lnTo>
                    <a:pt x="22503" y="87487"/>
                  </a:lnTo>
                  <a:lnTo>
                    <a:pt x="22350" y="85027"/>
                  </a:lnTo>
                  <a:lnTo>
                    <a:pt x="22189" y="82604"/>
                  </a:lnTo>
                  <a:lnTo>
                    <a:pt x="22029" y="80253"/>
                  </a:lnTo>
                  <a:lnTo>
                    <a:pt x="21868" y="77939"/>
                  </a:lnTo>
                  <a:lnTo>
                    <a:pt x="21701" y="75660"/>
                  </a:lnTo>
                  <a:lnTo>
                    <a:pt x="21526" y="73418"/>
                  </a:lnTo>
                  <a:lnTo>
                    <a:pt x="21351" y="71248"/>
                  </a:lnTo>
                  <a:lnTo>
                    <a:pt x="21176" y="69078"/>
                  </a:lnTo>
                  <a:lnTo>
                    <a:pt x="20993" y="66980"/>
                  </a:lnTo>
                  <a:lnTo>
                    <a:pt x="20811" y="64919"/>
                  </a:lnTo>
                  <a:lnTo>
                    <a:pt x="20628" y="62893"/>
                  </a:lnTo>
                  <a:lnTo>
                    <a:pt x="20439" y="60940"/>
                  </a:lnTo>
                  <a:lnTo>
                    <a:pt x="20249" y="58987"/>
                  </a:lnTo>
                  <a:lnTo>
                    <a:pt x="20052" y="57107"/>
                  </a:lnTo>
                  <a:lnTo>
                    <a:pt x="19855" y="55262"/>
                  </a:lnTo>
                  <a:lnTo>
                    <a:pt x="19658" y="53418"/>
                  </a:lnTo>
                  <a:lnTo>
                    <a:pt x="19454" y="51646"/>
                  </a:lnTo>
                  <a:lnTo>
                    <a:pt x="19250" y="49910"/>
                  </a:lnTo>
                  <a:lnTo>
                    <a:pt x="19046" y="48210"/>
                  </a:lnTo>
                  <a:lnTo>
                    <a:pt x="18841" y="46546"/>
                  </a:lnTo>
                  <a:lnTo>
                    <a:pt x="18630" y="44955"/>
                  </a:lnTo>
                  <a:lnTo>
                    <a:pt x="18418" y="43364"/>
                  </a:lnTo>
                  <a:lnTo>
                    <a:pt x="18207" y="41809"/>
                  </a:lnTo>
                  <a:lnTo>
                    <a:pt x="17988" y="40290"/>
                  </a:lnTo>
                  <a:lnTo>
                    <a:pt x="17769" y="38807"/>
                  </a:lnTo>
                  <a:lnTo>
                    <a:pt x="17550" y="37360"/>
                  </a:lnTo>
                  <a:lnTo>
                    <a:pt x="17331" y="35950"/>
                  </a:lnTo>
                  <a:lnTo>
                    <a:pt x="17105" y="34611"/>
                  </a:lnTo>
                  <a:lnTo>
                    <a:pt x="16886" y="33273"/>
                  </a:lnTo>
                  <a:lnTo>
                    <a:pt x="16660" y="31971"/>
                  </a:lnTo>
                  <a:lnTo>
                    <a:pt x="16434" y="30669"/>
                  </a:lnTo>
                  <a:lnTo>
                    <a:pt x="16208" y="29440"/>
                  </a:lnTo>
                  <a:lnTo>
                    <a:pt x="15975" y="28246"/>
                  </a:lnTo>
                  <a:lnTo>
                    <a:pt x="15749" y="27089"/>
                  </a:lnTo>
                  <a:lnTo>
                    <a:pt x="15515" y="25932"/>
                  </a:lnTo>
                  <a:lnTo>
                    <a:pt x="15282" y="24810"/>
                  </a:lnTo>
                  <a:lnTo>
                    <a:pt x="15048" y="23762"/>
                  </a:lnTo>
                  <a:lnTo>
                    <a:pt x="14815" y="22713"/>
                  </a:lnTo>
                  <a:lnTo>
                    <a:pt x="14581" y="21700"/>
                  </a:lnTo>
                  <a:lnTo>
                    <a:pt x="14348" y="20687"/>
                  </a:lnTo>
                  <a:lnTo>
                    <a:pt x="14115" y="19747"/>
                  </a:lnTo>
                  <a:lnTo>
                    <a:pt x="13881" y="18807"/>
                  </a:lnTo>
                  <a:lnTo>
                    <a:pt x="13641" y="17903"/>
                  </a:lnTo>
                  <a:lnTo>
                    <a:pt x="13407" y="17035"/>
                  </a:lnTo>
                  <a:lnTo>
                    <a:pt x="13166" y="16203"/>
                  </a:lnTo>
                  <a:lnTo>
                    <a:pt x="12933" y="15371"/>
                  </a:lnTo>
                  <a:lnTo>
                    <a:pt x="12692" y="14575"/>
                  </a:lnTo>
                  <a:lnTo>
                    <a:pt x="12459" y="13816"/>
                  </a:lnTo>
                  <a:lnTo>
                    <a:pt x="12218" y="13092"/>
                  </a:lnTo>
                  <a:lnTo>
                    <a:pt x="11744" y="11682"/>
                  </a:lnTo>
                  <a:lnTo>
                    <a:pt x="11270" y="10380"/>
                  </a:lnTo>
                  <a:lnTo>
                    <a:pt x="10803" y="9187"/>
                  </a:lnTo>
                  <a:lnTo>
                    <a:pt x="10329" y="8065"/>
                  </a:lnTo>
                  <a:lnTo>
                    <a:pt x="9869" y="7053"/>
                  </a:lnTo>
                  <a:lnTo>
                    <a:pt x="9403" y="6112"/>
                  </a:lnTo>
                  <a:lnTo>
                    <a:pt x="8943" y="5244"/>
                  </a:lnTo>
                  <a:lnTo>
                    <a:pt x="8491" y="4485"/>
                  </a:lnTo>
                  <a:lnTo>
                    <a:pt x="8039" y="3762"/>
                  </a:lnTo>
                  <a:lnTo>
                    <a:pt x="7601" y="3147"/>
                  </a:lnTo>
                  <a:lnTo>
                    <a:pt x="7163" y="2568"/>
                  </a:lnTo>
                  <a:lnTo>
                    <a:pt x="6733" y="2062"/>
                  </a:lnTo>
                  <a:lnTo>
                    <a:pt x="6310" y="1628"/>
                  </a:lnTo>
                  <a:lnTo>
                    <a:pt x="5901" y="1266"/>
                  </a:lnTo>
                  <a:lnTo>
                    <a:pt x="5493" y="941"/>
                  </a:lnTo>
                  <a:lnTo>
                    <a:pt x="5099" y="687"/>
                  </a:lnTo>
                  <a:lnTo>
                    <a:pt x="4712" y="470"/>
                  </a:lnTo>
                  <a:lnTo>
                    <a:pt x="4340" y="290"/>
                  </a:lnTo>
                  <a:lnTo>
                    <a:pt x="3976" y="145"/>
                  </a:lnTo>
                  <a:lnTo>
                    <a:pt x="3625" y="73"/>
                  </a:lnTo>
                  <a:lnTo>
                    <a:pt x="328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21"/>
            <p:cNvSpPr/>
            <p:nvPr/>
          </p:nvSpPr>
          <p:spPr>
            <a:xfrm rot="10800000">
              <a:off x="10824297" y="2808415"/>
              <a:ext cx="306608" cy="812565"/>
            </a:xfrm>
            <a:custGeom>
              <a:avLst/>
              <a:gdLst/>
              <a:ahLst/>
              <a:cxnLst/>
              <a:rect l="l" t="t" r="r" b="b"/>
              <a:pathLst>
                <a:path w="12051" h="139676" extrusionOk="0">
                  <a:moveTo>
                    <a:pt x="8790" y="1"/>
                  </a:moveTo>
                  <a:lnTo>
                    <a:pt x="8448" y="1484"/>
                  </a:lnTo>
                  <a:lnTo>
                    <a:pt x="8105" y="2967"/>
                  </a:lnTo>
                  <a:lnTo>
                    <a:pt x="7777" y="4449"/>
                  </a:lnTo>
                  <a:lnTo>
                    <a:pt x="7456" y="5932"/>
                  </a:lnTo>
                  <a:lnTo>
                    <a:pt x="7142" y="7415"/>
                  </a:lnTo>
                  <a:lnTo>
                    <a:pt x="6836" y="8934"/>
                  </a:lnTo>
                  <a:lnTo>
                    <a:pt x="6544" y="10417"/>
                  </a:lnTo>
                  <a:lnTo>
                    <a:pt x="6252" y="11936"/>
                  </a:lnTo>
                  <a:lnTo>
                    <a:pt x="5975" y="13455"/>
                  </a:lnTo>
                  <a:lnTo>
                    <a:pt x="5698" y="14938"/>
                  </a:lnTo>
                  <a:lnTo>
                    <a:pt x="5435" y="16457"/>
                  </a:lnTo>
                  <a:lnTo>
                    <a:pt x="5180" y="17976"/>
                  </a:lnTo>
                  <a:lnTo>
                    <a:pt x="4924" y="19495"/>
                  </a:lnTo>
                  <a:lnTo>
                    <a:pt x="4684" y="21014"/>
                  </a:lnTo>
                  <a:lnTo>
                    <a:pt x="4450" y="22533"/>
                  </a:lnTo>
                  <a:lnTo>
                    <a:pt x="4224" y="24052"/>
                  </a:lnTo>
                  <a:lnTo>
                    <a:pt x="3998" y="25570"/>
                  </a:lnTo>
                  <a:lnTo>
                    <a:pt x="3787" y="27089"/>
                  </a:lnTo>
                  <a:lnTo>
                    <a:pt x="3582" y="28645"/>
                  </a:lnTo>
                  <a:lnTo>
                    <a:pt x="3378" y="30164"/>
                  </a:lnTo>
                  <a:lnTo>
                    <a:pt x="3188" y="31683"/>
                  </a:lnTo>
                  <a:lnTo>
                    <a:pt x="2999" y="33202"/>
                  </a:lnTo>
                  <a:lnTo>
                    <a:pt x="2824" y="34721"/>
                  </a:lnTo>
                  <a:lnTo>
                    <a:pt x="2649" y="36240"/>
                  </a:lnTo>
                  <a:lnTo>
                    <a:pt x="2481" y="37759"/>
                  </a:lnTo>
                  <a:lnTo>
                    <a:pt x="2320" y="39278"/>
                  </a:lnTo>
                  <a:lnTo>
                    <a:pt x="2167" y="40796"/>
                  </a:lnTo>
                  <a:lnTo>
                    <a:pt x="2021" y="42315"/>
                  </a:lnTo>
                  <a:lnTo>
                    <a:pt x="1883" y="43834"/>
                  </a:lnTo>
                  <a:lnTo>
                    <a:pt x="1744" y="45353"/>
                  </a:lnTo>
                  <a:lnTo>
                    <a:pt x="1613" y="46836"/>
                  </a:lnTo>
                  <a:lnTo>
                    <a:pt x="1489" y="48355"/>
                  </a:lnTo>
                  <a:lnTo>
                    <a:pt x="1372" y="49874"/>
                  </a:lnTo>
                  <a:lnTo>
                    <a:pt x="1263" y="51357"/>
                  </a:lnTo>
                  <a:lnTo>
                    <a:pt x="1153" y="52840"/>
                  </a:lnTo>
                  <a:lnTo>
                    <a:pt x="1051" y="54359"/>
                  </a:lnTo>
                  <a:lnTo>
                    <a:pt x="956" y="55842"/>
                  </a:lnTo>
                  <a:lnTo>
                    <a:pt x="862" y="57324"/>
                  </a:lnTo>
                  <a:lnTo>
                    <a:pt x="781" y="58807"/>
                  </a:lnTo>
                  <a:lnTo>
                    <a:pt x="701" y="60254"/>
                  </a:lnTo>
                  <a:lnTo>
                    <a:pt x="621" y="61737"/>
                  </a:lnTo>
                  <a:lnTo>
                    <a:pt x="548" y="63183"/>
                  </a:lnTo>
                  <a:lnTo>
                    <a:pt x="424" y="66113"/>
                  </a:lnTo>
                  <a:lnTo>
                    <a:pt x="315" y="68970"/>
                  </a:lnTo>
                  <a:lnTo>
                    <a:pt x="220" y="71827"/>
                  </a:lnTo>
                  <a:lnTo>
                    <a:pt x="147" y="74648"/>
                  </a:lnTo>
                  <a:lnTo>
                    <a:pt x="88" y="77469"/>
                  </a:lnTo>
                  <a:lnTo>
                    <a:pt x="45" y="80218"/>
                  </a:lnTo>
                  <a:lnTo>
                    <a:pt x="15" y="82930"/>
                  </a:lnTo>
                  <a:lnTo>
                    <a:pt x="1" y="85607"/>
                  </a:lnTo>
                  <a:lnTo>
                    <a:pt x="1" y="88283"/>
                  </a:lnTo>
                  <a:lnTo>
                    <a:pt x="15" y="90887"/>
                  </a:lnTo>
                  <a:lnTo>
                    <a:pt x="37" y="93418"/>
                  </a:lnTo>
                  <a:lnTo>
                    <a:pt x="74" y="95950"/>
                  </a:lnTo>
                  <a:lnTo>
                    <a:pt x="118" y="98409"/>
                  </a:lnTo>
                  <a:lnTo>
                    <a:pt x="169" y="100833"/>
                  </a:lnTo>
                  <a:lnTo>
                    <a:pt x="234" y="103183"/>
                  </a:lnTo>
                  <a:lnTo>
                    <a:pt x="300" y="105498"/>
                  </a:lnTo>
                  <a:lnTo>
                    <a:pt x="380" y="107740"/>
                  </a:lnTo>
                  <a:lnTo>
                    <a:pt x="460" y="109946"/>
                  </a:lnTo>
                  <a:lnTo>
                    <a:pt x="555" y="112080"/>
                  </a:lnTo>
                  <a:lnTo>
                    <a:pt x="650" y="114142"/>
                  </a:lnTo>
                  <a:lnTo>
                    <a:pt x="745" y="116167"/>
                  </a:lnTo>
                  <a:lnTo>
                    <a:pt x="847" y="118084"/>
                  </a:lnTo>
                  <a:lnTo>
                    <a:pt x="956" y="119964"/>
                  </a:lnTo>
                  <a:lnTo>
                    <a:pt x="1066" y="121773"/>
                  </a:lnTo>
                  <a:lnTo>
                    <a:pt x="1175" y="123473"/>
                  </a:lnTo>
                  <a:lnTo>
                    <a:pt x="1285" y="125136"/>
                  </a:lnTo>
                  <a:lnTo>
                    <a:pt x="1394" y="126728"/>
                  </a:lnTo>
                  <a:lnTo>
                    <a:pt x="1606" y="129621"/>
                  </a:lnTo>
                  <a:lnTo>
                    <a:pt x="1817" y="132189"/>
                  </a:lnTo>
                  <a:lnTo>
                    <a:pt x="2007" y="134431"/>
                  </a:lnTo>
                  <a:lnTo>
                    <a:pt x="2175" y="136275"/>
                  </a:lnTo>
                  <a:lnTo>
                    <a:pt x="2313" y="137758"/>
                  </a:lnTo>
                  <a:lnTo>
                    <a:pt x="2423" y="138807"/>
                  </a:lnTo>
                  <a:lnTo>
                    <a:pt x="2517" y="139675"/>
                  </a:lnTo>
                  <a:lnTo>
                    <a:pt x="2911" y="137939"/>
                  </a:lnTo>
                  <a:lnTo>
                    <a:pt x="3283" y="136167"/>
                  </a:lnTo>
                  <a:lnTo>
                    <a:pt x="3655" y="134431"/>
                  </a:lnTo>
                  <a:lnTo>
                    <a:pt x="4013" y="132695"/>
                  </a:lnTo>
                  <a:lnTo>
                    <a:pt x="4363" y="130923"/>
                  </a:lnTo>
                  <a:lnTo>
                    <a:pt x="4706" y="129187"/>
                  </a:lnTo>
                  <a:lnTo>
                    <a:pt x="5034" y="127451"/>
                  </a:lnTo>
                  <a:lnTo>
                    <a:pt x="5355" y="125751"/>
                  </a:lnTo>
                  <a:lnTo>
                    <a:pt x="5668" y="124015"/>
                  </a:lnTo>
                  <a:lnTo>
                    <a:pt x="5975" y="122315"/>
                  </a:lnTo>
                  <a:lnTo>
                    <a:pt x="6267" y="120579"/>
                  </a:lnTo>
                  <a:lnTo>
                    <a:pt x="6558" y="118880"/>
                  </a:lnTo>
                  <a:lnTo>
                    <a:pt x="6836" y="117180"/>
                  </a:lnTo>
                  <a:lnTo>
                    <a:pt x="7098" y="115480"/>
                  </a:lnTo>
                  <a:lnTo>
                    <a:pt x="7361" y="113780"/>
                  </a:lnTo>
                  <a:lnTo>
                    <a:pt x="7616" y="112116"/>
                  </a:lnTo>
                  <a:lnTo>
                    <a:pt x="7857" y="110453"/>
                  </a:lnTo>
                  <a:lnTo>
                    <a:pt x="8090" y="108753"/>
                  </a:lnTo>
                  <a:lnTo>
                    <a:pt x="8316" y="107089"/>
                  </a:lnTo>
                  <a:lnTo>
                    <a:pt x="8535" y="105462"/>
                  </a:lnTo>
                  <a:lnTo>
                    <a:pt x="8747" y="103798"/>
                  </a:lnTo>
                  <a:lnTo>
                    <a:pt x="8951" y="102171"/>
                  </a:lnTo>
                  <a:lnTo>
                    <a:pt x="9148" y="100507"/>
                  </a:lnTo>
                  <a:lnTo>
                    <a:pt x="9338" y="98880"/>
                  </a:lnTo>
                  <a:lnTo>
                    <a:pt x="9520" y="97288"/>
                  </a:lnTo>
                  <a:lnTo>
                    <a:pt x="9695" y="95661"/>
                  </a:lnTo>
                  <a:lnTo>
                    <a:pt x="9863" y="94069"/>
                  </a:lnTo>
                  <a:lnTo>
                    <a:pt x="10016" y="92442"/>
                  </a:lnTo>
                  <a:lnTo>
                    <a:pt x="10169" y="90887"/>
                  </a:lnTo>
                  <a:lnTo>
                    <a:pt x="10315" y="89295"/>
                  </a:lnTo>
                  <a:lnTo>
                    <a:pt x="10454" y="87704"/>
                  </a:lnTo>
                  <a:lnTo>
                    <a:pt x="10585" y="86149"/>
                  </a:lnTo>
                  <a:lnTo>
                    <a:pt x="10716" y="84594"/>
                  </a:lnTo>
                  <a:lnTo>
                    <a:pt x="10833" y="83075"/>
                  </a:lnTo>
                  <a:lnTo>
                    <a:pt x="10950" y="81520"/>
                  </a:lnTo>
                  <a:lnTo>
                    <a:pt x="11052" y="80001"/>
                  </a:lnTo>
                  <a:lnTo>
                    <a:pt x="11154" y="78482"/>
                  </a:lnTo>
                  <a:lnTo>
                    <a:pt x="11249" y="76963"/>
                  </a:lnTo>
                  <a:lnTo>
                    <a:pt x="11336" y="75480"/>
                  </a:lnTo>
                  <a:lnTo>
                    <a:pt x="11416" y="73997"/>
                  </a:lnTo>
                  <a:lnTo>
                    <a:pt x="11497" y="72514"/>
                  </a:lnTo>
                  <a:lnTo>
                    <a:pt x="11570" y="71032"/>
                  </a:lnTo>
                  <a:lnTo>
                    <a:pt x="11635" y="69585"/>
                  </a:lnTo>
                  <a:lnTo>
                    <a:pt x="11694" y="68138"/>
                  </a:lnTo>
                  <a:lnTo>
                    <a:pt x="11752" y="66692"/>
                  </a:lnTo>
                  <a:lnTo>
                    <a:pt x="11803" y="65281"/>
                  </a:lnTo>
                  <a:lnTo>
                    <a:pt x="11847" y="63871"/>
                  </a:lnTo>
                  <a:lnTo>
                    <a:pt x="11891" y="62460"/>
                  </a:lnTo>
                  <a:lnTo>
                    <a:pt x="11927" y="61086"/>
                  </a:lnTo>
                  <a:lnTo>
                    <a:pt x="11956" y="59675"/>
                  </a:lnTo>
                  <a:lnTo>
                    <a:pt x="12007" y="56963"/>
                  </a:lnTo>
                  <a:lnTo>
                    <a:pt x="12036" y="54287"/>
                  </a:lnTo>
                  <a:lnTo>
                    <a:pt x="12051" y="51646"/>
                  </a:lnTo>
                  <a:lnTo>
                    <a:pt x="12051" y="49079"/>
                  </a:lnTo>
                  <a:lnTo>
                    <a:pt x="12029" y="46547"/>
                  </a:lnTo>
                  <a:lnTo>
                    <a:pt x="12000" y="44088"/>
                  </a:lnTo>
                  <a:lnTo>
                    <a:pt x="11956" y="41664"/>
                  </a:lnTo>
                  <a:lnTo>
                    <a:pt x="11905" y="39314"/>
                  </a:lnTo>
                  <a:lnTo>
                    <a:pt x="11832" y="36999"/>
                  </a:lnTo>
                  <a:lnTo>
                    <a:pt x="11759" y="34721"/>
                  </a:lnTo>
                  <a:lnTo>
                    <a:pt x="11672" y="32551"/>
                  </a:lnTo>
                  <a:lnTo>
                    <a:pt x="11570" y="30417"/>
                  </a:lnTo>
                  <a:lnTo>
                    <a:pt x="11467" y="28355"/>
                  </a:lnTo>
                  <a:lnTo>
                    <a:pt x="11358" y="26330"/>
                  </a:lnTo>
                  <a:lnTo>
                    <a:pt x="11241" y="24377"/>
                  </a:lnTo>
                  <a:lnTo>
                    <a:pt x="11117" y="22496"/>
                  </a:lnTo>
                  <a:lnTo>
                    <a:pt x="10986" y="20688"/>
                  </a:lnTo>
                  <a:lnTo>
                    <a:pt x="10855" y="18952"/>
                  </a:lnTo>
                  <a:lnTo>
                    <a:pt x="10723" y="17252"/>
                  </a:lnTo>
                  <a:lnTo>
                    <a:pt x="10585" y="15661"/>
                  </a:lnTo>
                  <a:lnTo>
                    <a:pt x="10446" y="14106"/>
                  </a:lnTo>
                  <a:lnTo>
                    <a:pt x="10315" y="12659"/>
                  </a:lnTo>
                  <a:lnTo>
                    <a:pt x="10176" y="11249"/>
                  </a:lnTo>
                  <a:lnTo>
                    <a:pt x="10038" y="9947"/>
                  </a:lnTo>
                  <a:lnTo>
                    <a:pt x="9906" y="8717"/>
                  </a:lnTo>
                  <a:lnTo>
                    <a:pt x="9651" y="6439"/>
                  </a:lnTo>
                  <a:lnTo>
                    <a:pt x="9418" y="4522"/>
                  </a:lnTo>
                  <a:lnTo>
                    <a:pt x="9214" y="2930"/>
                  </a:lnTo>
                  <a:lnTo>
                    <a:pt x="9038" y="1665"/>
                  </a:lnTo>
                  <a:lnTo>
                    <a:pt x="8907" y="760"/>
                  </a:lnTo>
                  <a:lnTo>
                    <a:pt x="879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21"/>
            <p:cNvSpPr/>
            <p:nvPr/>
          </p:nvSpPr>
          <p:spPr>
            <a:xfrm rot="10800000">
              <a:off x="10413783" y="3293376"/>
              <a:ext cx="603725" cy="445836"/>
            </a:xfrm>
            <a:custGeom>
              <a:avLst/>
              <a:gdLst/>
              <a:ahLst/>
              <a:cxnLst/>
              <a:rect l="l" t="t" r="r" b="b"/>
              <a:pathLst>
                <a:path w="23729" h="76637" extrusionOk="0">
                  <a:moveTo>
                    <a:pt x="8002" y="0"/>
                  </a:moveTo>
                  <a:lnTo>
                    <a:pt x="7959" y="37"/>
                  </a:lnTo>
                  <a:lnTo>
                    <a:pt x="7908" y="73"/>
                  </a:lnTo>
                  <a:lnTo>
                    <a:pt x="7857" y="109"/>
                  </a:lnTo>
                  <a:lnTo>
                    <a:pt x="7813" y="217"/>
                  </a:lnTo>
                  <a:lnTo>
                    <a:pt x="7762" y="326"/>
                  </a:lnTo>
                  <a:lnTo>
                    <a:pt x="7718" y="434"/>
                  </a:lnTo>
                  <a:lnTo>
                    <a:pt x="7682" y="615"/>
                  </a:lnTo>
                  <a:lnTo>
                    <a:pt x="7638" y="760"/>
                  </a:lnTo>
                  <a:lnTo>
                    <a:pt x="7455" y="1700"/>
                  </a:lnTo>
                  <a:lnTo>
                    <a:pt x="7280" y="2677"/>
                  </a:lnTo>
                  <a:lnTo>
                    <a:pt x="7098" y="3689"/>
                  </a:lnTo>
                  <a:lnTo>
                    <a:pt x="6923" y="4774"/>
                  </a:lnTo>
                  <a:lnTo>
                    <a:pt x="6741" y="5859"/>
                  </a:lnTo>
                  <a:lnTo>
                    <a:pt x="6565" y="6981"/>
                  </a:lnTo>
                  <a:lnTo>
                    <a:pt x="6390" y="8174"/>
                  </a:lnTo>
                  <a:lnTo>
                    <a:pt x="6215" y="9368"/>
                  </a:lnTo>
                  <a:lnTo>
                    <a:pt x="5865" y="11863"/>
                  </a:lnTo>
                  <a:lnTo>
                    <a:pt x="5522" y="14467"/>
                  </a:lnTo>
                  <a:lnTo>
                    <a:pt x="5180" y="17179"/>
                  </a:lnTo>
                  <a:lnTo>
                    <a:pt x="4844" y="19964"/>
                  </a:lnTo>
                  <a:lnTo>
                    <a:pt x="4516" y="22821"/>
                  </a:lnTo>
                  <a:lnTo>
                    <a:pt x="4195" y="25751"/>
                  </a:lnTo>
                  <a:lnTo>
                    <a:pt x="3881" y="28680"/>
                  </a:lnTo>
                  <a:lnTo>
                    <a:pt x="3582" y="31646"/>
                  </a:lnTo>
                  <a:lnTo>
                    <a:pt x="3283" y="34612"/>
                  </a:lnTo>
                  <a:lnTo>
                    <a:pt x="2991" y="37613"/>
                  </a:lnTo>
                  <a:lnTo>
                    <a:pt x="2714" y="40543"/>
                  </a:lnTo>
                  <a:lnTo>
                    <a:pt x="2444" y="43472"/>
                  </a:lnTo>
                  <a:lnTo>
                    <a:pt x="2189" y="46329"/>
                  </a:lnTo>
                  <a:lnTo>
                    <a:pt x="1941" y="49114"/>
                  </a:lnTo>
                  <a:lnTo>
                    <a:pt x="1708" y="51863"/>
                  </a:lnTo>
                  <a:lnTo>
                    <a:pt x="1489" y="54467"/>
                  </a:lnTo>
                  <a:lnTo>
                    <a:pt x="1087" y="59386"/>
                  </a:lnTo>
                  <a:lnTo>
                    <a:pt x="737" y="63725"/>
                  </a:lnTo>
                  <a:lnTo>
                    <a:pt x="460" y="67414"/>
                  </a:lnTo>
                  <a:lnTo>
                    <a:pt x="241" y="70308"/>
                  </a:lnTo>
                  <a:lnTo>
                    <a:pt x="30" y="73237"/>
                  </a:lnTo>
                  <a:lnTo>
                    <a:pt x="15" y="73490"/>
                  </a:lnTo>
                  <a:lnTo>
                    <a:pt x="8" y="73744"/>
                  </a:lnTo>
                  <a:lnTo>
                    <a:pt x="1" y="73997"/>
                  </a:lnTo>
                  <a:lnTo>
                    <a:pt x="1" y="74250"/>
                  </a:lnTo>
                  <a:lnTo>
                    <a:pt x="8" y="74503"/>
                  </a:lnTo>
                  <a:lnTo>
                    <a:pt x="15" y="74756"/>
                  </a:lnTo>
                  <a:lnTo>
                    <a:pt x="30" y="74973"/>
                  </a:lnTo>
                  <a:lnTo>
                    <a:pt x="52" y="75190"/>
                  </a:lnTo>
                  <a:lnTo>
                    <a:pt x="74" y="75407"/>
                  </a:lnTo>
                  <a:lnTo>
                    <a:pt x="103" y="75624"/>
                  </a:lnTo>
                  <a:lnTo>
                    <a:pt x="132" y="75805"/>
                  </a:lnTo>
                  <a:lnTo>
                    <a:pt x="168" y="75986"/>
                  </a:lnTo>
                  <a:lnTo>
                    <a:pt x="212" y="76131"/>
                  </a:lnTo>
                  <a:lnTo>
                    <a:pt x="249" y="76275"/>
                  </a:lnTo>
                  <a:lnTo>
                    <a:pt x="300" y="76384"/>
                  </a:lnTo>
                  <a:lnTo>
                    <a:pt x="343" y="76492"/>
                  </a:lnTo>
                  <a:lnTo>
                    <a:pt x="395" y="76564"/>
                  </a:lnTo>
                  <a:lnTo>
                    <a:pt x="446" y="76601"/>
                  </a:lnTo>
                  <a:lnTo>
                    <a:pt x="497" y="76637"/>
                  </a:lnTo>
                  <a:lnTo>
                    <a:pt x="548" y="76637"/>
                  </a:lnTo>
                  <a:lnTo>
                    <a:pt x="599" y="76601"/>
                  </a:lnTo>
                  <a:lnTo>
                    <a:pt x="650" y="76564"/>
                  </a:lnTo>
                  <a:lnTo>
                    <a:pt x="694" y="76492"/>
                  </a:lnTo>
                  <a:lnTo>
                    <a:pt x="737" y="76384"/>
                  </a:lnTo>
                  <a:lnTo>
                    <a:pt x="781" y="76275"/>
                  </a:lnTo>
                  <a:lnTo>
                    <a:pt x="825" y="76131"/>
                  </a:lnTo>
                  <a:lnTo>
                    <a:pt x="861" y="75986"/>
                  </a:lnTo>
                  <a:lnTo>
                    <a:pt x="898" y="75805"/>
                  </a:lnTo>
                  <a:lnTo>
                    <a:pt x="927" y="75588"/>
                  </a:lnTo>
                  <a:lnTo>
                    <a:pt x="956" y="75407"/>
                  </a:lnTo>
                  <a:lnTo>
                    <a:pt x="978" y="75154"/>
                  </a:lnTo>
                  <a:lnTo>
                    <a:pt x="1000" y="74937"/>
                  </a:lnTo>
                  <a:lnTo>
                    <a:pt x="1168" y="72622"/>
                  </a:lnTo>
                  <a:lnTo>
                    <a:pt x="1357" y="70091"/>
                  </a:lnTo>
                  <a:lnTo>
                    <a:pt x="1613" y="66727"/>
                  </a:lnTo>
                  <a:lnTo>
                    <a:pt x="1934" y="62713"/>
                  </a:lnTo>
                  <a:lnTo>
                    <a:pt x="2306" y="58156"/>
                  </a:lnTo>
                  <a:lnTo>
                    <a:pt x="2729" y="53129"/>
                  </a:lnTo>
                  <a:lnTo>
                    <a:pt x="2955" y="50452"/>
                  </a:lnTo>
                  <a:lnTo>
                    <a:pt x="3196" y="47740"/>
                  </a:lnTo>
                  <a:lnTo>
                    <a:pt x="3444" y="44955"/>
                  </a:lnTo>
                  <a:lnTo>
                    <a:pt x="3706" y="42134"/>
                  </a:lnTo>
                  <a:lnTo>
                    <a:pt x="3976" y="39313"/>
                  </a:lnTo>
                  <a:lnTo>
                    <a:pt x="4253" y="36456"/>
                  </a:lnTo>
                  <a:lnTo>
                    <a:pt x="4545" y="33563"/>
                  </a:lnTo>
                  <a:lnTo>
                    <a:pt x="4837" y="30742"/>
                  </a:lnTo>
                  <a:lnTo>
                    <a:pt x="5136" y="27921"/>
                  </a:lnTo>
                  <a:lnTo>
                    <a:pt x="5442" y="25136"/>
                  </a:lnTo>
                  <a:lnTo>
                    <a:pt x="5756" y="22387"/>
                  </a:lnTo>
                  <a:lnTo>
                    <a:pt x="6069" y="19747"/>
                  </a:lnTo>
                  <a:lnTo>
                    <a:pt x="6390" y="17179"/>
                  </a:lnTo>
                  <a:lnTo>
                    <a:pt x="6719" y="14720"/>
                  </a:lnTo>
                  <a:lnTo>
                    <a:pt x="7047" y="12333"/>
                  </a:lnTo>
                  <a:lnTo>
                    <a:pt x="7215" y="11212"/>
                  </a:lnTo>
                  <a:lnTo>
                    <a:pt x="7375" y="10127"/>
                  </a:lnTo>
                  <a:lnTo>
                    <a:pt x="7543" y="9042"/>
                  </a:lnTo>
                  <a:lnTo>
                    <a:pt x="7711" y="8029"/>
                  </a:lnTo>
                  <a:lnTo>
                    <a:pt x="7878" y="7017"/>
                  </a:lnTo>
                  <a:lnTo>
                    <a:pt x="8046" y="6076"/>
                  </a:lnTo>
                  <a:lnTo>
                    <a:pt x="10709" y="17216"/>
                  </a:lnTo>
                  <a:lnTo>
                    <a:pt x="12685" y="25462"/>
                  </a:lnTo>
                  <a:lnTo>
                    <a:pt x="14888" y="34612"/>
                  </a:lnTo>
                  <a:lnTo>
                    <a:pt x="17171" y="44051"/>
                  </a:lnTo>
                  <a:lnTo>
                    <a:pt x="19367" y="53056"/>
                  </a:lnTo>
                  <a:lnTo>
                    <a:pt x="20388" y="57216"/>
                  </a:lnTo>
                  <a:lnTo>
                    <a:pt x="21329" y="61049"/>
                  </a:lnTo>
                  <a:lnTo>
                    <a:pt x="22168" y="64413"/>
                  </a:lnTo>
                  <a:lnTo>
                    <a:pt x="22897" y="67306"/>
                  </a:lnTo>
                  <a:lnTo>
                    <a:pt x="22941" y="67451"/>
                  </a:lnTo>
                  <a:lnTo>
                    <a:pt x="22985" y="67559"/>
                  </a:lnTo>
                  <a:lnTo>
                    <a:pt x="23036" y="67668"/>
                  </a:lnTo>
                  <a:lnTo>
                    <a:pt x="23080" y="67740"/>
                  </a:lnTo>
                  <a:lnTo>
                    <a:pt x="23131" y="67812"/>
                  </a:lnTo>
                  <a:lnTo>
                    <a:pt x="23182" y="67848"/>
                  </a:lnTo>
                  <a:lnTo>
                    <a:pt x="23226" y="67848"/>
                  </a:lnTo>
                  <a:lnTo>
                    <a:pt x="23277" y="67812"/>
                  </a:lnTo>
                  <a:lnTo>
                    <a:pt x="23328" y="67776"/>
                  </a:lnTo>
                  <a:lnTo>
                    <a:pt x="23371" y="67740"/>
                  </a:lnTo>
                  <a:lnTo>
                    <a:pt x="23423" y="67631"/>
                  </a:lnTo>
                  <a:lnTo>
                    <a:pt x="23466" y="67523"/>
                  </a:lnTo>
                  <a:lnTo>
                    <a:pt x="23510" y="67414"/>
                  </a:lnTo>
                  <a:lnTo>
                    <a:pt x="23547" y="67234"/>
                  </a:lnTo>
                  <a:lnTo>
                    <a:pt x="23583" y="67053"/>
                  </a:lnTo>
                  <a:lnTo>
                    <a:pt x="23619" y="66872"/>
                  </a:lnTo>
                  <a:lnTo>
                    <a:pt x="23649" y="66655"/>
                  </a:lnTo>
                  <a:lnTo>
                    <a:pt x="23678" y="66438"/>
                  </a:lnTo>
                  <a:lnTo>
                    <a:pt x="23700" y="66221"/>
                  </a:lnTo>
                  <a:lnTo>
                    <a:pt x="23714" y="65968"/>
                  </a:lnTo>
                  <a:lnTo>
                    <a:pt x="23722" y="65715"/>
                  </a:lnTo>
                  <a:lnTo>
                    <a:pt x="23729" y="65498"/>
                  </a:lnTo>
                  <a:lnTo>
                    <a:pt x="23729" y="65244"/>
                  </a:lnTo>
                  <a:lnTo>
                    <a:pt x="23729" y="64991"/>
                  </a:lnTo>
                  <a:lnTo>
                    <a:pt x="23722" y="64738"/>
                  </a:lnTo>
                  <a:lnTo>
                    <a:pt x="23707" y="64521"/>
                  </a:lnTo>
                  <a:lnTo>
                    <a:pt x="23692" y="64304"/>
                  </a:lnTo>
                  <a:lnTo>
                    <a:pt x="23671" y="64051"/>
                  </a:lnTo>
                  <a:lnTo>
                    <a:pt x="23641" y="63870"/>
                  </a:lnTo>
                  <a:lnTo>
                    <a:pt x="23612" y="63653"/>
                  </a:lnTo>
                  <a:lnTo>
                    <a:pt x="23576" y="63472"/>
                  </a:lnTo>
                  <a:lnTo>
                    <a:pt x="23532" y="63291"/>
                  </a:lnTo>
                  <a:lnTo>
                    <a:pt x="22715" y="60073"/>
                  </a:lnTo>
                  <a:lnTo>
                    <a:pt x="21759" y="56203"/>
                  </a:lnTo>
                  <a:lnTo>
                    <a:pt x="20680" y="51827"/>
                  </a:lnTo>
                  <a:lnTo>
                    <a:pt x="19520" y="47089"/>
                  </a:lnTo>
                  <a:lnTo>
                    <a:pt x="17025" y="36818"/>
                  </a:lnTo>
                  <a:lnTo>
                    <a:pt x="14502" y="26366"/>
                  </a:lnTo>
                  <a:lnTo>
                    <a:pt x="12160" y="16601"/>
                  </a:lnTo>
                  <a:lnTo>
                    <a:pt x="10205" y="8463"/>
                  </a:lnTo>
                  <a:lnTo>
                    <a:pt x="8338" y="615"/>
                  </a:lnTo>
                  <a:lnTo>
                    <a:pt x="8258" y="362"/>
                  </a:lnTo>
                  <a:lnTo>
                    <a:pt x="8178" y="181"/>
                  </a:lnTo>
                  <a:lnTo>
                    <a:pt x="8090" y="73"/>
                  </a:lnTo>
                  <a:lnTo>
                    <a:pt x="800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83" name="Google Shape;383;p21"/>
          <p:cNvGrpSpPr/>
          <p:nvPr/>
        </p:nvGrpSpPr>
        <p:grpSpPr>
          <a:xfrm>
            <a:off x="10335999" y="3243654"/>
            <a:ext cx="549592" cy="661217"/>
            <a:chOff x="8742599" y="2307315"/>
            <a:chExt cx="412194" cy="495913"/>
          </a:xfrm>
        </p:grpSpPr>
        <p:sp>
          <p:nvSpPr>
            <p:cNvPr id="384" name="Google Shape;384;p21"/>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21"/>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21"/>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21"/>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88" name="Google Shape;388;p21"/>
          <p:cNvGrpSpPr/>
          <p:nvPr/>
        </p:nvGrpSpPr>
        <p:grpSpPr>
          <a:xfrm>
            <a:off x="1182834" y="3089241"/>
            <a:ext cx="911567" cy="877128"/>
            <a:chOff x="793684" y="2435729"/>
            <a:chExt cx="870591" cy="908502"/>
          </a:xfrm>
        </p:grpSpPr>
        <p:sp>
          <p:nvSpPr>
            <p:cNvPr id="389" name="Google Shape;389;p21"/>
            <p:cNvSpPr/>
            <p:nvPr/>
          </p:nvSpPr>
          <p:spPr>
            <a:xfrm rot="10800000">
              <a:off x="806837" y="2450670"/>
              <a:ext cx="844437" cy="878623"/>
            </a:xfrm>
            <a:custGeom>
              <a:avLst/>
              <a:gdLst/>
              <a:ahLst/>
              <a:cxnLst/>
              <a:rect l="l" t="t" r="r" b="b"/>
              <a:pathLst>
                <a:path w="33190" h="151031" extrusionOk="0">
                  <a:moveTo>
                    <a:pt x="16602" y="0"/>
                  </a:moveTo>
                  <a:lnTo>
                    <a:pt x="16478" y="37"/>
                  </a:lnTo>
                  <a:lnTo>
                    <a:pt x="16347" y="181"/>
                  </a:lnTo>
                  <a:lnTo>
                    <a:pt x="16223" y="398"/>
                  </a:lnTo>
                  <a:lnTo>
                    <a:pt x="16106" y="688"/>
                  </a:lnTo>
                  <a:lnTo>
                    <a:pt x="15982" y="1049"/>
                  </a:lnTo>
                  <a:lnTo>
                    <a:pt x="15865" y="1447"/>
                  </a:lnTo>
                  <a:lnTo>
                    <a:pt x="15756" y="1953"/>
                  </a:lnTo>
                  <a:lnTo>
                    <a:pt x="15646" y="2496"/>
                  </a:lnTo>
                  <a:lnTo>
                    <a:pt x="15537" y="3111"/>
                  </a:lnTo>
                  <a:lnTo>
                    <a:pt x="15435" y="3798"/>
                  </a:lnTo>
                  <a:lnTo>
                    <a:pt x="15333" y="4521"/>
                  </a:lnTo>
                  <a:lnTo>
                    <a:pt x="15238" y="5281"/>
                  </a:lnTo>
                  <a:lnTo>
                    <a:pt x="15136" y="6113"/>
                  </a:lnTo>
                  <a:lnTo>
                    <a:pt x="15048" y="6981"/>
                  </a:lnTo>
                  <a:lnTo>
                    <a:pt x="14953" y="7885"/>
                  </a:lnTo>
                  <a:lnTo>
                    <a:pt x="14866" y="8861"/>
                  </a:lnTo>
                  <a:lnTo>
                    <a:pt x="14778" y="9838"/>
                  </a:lnTo>
                  <a:lnTo>
                    <a:pt x="14698" y="10850"/>
                  </a:lnTo>
                  <a:lnTo>
                    <a:pt x="14618" y="11935"/>
                  </a:lnTo>
                  <a:lnTo>
                    <a:pt x="14538" y="13020"/>
                  </a:lnTo>
                  <a:lnTo>
                    <a:pt x="14392" y="15263"/>
                  </a:lnTo>
                  <a:lnTo>
                    <a:pt x="14246" y="17613"/>
                  </a:lnTo>
                  <a:lnTo>
                    <a:pt x="14122" y="20037"/>
                  </a:lnTo>
                  <a:lnTo>
                    <a:pt x="13998" y="22496"/>
                  </a:lnTo>
                  <a:lnTo>
                    <a:pt x="13888" y="24955"/>
                  </a:lnTo>
                  <a:lnTo>
                    <a:pt x="13786" y="27415"/>
                  </a:lnTo>
                  <a:lnTo>
                    <a:pt x="13691" y="29874"/>
                  </a:lnTo>
                  <a:lnTo>
                    <a:pt x="13604" y="32297"/>
                  </a:lnTo>
                  <a:lnTo>
                    <a:pt x="13524" y="34612"/>
                  </a:lnTo>
                  <a:lnTo>
                    <a:pt x="13451" y="36854"/>
                  </a:lnTo>
                  <a:lnTo>
                    <a:pt x="13334" y="41013"/>
                  </a:lnTo>
                  <a:lnTo>
                    <a:pt x="13247" y="44557"/>
                  </a:lnTo>
                  <a:lnTo>
                    <a:pt x="13188" y="47270"/>
                  </a:lnTo>
                  <a:lnTo>
                    <a:pt x="13137" y="49693"/>
                  </a:lnTo>
                  <a:lnTo>
                    <a:pt x="12926" y="48246"/>
                  </a:lnTo>
                  <a:lnTo>
                    <a:pt x="12678" y="46619"/>
                  </a:lnTo>
                  <a:lnTo>
                    <a:pt x="12342" y="44557"/>
                  </a:lnTo>
                  <a:lnTo>
                    <a:pt x="12145" y="43364"/>
                  </a:lnTo>
                  <a:lnTo>
                    <a:pt x="11934" y="42134"/>
                  </a:lnTo>
                  <a:lnTo>
                    <a:pt x="11700" y="40832"/>
                  </a:lnTo>
                  <a:lnTo>
                    <a:pt x="11452" y="39458"/>
                  </a:lnTo>
                  <a:lnTo>
                    <a:pt x="11182" y="38084"/>
                  </a:lnTo>
                  <a:lnTo>
                    <a:pt x="10905" y="36673"/>
                  </a:lnTo>
                  <a:lnTo>
                    <a:pt x="10613" y="35263"/>
                  </a:lnTo>
                  <a:lnTo>
                    <a:pt x="10314" y="33852"/>
                  </a:lnTo>
                  <a:lnTo>
                    <a:pt x="10001" y="32478"/>
                  </a:lnTo>
                  <a:lnTo>
                    <a:pt x="9672" y="31140"/>
                  </a:lnTo>
                  <a:lnTo>
                    <a:pt x="9337" y="29838"/>
                  </a:lnTo>
                  <a:lnTo>
                    <a:pt x="8994" y="28608"/>
                  </a:lnTo>
                  <a:lnTo>
                    <a:pt x="8826" y="28029"/>
                  </a:lnTo>
                  <a:lnTo>
                    <a:pt x="8651" y="27451"/>
                  </a:lnTo>
                  <a:lnTo>
                    <a:pt x="8476" y="26908"/>
                  </a:lnTo>
                  <a:lnTo>
                    <a:pt x="8294" y="26402"/>
                  </a:lnTo>
                  <a:lnTo>
                    <a:pt x="8119" y="25896"/>
                  </a:lnTo>
                  <a:lnTo>
                    <a:pt x="7936" y="25462"/>
                  </a:lnTo>
                  <a:lnTo>
                    <a:pt x="7754" y="25028"/>
                  </a:lnTo>
                  <a:lnTo>
                    <a:pt x="7572" y="24594"/>
                  </a:lnTo>
                  <a:lnTo>
                    <a:pt x="7389" y="24232"/>
                  </a:lnTo>
                  <a:lnTo>
                    <a:pt x="7207" y="23906"/>
                  </a:lnTo>
                  <a:lnTo>
                    <a:pt x="7025" y="23617"/>
                  </a:lnTo>
                  <a:lnTo>
                    <a:pt x="6842" y="23364"/>
                  </a:lnTo>
                  <a:lnTo>
                    <a:pt x="6652" y="23111"/>
                  </a:lnTo>
                  <a:lnTo>
                    <a:pt x="6470" y="22930"/>
                  </a:lnTo>
                  <a:lnTo>
                    <a:pt x="6288" y="22821"/>
                  </a:lnTo>
                  <a:lnTo>
                    <a:pt x="6105" y="22713"/>
                  </a:lnTo>
                  <a:lnTo>
                    <a:pt x="5923" y="22677"/>
                  </a:lnTo>
                  <a:lnTo>
                    <a:pt x="5741" y="22677"/>
                  </a:lnTo>
                  <a:lnTo>
                    <a:pt x="5558" y="22749"/>
                  </a:lnTo>
                  <a:lnTo>
                    <a:pt x="5376" y="22858"/>
                  </a:lnTo>
                  <a:lnTo>
                    <a:pt x="5194" y="23002"/>
                  </a:lnTo>
                  <a:lnTo>
                    <a:pt x="5011" y="23219"/>
                  </a:lnTo>
                  <a:lnTo>
                    <a:pt x="4836" y="23509"/>
                  </a:lnTo>
                  <a:lnTo>
                    <a:pt x="4654" y="23834"/>
                  </a:lnTo>
                  <a:lnTo>
                    <a:pt x="4493" y="24196"/>
                  </a:lnTo>
                  <a:lnTo>
                    <a:pt x="4340" y="24630"/>
                  </a:lnTo>
                  <a:lnTo>
                    <a:pt x="4209" y="25100"/>
                  </a:lnTo>
                  <a:lnTo>
                    <a:pt x="4100" y="25606"/>
                  </a:lnTo>
                  <a:lnTo>
                    <a:pt x="4048" y="25859"/>
                  </a:lnTo>
                  <a:lnTo>
                    <a:pt x="4005" y="26149"/>
                  </a:lnTo>
                  <a:lnTo>
                    <a:pt x="3924" y="26727"/>
                  </a:lnTo>
                  <a:lnTo>
                    <a:pt x="3859" y="27342"/>
                  </a:lnTo>
                  <a:lnTo>
                    <a:pt x="3808" y="27993"/>
                  </a:lnTo>
                  <a:lnTo>
                    <a:pt x="3779" y="28644"/>
                  </a:lnTo>
                  <a:lnTo>
                    <a:pt x="3757" y="29368"/>
                  </a:lnTo>
                  <a:lnTo>
                    <a:pt x="3757" y="30091"/>
                  </a:lnTo>
                  <a:lnTo>
                    <a:pt x="3764" y="30850"/>
                  </a:lnTo>
                  <a:lnTo>
                    <a:pt x="3786" y="31646"/>
                  </a:lnTo>
                  <a:lnTo>
                    <a:pt x="3815" y="32442"/>
                  </a:lnTo>
                  <a:lnTo>
                    <a:pt x="3866" y="33273"/>
                  </a:lnTo>
                  <a:lnTo>
                    <a:pt x="3924" y="34141"/>
                  </a:lnTo>
                  <a:lnTo>
                    <a:pt x="3990" y="35009"/>
                  </a:lnTo>
                  <a:lnTo>
                    <a:pt x="4070" y="35877"/>
                  </a:lnTo>
                  <a:lnTo>
                    <a:pt x="4158" y="36782"/>
                  </a:lnTo>
                  <a:lnTo>
                    <a:pt x="4253" y="37722"/>
                  </a:lnTo>
                  <a:lnTo>
                    <a:pt x="4362" y="38662"/>
                  </a:lnTo>
                  <a:lnTo>
                    <a:pt x="4479" y="39603"/>
                  </a:lnTo>
                  <a:lnTo>
                    <a:pt x="4603" y="40543"/>
                  </a:lnTo>
                  <a:lnTo>
                    <a:pt x="4727" y="41519"/>
                  </a:lnTo>
                  <a:lnTo>
                    <a:pt x="4865" y="42460"/>
                  </a:lnTo>
                  <a:lnTo>
                    <a:pt x="5011" y="43436"/>
                  </a:lnTo>
                  <a:lnTo>
                    <a:pt x="5318" y="45389"/>
                  </a:lnTo>
                  <a:lnTo>
                    <a:pt x="5639" y="47342"/>
                  </a:lnTo>
                  <a:lnTo>
                    <a:pt x="5974" y="49295"/>
                  </a:lnTo>
                  <a:lnTo>
                    <a:pt x="6324" y="51212"/>
                  </a:lnTo>
                  <a:lnTo>
                    <a:pt x="6682" y="53093"/>
                  </a:lnTo>
                  <a:lnTo>
                    <a:pt x="7039" y="54937"/>
                  </a:lnTo>
                  <a:lnTo>
                    <a:pt x="7397" y="56745"/>
                  </a:lnTo>
                  <a:lnTo>
                    <a:pt x="7754" y="58445"/>
                  </a:lnTo>
                  <a:lnTo>
                    <a:pt x="8097" y="60073"/>
                  </a:lnTo>
                  <a:lnTo>
                    <a:pt x="8425" y="61592"/>
                  </a:lnTo>
                  <a:lnTo>
                    <a:pt x="8739" y="63002"/>
                  </a:lnTo>
                  <a:lnTo>
                    <a:pt x="9293" y="65498"/>
                  </a:lnTo>
                  <a:lnTo>
                    <a:pt x="9731" y="67378"/>
                  </a:lnTo>
                  <a:lnTo>
                    <a:pt x="10125" y="69006"/>
                  </a:lnTo>
                  <a:lnTo>
                    <a:pt x="10008" y="68897"/>
                  </a:lnTo>
                  <a:lnTo>
                    <a:pt x="9672" y="68680"/>
                  </a:lnTo>
                  <a:lnTo>
                    <a:pt x="9162" y="68427"/>
                  </a:lnTo>
                  <a:lnTo>
                    <a:pt x="8848" y="68282"/>
                  </a:lnTo>
                  <a:lnTo>
                    <a:pt x="8498" y="68174"/>
                  </a:lnTo>
                  <a:lnTo>
                    <a:pt x="8119" y="68065"/>
                  </a:lnTo>
                  <a:lnTo>
                    <a:pt x="7710" y="67993"/>
                  </a:lnTo>
                  <a:lnTo>
                    <a:pt x="7280" y="67921"/>
                  </a:lnTo>
                  <a:lnTo>
                    <a:pt x="6835" y="67921"/>
                  </a:lnTo>
                  <a:lnTo>
                    <a:pt x="6375" y="67993"/>
                  </a:lnTo>
                  <a:lnTo>
                    <a:pt x="5901" y="68102"/>
                  </a:lnTo>
                  <a:lnTo>
                    <a:pt x="5420" y="68282"/>
                  </a:lnTo>
                  <a:lnTo>
                    <a:pt x="4938" y="68536"/>
                  </a:lnTo>
                  <a:lnTo>
                    <a:pt x="4698" y="68680"/>
                  </a:lnTo>
                  <a:lnTo>
                    <a:pt x="4464" y="68861"/>
                  </a:lnTo>
                  <a:lnTo>
                    <a:pt x="4224" y="69078"/>
                  </a:lnTo>
                  <a:lnTo>
                    <a:pt x="3983" y="69295"/>
                  </a:lnTo>
                  <a:lnTo>
                    <a:pt x="3749" y="69548"/>
                  </a:lnTo>
                  <a:lnTo>
                    <a:pt x="3516" y="69838"/>
                  </a:lnTo>
                  <a:lnTo>
                    <a:pt x="3290" y="70163"/>
                  </a:lnTo>
                  <a:lnTo>
                    <a:pt x="3064" y="70489"/>
                  </a:lnTo>
                  <a:lnTo>
                    <a:pt x="2845" y="70850"/>
                  </a:lnTo>
                  <a:lnTo>
                    <a:pt x="2626" y="71248"/>
                  </a:lnTo>
                  <a:lnTo>
                    <a:pt x="2415" y="71682"/>
                  </a:lnTo>
                  <a:lnTo>
                    <a:pt x="2210" y="72152"/>
                  </a:lnTo>
                  <a:lnTo>
                    <a:pt x="2006" y="72659"/>
                  </a:lnTo>
                  <a:lnTo>
                    <a:pt x="1816" y="73165"/>
                  </a:lnTo>
                  <a:lnTo>
                    <a:pt x="1627" y="73744"/>
                  </a:lnTo>
                  <a:lnTo>
                    <a:pt x="1452" y="74358"/>
                  </a:lnTo>
                  <a:lnTo>
                    <a:pt x="1277" y="74973"/>
                  </a:lnTo>
                  <a:lnTo>
                    <a:pt x="1116" y="75660"/>
                  </a:lnTo>
                  <a:lnTo>
                    <a:pt x="963" y="76384"/>
                  </a:lnTo>
                  <a:lnTo>
                    <a:pt x="817" y="77143"/>
                  </a:lnTo>
                  <a:lnTo>
                    <a:pt x="686" y="77939"/>
                  </a:lnTo>
                  <a:lnTo>
                    <a:pt x="562" y="78807"/>
                  </a:lnTo>
                  <a:lnTo>
                    <a:pt x="452" y="79675"/>
                  </a:lnTo>
                  <a:lnTo>
                    <a:pt x="350" y="80615"/>
                  </a:lnTo>
                  <a:lnTo>
                    <a:pt x="255" y="81592"/>
                  </a:lnTo>
                  <a:lnTo>
                    <a:pt x="182" y="82640"/>
                  </a:lnTo>
                  <a:lnTo>
                    <a:pt x="117" y="83725"/>
                  </a:lnTo>
                  <a:lnTo>
                    <a:pt x="66" y="84847"/>
                  </a:lnTo>
                  <a:lnTo>
                    <a:pt x="29" y="86004"/>
                  </a:lnTo>
                  <a:lnTo>
                    <a:pt x="7" y="87234"/>
                  </a:lnTo>
                  <a:lnTo>
                    <a:pt x="0" y="88536"/>
                  </a:lnTo>
                  <a:lnTo>
                    <a:pt x="7" y="89874"/>
                  </a:lnTo>
                  <a:lnTo>
                    <a:pt x="29" y="90995"/>
                  </a:lnTo>
                  <a:lnTo>
                    <a:pt x="66" y="92044"/>
                  </a:lnTo>
                  <a:lnTo>
                    <a:pt x="117" y="93056"/>
                  </a:lnTo>
                  <a:lnTo>
                    <a:pt x="182" y="94033"/>
                  </a:lnTo>
                  <a:lnTo>
                    <a:pt x="263" y="94901"/>
                  </a:lnTo>
                  <a:lnTo>
                    <a:pt x="350" y="95733"/>
                  </a:lnTo>
                  <a:lnTo>
                    <a:pt x="460" y="96528"/>
                  </a:lnTo>
                  <a:lnTo>
                    <a:pt x="576" y="97252"/>
                  </a:lnTo>
                  <a:lnTo>
                    <a:pt x="708" y="97939"/>
                  </a:lnTo>
                  <a:lnTo>
                    <a:pt x="846" y="98554"/>
                  </a:lnTo>
                  <a:lnTo>
                    <a:pt x="999" y="99132"/>
                  </a:lnTo>
                  <a:lnTo>
                    <a:pt x="1160" y="99639"/>
                  </a:lnTo>
                  <a:lnTo>
                    <a:pt x="1328" y="100145"/>
                  </a:lnTo>
                  <a:lnTo>
                    <a:pt x="1510" y="100579"/>
                  </a:lnTo>
                  <a:lnTo>
                    <a:pt x="1700" y="100941"/>
                  </a:lnTo>
                  <a:lnTo>
                    <a:pt x="1897" y="101302"/>
                  </a:lnTo>
                  <a:lnTo>
                    <a:pt x="2101" y="101628"/>
                  </a:lnTo>
                  <a:lnTo>
                    <a:pt x="2312" y="101881"/>
                  </a:lnTo>
                  <a:lnTo>
                    <a:pt x="2531" y="102098"/>
                  </a:lnTo>
                  <a:lnTo>
                    <a:pt x="2757" y="102315"/>
                  </a:lnTo>
                  <a:lnTo>
                    <a:pt x="2991" y="102460"/>
                  </a:lnTo>
                  <a:lnTo>
                    <a:pt x="3224" y="102604"/>
                  </a:lnTo>
                  <a:lnTo>
                    <a:pt x="3472" y="102677"/>
                  </a:lnTo>
                  <a:lnTo>
                    <a:pt x="3713" y="102749"/>
                  </a:lnTo>
                  <a:lnTo>
                    <a:pt x="3961" y="102785"/>
                  </a:lnTo>
                  <a:lnTo>
                    <a:pt x="4472" y="102785"/>
                  </a:lnTo>
                  <a:lnTo>
                    <a:pt x="4734" y="102713"/>
                  </a:lnTo>
                  <a:lnTo>
                    <a:pt x="4989" y="102640"/>
                  </a:lnTo>
                  <a:lnTo>
                    <a:pt x="5252" y="102568"/>
                  </a:lnTo>
                  <a:lnTo>
                    <a:pt x="5777" y="102315"/>
                  </a:lnTo>
                  <a:lnTo>
                    <a:pt x="6295" y="101989"/>
                  </a:lnTo>
                  <a:lnTo>
                    <a:pt x="6813" y="101628"/>
                  </a:lnTo>
                  <a:lnTo>
                    <a:pt x="7324" y="101194"/>
                  </a:lnTo>
                  <a:lnTo>
                    <a:pt x="7820" y="100724"/>
                  </a:lnTo>
                  <a:lnTo>
                    <a:pt x="8301" y="100217"/>
                  </a:lnTo>
                  <a:lnTo>
                    <a:pt x="8761" y="99711"/>
                  </a:lnTo>
                  <a:lnTo>
                    <a:pt x="9198" y="99168"/>
                  </a:lnTo>
                  <a:lnTo>
                    <a:pt x="9599" y="98662"/>
                  </a:lnTo>
                  <a:lnTo>
                    <a:pt x="9971" y="98192"/>
                  </a:lnTo>
                  <a:lnTo>
                    <a:pt x="10307" y="97722"/>
                  </a:lnTo>
                  <a:lnTo>
                    <a:pt x="10854" y="96926"/>
                  </a:lnTo>
                  <a:lnTo>
                    <a:pt x="11204" y="96384"/>
                  </a:lnTo>
                  <a:lnTo>
                    <a:pt x="11328" y="96167"/>
                  </a:lnTo>
                  <a:lnTo>
                    <a:pt x="11284" y="96709"/>
                  </a:lnTo>
                  <a:lnTo>
                    <a:pt x="11160" y="98228"/>
                  </a:lnTo>
                  <a:lnTo>
                    <a:pt x="10971" y="100579"/>
                  </a:lnTo>
                  <a:lnTo>
                    <a:pt x="10737" y="103653"/>
                  </a:lnTo>
                  <a:lnTo>
                    <a:pt x="10613" y="105425"/>
                  </a:lnTo>
                  <a:lnTo>
                    <a:pt x="10482" y="107342"/>
                  </a:lnTo>
                  <a:lnTo>
                    <a:pt x="10351" y="109331"/>
                  </a:lnTo>
                  <a:lnTo>
                    <a:pt x="10219" y="111465"/>
                  </a:lnTo>
                  <a:lnTo>
                    <a:pt x="10088" y="113671"/>
                  </a:lnTo>
                  <a:lnTo>
                    <a:pt x="9964" y="115950"/>
                  </a:lnTo>
                  <a:lnTo>
                    <a:pt x="9847" y="118264"/>
                  </a:lnTo>
                  <a:lnTo>
                    <a:pt x="9738" y="120615"/>
                  </a:lnTo>
                  <a:lnTo>
                    <a:pt x="9643" y="123002"/>
                  </a:lnTo>
                  <a:lnTo>
                    <a:pt x="9563" y="125389"/>
                  </a:lnTo>
                  <a:lnTo>
                    <a:pt x="9490" y="127776"/>
                  </a:lnTo>
                  <a:lnTo>
                    <a:pt x="9468" y="128933"/>
                  </a:lnTo>
                  <a:lnTo>
                    <a:pt x="9446" y="130127"/>
                  </a:lnTo>
                  <a:lnTo>
                    <a:pt x="9432" y="131284"/>
                  </a:lnTo>
                  <a:lnTo>
                    <a:pt x="9417" y="132405"/>
                  </a:lnTo>
                  <a:lnTo>
                    <a:pt x="9410" y="133563"/>
                  </a:lnTo>
                  <a:lnTo>
                    <a:pt x="9417" y="134648"/>
                  </a:lnTo>
                  <a:lnTo>
                    <a:pt x="9424" y="135769"/>
                  </a:lnTo>
                  <a:lnTo>
                    <a:pt x="9432" y="136818"/>
                  </a:lnTo>
                  <a:lnTo>
                    <a:pt x="9453" y="137866"/>
                  </a:lnTo>
                  <a:lnTo>
                    <a:pt x="9483" y="138915"/>
                  </a:lnTo>
                  <a:lnTo>
                    <a:pt x="9519" y="139892"/>
                  </a:lnTo>
                  <a:lnTo>
                    <a:pt x="9563" y="140868"/>
                  </a:lnTo>
                  <a:lnTo>
                    <a:pt x="9614" y="141808"/>
                  </a:lnTo>
                  <a:lnTo>
                    <a:pt x="9672" y="142713"/>
                  </a:lnTo>
                  <a:lnTo>
                    <a:pt x="9738" y="143581"/>
                  </a:lnTo>
                  <a:lnTo>
                    <a:pt x="9818" y="144412"/>
                  </a:lnTo>
                  <a:lnTo>
                    <a:pt x="9898" y="145208"/>
                  </a:lnTo>
                  <a:lnTo>
                    <a:pt x="9993" y="145968"/>
                  </a:lnTo>
                  <a:lnTo>
                    <a:pt x="10103" y="146691"/>
                  </a:lnTo>
                  <a:lnTo>
                    <a:pt x="10212" y="147342"/>
                  </a:lnTo>
                  <a:lnTo>
                    <a:pt x="10343" y="147957"/>
                  </a:lnTo>
                  <a:lnTo>
                    <a:pt x="10475" y="148535"/>
                  </a:lnTo>
                  <a:lnTo>
                    <a:pt x="10621" y="149078"/>
                  </a:lnTo>
                  <a:lnTo>
                    <a:pt x="10781" y="149512"/>
                  </a:lnTo>
                  <a:lnTo>
                    <a:pt x="10949" y="149946"/>
                  </a:lnTo>
                  <a:lnTo>
                    <a:pt x="11131" y="150308"/>
                  </a:lnTo>
                  <a:lnTo>
                    <a:pt x="11328" y="150597"/>
                  </a:lnTo>
                  <a:lnTo>
                    <a:pt x="11525" y="150814"/>
                  </a:lnTo>
                  <a:lnTo>
                    <a:pt x="11715" y="150959"/>
                  </a:lnTo>
                  <a:lnTo>
                    <a:pt x="11897" y="151031"/>
                  </a:lnTo>
                  <a:lnTo>
                    <a:pt x="12087" y="151031"/>
                  </a:lnTo>
                  <a:lnTo>
                    <a:pt x="12262" y="150959"/>
                  </a:lnTo>
                  <a:lnTo>
                    <a:pt x="12444" y="150814"/>
                  </a:lnTo>
                  <a:lnTo>
                    <a:pt x="12612" y="150597"/>
                  </a:lnTo>
                  <a:lnTo>
                    <a:pt x="12787" y="150308"/>
                  </a:lnTo>
                  <a:lnTo>
                    <a:pt x="12947" y="149982"/>
                  </a:lnTo>
                  <a:lnTo>
                    <a:pt x="13115" y="149584"/>
                  </a:lnTo>
                  <a:lnTo>
                    <a:pt x="13268" y="149114"/>
                  </a:lnTo>
                  <a:lnTo>
                    <a:pt x="13429" y="148608"/>
                  </a:lnTo>
                  <a:lnTo>
                    <a:pt x="13582" y="148029"/>
                  </a:lnTo>
                  <a:lnTo>
                    <a:pt x="13728" y="147414"/>
                  </a:lnTo>
                  <a:lnTo>
                    <a:pt x="13874" y="146727"/>
                  </a:lnTo>
                  <a:lnTo>
                    <a:pt x="14012" y="146040"/>
                  </a:lnTo>
                  <a:lnTo>
                    <a:pt x="14151" y="145280"/>
                  </a:lnTo>
                  <a:lnTo>
                    <a:pt x="14290" y="144485"/>
                  </a:lnTo>
                  <a:lnTo>
                    <a:pt x="14421" y="143653"/>
                  </a:lnTo>
                  <a:lnTo>
                    <a:pt x="14545" y="142785"/>
                  </a:lnTo>
                  <a:lnTo>
                    <a:pt x="14669" y="141881"/>
                  </a:lnTo>
                  <a:lnTo>
                    <a:pt x="14793" y="140940"/>
                  </a:lnTo>
                  <a:lnTo>
                    <a:pt x="14910" y="140000"/>
                  </a:lnTo>
                  <a:lnTo>
                    <a:pt x="15026" y="139024"/>
                  </a:lnTo>
                  <a:lnTo>
                    <a:pt x="15143" y="138011"/>
                  </a:lnTo>
                  <a:lnTo>
                    <a:pt x="15245" y="136962"/>
                  </a:lnTo>
                  <a:lnTo>
                    <a:pt x="15355" y="135913"/>
                  </a:lnTo>
                  <a:lnTo>
                    <a:pt x="15552" y="133780"/>
                  </a:lnTo>
                  <a:lnTo>
                    <a:pt x="15741" y="131610"/>
                  </a:lnTo>
                  <a:lnTo>
                    <a:pt x="15916" y="129440"/>
                  </a:lnTo>
                  <a:lnTo>
                    <a:pt x="16084" y="127233"/>
                  </a:lnTo>
                  <a:lnTo>
                    <a:pt x="16237" y="125063"/>
                  </a:lnTo>
                  <a:lnTo>
                    <a:pt x="16376" y="122894"/>
                  </a:lnTo>
                  <a:lnTo>
                    <a:pt x="16500" y="120832"/>
                  </a:lnTo>
                  <a:lnTo>
                    <a:pt x="16616" y="118807"/>
                  </a:lnTo>
                  <a:lnTo>
                    <a:pt x="16719" y="116890"/>
                  </a:lnTo>
                  <a:lnTo>
                    <a:pt x="16813" y="115118"/>
                  </a:lnTo>
                  <a:lnTo>
                    <a:pt x="16967" y="111935"/>
                  </a:lnTo>
                  <a:lnTo>
                    <a:pt x="17069" y="109512"/>
                  </a:lnTo>
                  <a:lnTo>
                    <a:pt x="17134" y="107921"/>
                  </a:lnTo>
                  <a:lnTo>
                    <a:pt x="17156" y="107342"/>
                  </a:lnTo>
                  <a:lnTo>
                    <a:pt x="17193" y="107848"/>
                  </a:lnTo>
                  <a:lnTo>
                    <a:pt x="17309" y="109295"/>
                  </a:lnTo>
                  <a:lnTo>
                    <a:pt x="17506" y="111537"/>
                  </a:lnTo>
                  <a:lnTo>
                    <a:pt x="17769" y="114394"/>
                  </a:lnTo>
                  <a:lnTo>
                    <a:pt x="17922" y="116022"/>
                  </a:lnTo>
                  <a:lnTo>
                    <a:pt x="18097" y="117758"/>
                  </a:lnTo>
                  <a:lnTo>
                    <a:pt x="18280" y="119566"/>
                  </a:lnTo>
                  <a:lnTo>
                    <a:pt x="18484" y="121447"/>
                  </a:lnTo>
                  <a:lnTo>
                    <a:pt x="18703" y="123364"/>
                  </a:lnTo>
                  <a:lnTo>
                    <a:pt x="18936" y="125353"/>
                  </a:lnTo>
                  <a:lnTo>
                    <a:pt x="19184" y="127306"/>
                  </a:lnTo>
                  <a:lnTo>
                    <a:pt x="19439" y="129259"/>
                  </a:lnTo>
                  <a:lnTo>
                    <a:pt x="19709" y="131212"/>
                  </a:lnTo>
                  <a:lnTo>
                    <a:pt x="19994" y="133092"/>
                  </a:lnTo>
                  <a:lnTo>
                    <a:pt x="20140" y="133997"/>
                  </a:lnTo>
                  <a:lnTo>
                    <a:pt x="20293" y="134901"/>
                  </a:lnTo>
                  <a:lnTo>
                    <a:pt x="20446" y="135769"/>
                  </a:lnTo>
                  <a:lnTo>
                    <a:pt x="20599" y="136637"/>
                  </a:lnTo>
                  <a:lnTo>
                    <a:pt x="20760" y="137469"/>
                  </a:lnTo>
                  <a:lnTo>
                    <a:pt x="20920" y="138300"/>
                  </a:lnTo>
                  <a:lnTo>
                    <a:pt x="21081" y="139060"/>
                  </a:lnTo>
                  <a:lnTo>
                    <a:pt x="21248" y="139819"/>
                  </a:lnTo>
                  <a:lnTo>
                    <a:pt x="21416" y="140506"/>
                  </a:lnTo>
                  <a:lnTo>
                    <a:pt x="21584" y="141194"/>
                  </a:lnTo>
                  <a:lnTo>
                    <a:pt x="21759" y="141808"/>
                  </a:lnTo>
                  <a:lnTo>
                    <a:pt x="21934" y="142423"/>
                  </a:lnTo>
                  <a:lnTo>
                    <a:pt x="22116" y="142966"/>
                  </a:lnTo>
                  <a:lnTo>
                    <a:pt x="22291" y="143472"/>
                  </a:lnTo>
                  <a:lnTo>
                    <a:pt x="22474" y="143906"/>
                  </a:lnTo>
                  <a:lnTo>
                    <a:pt x="22663" y="144340"/>
                  </a:lnTo>
                  <a:lnTo>
                    <a:pt x="22846" y="144666"/>
                  </a:lnTo>
                  <a:lnTo>
                    <a:pt x="23035" y="144991"/>
                  </a:lnTo>
                  <a:lnTo>
                    <a:pt x="23225" y="145208"/>
                  </a:lnTo>
                  <a:lnTo>
                    <a:pt x="23415" y="145389"/>
                  </a:lnTo>
                  <a:lnTo>
                    <a:pt x="23612" y="145497"/>
                  </a:lnTo>
                  <a:lnTo>
                    <a:pt x="23809" y="145570"/>
                  </a:lnTo>
                  <a:lnTo>
                    <a:pt x="24006" y="145534"/>
                  </a:lnTo>
                  <a:lnTo>
                    <a:pt x="24203" y="145461"/>
                  </a:lnTo>
                  <a:lnTo>
                    <a:pt x="24399" y="145280"/>
                  </a:lnTo>
                  <a:lnTo>
                    <a:pt x="24604" y="145063"/>
                  </a:lnTo>
                  <a:lnTo>
                    <a:pt x="24808" y="144774"/>
                  </a:lnTo>
                  <a:lnTo>
                    <a:pt x="25012" y="144376"/>
                  </a:lnTo>
                  <a:lnTo>
                    <a:pt x="25209" y="143942"/>
                  </a:lnTo>
                  <a:lnTo>
                    <a:pt x="25391" y="143436"/>
                  </a:lnTo>
                  <a:lnTo>
                    <a:pt x="25552" y="142857"/>
                  </a:lnTo>
                  <a:lnTo>
                    <a:pt x="25705" y="142279"/>
                  </a:lnTo>
                  <a:lnTo>
                    <a:pt x="25836" y="141628"/>
                  </a:lnTo>
                  <a:lnTo>
                    <a:pt x="25953" y="140940"/>
                  </a:lnTo>
                  <a:lnTo>
                    <a:pt x="26055" y="140217"/>
                  </a:lnTo>
                  <a:lnTo>
                    <a:pt x="26150" y="139422"/>
                  </a:lnTo>
                  <a:lnTo>
                    <a:pt x="26223" y="138626"/>
                  </a:lnTo>
                  <a:lnTo>
                    <a:pt x="26289" y="137758"/>
                  </a:lnTo>
                  <a:lnTo>
                    <a:pt x="26340" y="136890"/>
                  </a:lnTo>
                  <a:lnTo>
                    <a:pt x="26376" y="135986"/>
                  </a:lnTo>
                  <a:lnTo>
                    <a:pt x="26398" y="135045"/>
                  </a:lnTo>
                  <a:lnTo>
                    <a:pt x="26413" y="134069"/>
                  </a:lnTo>
                  <a:lnTo>
                    <a:pt x="26420" y="133056"/>
                  </a:lnTo>
                  <a:lnTo>
                    <a:pt x="26413" y="132044"/>
                  </a:lnTo>
                  <a:lnTo>
                    <a:pt x="26391" y="130995"/>
                  </a:lnTo>
                  <a:lnTo>
                    <a:pt x="26369" y="129910"/>
                  </a:lnTo>
                  <a:lnTo>
                    <a:pt x="26332" y="128825"/>
                  </a:lnTo>
                  <a:lnTo>
                    <a:pt x="26289" y="127704"/>
                  </a:lnTo>
                  <a:lnTo>
                    <a:pt x="26230" y="126582"/>
                  </a:lnTo>
                  <a:lnTo>
                    <a:pt x="26172" y="125461"/>
                  </a:lnTo>
                  <a:lnTo>
                    <a:pt x="26099" y="124304"/>
                  </a:lnTo>
                  <a:lnTo>
                    <a:pt x="26026" y="123147"/>
                  </a:lnTo>
                  <a:lnTo>
                    <a:pt x="25946" y="121989"/>
                  </a:lnTo>
                  <a:lnTo>
                    <a:pt x="25851" y="120796"/>
                  </a:lnTo>
                  <a:lnTo>
                    <a:pt x="25756" y="119602"/>
                  </a:lnTo>
                  <a:lnTo>
                    <a:pt x="25661" y="118445"/>
                  </a:lnTo>
                  <a:lnTo>
                    <a:pt x="25443" y="116058"/>
                  </a:lnTo>
                  <a:lnTo>
                    <a:pt x="25209" y="113707"/>
                  </a:lnTo>
                  <a:lnTo>
                    <a:pt x="24968" y="111393"/>
                  </a:lnTo>
                  <a:lnTo>
                    <a:pt x="24713" y="109114"/>
                  </a:lnTo>
                  <a:lnTo>
                    <a:pt x="24458" y="106872"/>
                  </a:lnTo>
                  <a:lnTo>
                    <a:pt x="24195" y="104702"/>
                  </a:lnTo>
                  <a:lnTo>
                    <a:pt x="23933" y="102640"/>
                  </a:lnTo>
                  <a:lnTo>
                    <a:pt x="23677" y="100687"/>
                  </a:lnTo>
                  <a:lnTo>
                    <a:pt x="23429" y="98843"/>
                  </a:lnTo>
                  <a:lnTo>
                    <a:pt x="23189" y="97107"/>
                  </a:lnTo>
                  <a:lnTo>
                    <a:pt x="22766" y="94105"/>
                  </a:lnTo>
                  <a:lnTo>
                    <a:pt x="22430" y="91827"/>
                  </a:lnTo>
                  <a:lnTo>
                    <a:pt x="22204" y="90380"/>
                  </a:lnTo>
                  <a:lnTo>
                    <a:pt x="22124" y="89874"/>
                  </a:lnTo>
                  <a:lnTo>
                    <a:pt x="22233" y="90091"/>
                  </a:lnTo>
                  <a:lnTo>
                    <a:pt x="22539" y="90778"/>
                  </a:lnTo>
                  <a:lnTo>
                    <a:pt x="23014" y="91718"/>
                  </a:lnTo>
                  <a:lnTo>
                    <a:pt x="23313" y="92297"/>
                  </a:lnTo>
                  <a:lnTo>
                    <a:pt x="23641" y="92912"/>
                  </a:lnTo>
                  <a:lnTo>
                    <a:pt x="23998" y="93563"/>
                  </a:lnTo>
                  <a:lnTo>
                    <a:pt x="24385" y="94214"/>
                  </a:lnTo>
                  <a:lnTo>
                    <a:pt x="24793" y="94901"/>
                  </a:lnTo>
                  <a:lnTo>
                    <a:pt x="25224" y="95552"/>
                  </a:lnTo>
                  <a:lnTo>
                    <a:pt x="25669" y="96167"/>
                  </a:lnTo>
                  <a:lnTo>
                    <a:pt x="26128" y="96745"/>
                  </a:lnTo>
                  <a:lnTo>
                    <a:pt x="26595" y="97324"/>
                  </a:lnTo>
                  <a:lnTo>
                    <a:pt x="27076" y="97794"/>
                  </a:lnTo>
                  <a:lnTo>
                    <a:pt x="27558" y="98192"/>
                  </a:lnTo>
                  <a:lnTo>
                    <a:pt x="27799" y="98373"/>
                  </a:lnTo>
                  <a:lnTo>
                    <a:pt x="28047" y="98517"/>
                  </a:lnTo>
                  <a:lnTo>
                    <a:pt x="28287" y="98662"/>
                  </a:lnTo>
                  <a:lnTo>
                    <a:pt x="28528" y="98771"/>
                  </a:lnTo>
                  <a:lnTo>
                    <a:pt x="28761" y="98843"/>
                  </a:lnTo>
                  <a:lnTo>
                    <a:pt x="29002" y="98879"/>
                  </a:lnTo>
                  <a:lnTo>
                    <a:pt x="29469" y="98879"/>
                  </a:lnTo>
                  <a:lnTo>
                    <a:pt x="29695" y="98807"/>
                  </a:lnTo>
                  <a:lnTo>
                    <a:pt x="29921" y="98734"/>
                  </a:lnTo>
                  <a:lnTo>
                    <a:pt x="30147" y="98626"/>
                  </a:lnTo>
                  <a:lnTo>
                    <a:pt x="30366" y="98445"/>
                  </a:lnTo>
                  <a:lnTo>
                    <a:pt x="30578" y="98228"/>
                  </a:lnTo>
                  <a:lnTo>
                    <a:pt x="30782" y="98011"/>
                  </a:lnTo>
                  <a:lnTo>
                    <a:pt x="30986" y="97722"/>
                  </a:lnTo>
                  <a:lnTo>
                    <a:pt x="31183" y="97360"/>
                  </a:lnTo>
                  <a:lnTo>
                    <a:pt x="31373" y="96998"/>
                  </a:lnTo>
                  <a:lnTo>
                    <a:pt x="31555" y="96564"/>
                  </a:lnTo>
                  <a:lnTo>
                    <a:pt x="31737" y="96094"/>
                  </a:lnTo>
                  <a:lnTo>
                    <a:pt x="31905" y="95552"/>
                  </a:lnTo>
                  <a:lnTo>
                    <a:pt x="32066" y="94973"/>
                  </a:lnTo>
                  <a:lnTo>
                    <a:pt x="32219" y="94322"/>
                  </a:lnTo>
                  <a:lnTo>
                    <a:pt x="32365" y="93635"/>
                  </a:lnTo>
                  <a:lnTo>
                    <a:pt x="32503" y="92875"/>
                  </a:lnTo>
                  <a:lnTo>
                    <a:pt x="32627" y="92080"/>
                  </a:lnTo>
                  <a:lnTo>
                    <a:pt x="32744" y="91176"/>
                  </a:lnTo>
                  <a:lnTo>
                    <a:pt x="32854" y="90272"/>
                  </a:lnTo>
                  <a:lnTo>
                    <a:pt x="32948" y="89259"/>
                  </a:lnTo>
                  <a:lnTo>
                    <a:pt x="33029" y="88174"/>
                  </a:lnTo>
                  <a:lnTo>
                    <a:pt x="33102" y="87053"/>
                  </a:lnTo>
                  <a:lnTo>
                    <a:pt x="33131" y="86546"/>
                  </a:lnTo>
                  <a:lnTo>
                    <a:pt x="33153" y="86004"/>
                  </a:lnTo>
                  <a:lnTo>
                    <a:pt x="33167" y="85498"/>
                  </a:lnTo>
                  <a:lnTo>
                    <a:pt x="33182" y="85027"/>
                  </a:lnTo>
                  <a:lnTo>
                    <a:pt x="33189" y="84521"/>
                  </a:lnTo>
                  <a:lnTo>
                    <a:pt x="33189" y="84051"/>
                  </a:lnTo>
                  <a:lnTo>
                    <a:pt x="33189" y="83545"/>
                  </a:lnTo>
                  <a:lnTo>
                    <a:pt x="33182" y="83074"/>
                  </a:lnTo>
                  <a:lnTo>
                    <a:pt x="33167" y="82640"/>
                  </a:lnTo>
                  <a:lnTo>
                    <a:pt x="33153" y="82170"/>
                  </a:lnTo>
                  <a:lnTo>
                    <a:pt x="33131" y="81736"/>
                  </a:lnTo>
                  <a:lnTo>
                    <a:pt x="33102" y="81302"/>
                  </a:lnTo>
                  <a:lnTo>
                    <a:pt x="33072" y="80868"/>
                  </a:lnTo>
                  <a:lnTo>
                    <a:pt x="33036" y="80434"/>
                  </a:lnTo>
                  <a:lnTo>
                    <a:pt x="32956" y="79602"/>
                  </a:lnTo>
                  <a:lnTo>
                    <a:pt x="32854" y="78807"/>
                  </a:lnTo>
                  <a:lnTo>
                    <a:pt x="32737" y="78011"/>
                  </a:lnTo>
                  <a:lnTo>
                    <a:pt x="32613" y="77252"/>
                  </a:lnTo>
                  <a:lnTo>
                    <a:pt x="32467" y="76528"/>
                  </a:lnTo>
                  <a:lnTo>
                    <a:pt x="32306" y="75841"/>
                  </a:lnTo>
                  <a:lnTo>
                    <a:pt x="32139" y="75154"/>
                  </a:lnTo>
                  <a:lnTo>
                    <a:pt x="31956" y="74503"/>
                  </a:lnTo>
                  <a:lnTo>
                    <a:pt x="31767" y="73888"/>
                  </a:lnTo>
                  <a:lnTo>
                    <a:pt x="31562" y="73273"/>
                  </a:lnTo>
                  <a:lnTo>
                    <a:pt x="31344" y="72695"/>
                  </a:lnTo>
                  <a:lnTo>
                    <a:pt x="31125" y="72152"/>
                  </a:lnTo>
                  <a:lnTo>
                    <a:pt x="30891" y="71610"/>
                  </a:lnTo>
                  <a:lnTo>
                    <a:pt x="30651" y="71103"/>
                  </a:lnTo>
                  <a:lnTo>
                    <a:pt x="30403" y="70633"/>
                  </a:lnTo>
                  <a:lnTo>
                    <a:pt x="30155" y="70163"/>
                  </a:lnTo>
                  <a:lnTo>
                    <a:pt x="29892" y="69693"/>
                  </a:lnTo>
                  <a:lnTo>
                    <a:pt x="29629" y="69259"/>
                  </a:lnTo>
                  <a:lnTo>
                    <a:pt x="29360" y="68861"/>
                  </a:lnTo>
                  <a:lnTo>
                    <a:pt x="29082" y="68463"/>
                  </a:lnTo>
                  <a:lnTo>
                    <a:pt x="28805" y="68102"/>
                  </a:lnTo>
                  <a:lnTo>
                    <a:pt x="28244" y="67414"/>
                  </a:lnTo>
                  <a:lnTo>
                    <a:pt x="27682" y="66800"/>
                  </a:lnTo>
                  <a:lnTo>
                    <a:pt x="27120" y="66257"/>
                  </a:lnTo>
                  <a:lnTo>
                    <a:pt x="26559" y="65751"/>
                  </a:lnTo>
                  <a:lnTo>
                    <a:pt x="26019" y="65317"/>
                  </a:lnTo>
                  <a:lnTo>
                    <a:pt x="25486" y="64955"/>
                  </a:lnTo>
                  <a:lnTo>
                    <a:pt x="24983" y="64630"/>
                  </a:lnTo>
                  <a:lnTo>
                    <a:pt x="24509" y="64340"/>
                  </a:lnTo>
                  <a:lnTo>
                    <a:pt x="24064" y="64123"/>
                  </a:lnTo>
                  <a:lnTo>
                    <a:pt x="23663" y="63942"/>
                  </a:lnTo>
                  <a:lnTo>
                    <a:pt x="22992" y="63653"/>
                  </a:lnTo>
                  <a:lnTo>
                    <a:pt x="22547" y="63472"/>
                  </a:lnTo>
                  <a:lnTo>
                    <a:pt x="22372" y="63400"/>
                  </a:lnTo>
                  <a:lnTo>
                    <a:pt x="22503" y="63400"/>
                  </a:lnTo>
                  <a:lnTo>
                    <a:pt x="22583" y="63364"/>
                  </a:lnTo>
                  <a:lnTo>
                    <a:pt x="22671" y="63255"/>
                  </a:lnTo>
                  <a:lnTo>
                    <a:pt x="22766" y="63111"/>
                  </a:lnTo>
                  <a:lnTo>
                    <a:pt x="22868" y="62894"/>
                  </a:lnTo>
                  <a:lnTo>
                    <a:pt x="22977" y="62640"/>
                  </a:lnTo>
                  <a:lnTo>
                    <a:pt x="23094" y="62315"/>
                  </a:lnTo>
                  <a:lnTo>
                    <a:pt x="23218" y="61953"/>
                  </a:lnTo>
                  <a:lnTo>
                    <a:pt x="23349" y="61519"/>
                  </a:lnTo>
                  <a:lnTo>
                    <a:pt x="23488" y="61085"/>
                  </a:lnTo>
                  <a:lnTo>
                    <a:pt x="23626" y="60543"/>
                  </a:lnTo>
                  <a:lnTo>
                    <a:pt x="23925" y="59386"/>
                  </a:lnTo>
                  <a:lnTo>
                    <a:pt x="24232" y="58084"/>
                  </a:lnTo>
                  <a:lnTo>
                    <a:pt x="24553" y="56637"/>
                  </a:lnTo>
                  <a:lnTo>
                    <a:pt x="24888" y="55046"/>
                  </a:lnTo>
                  <a:lnTo>
                    <a:pt x="25224" y="53310"/>
                  </a:lnTo>
                  <a:lnTo>
                    <a:pt x="25559" y="51501"/>
                  </a:lnTo>
                  <a:lnTo>
                    <a:pt x="25895" y="49621"/>
                  </a:lnTo>
                  <a:lnTo>
                    <a:pt x="26223" y="47631"/>
                  </a:lnTo>
                  <a:lnTo>
                    <a:pt x="26544" y="45606"/>
                  </a:lnTo>
                  <a:lnTo>
                    <a:pt x="26858" y="43545"/>
                  </a:lnTo>
                  <a:lnTo>
                    <a:pt x="27157" y="41447"/>
                  </a:lnTo>
                  <a:lnTo>
                    <a:pt x="27295" y="40398"/>
                  </a:lnTo>
                  <a:lnTo>
                    <a:pt x="27434" y="39313"/>
                  </a:lnTo>
                  <a:lnTo>
                    <a:pt x="27565" y="38264"/>
                  </a:lnTo>
                  <a:lnTo>
                    <a:pt x="27689" y="37216"/>
                  </a:lnTo>
                  <a:lnTo>
                    <a:pt x="27806" y="36167"/>
                  </a:lnTo>
                  <a:lnTo>
                    <a:pt x="27915" y="35118"/>
                  </a:lnTo>
                  <a:lnTo>
                    <a:pt x="28025" y="34105"/>
                  </a:lnTo>
                  <a:lnTo>
                    <a:pt x="28120" y="33056"/>
                  </a:lnTo>
                  <a:lnTo>
                    <a:pt x="28207" y="32044"/>
                  </a:lnTo>
                  <a:lnTo>
                    <a:pt x="28287" y="31067"/>
                  </a:lnTo>
                  <a:lnTo>
                    <a:pt x="28360" y="30091"/>
                  </a:lnTo>
                  <a:lnTo>
                    <a:pt x="28426" y="29114"/>
                  </a:lnTo>
                  <a:lnTo>
                    <a:pt x="28477" y="28174"/>
                  </a:lnTo>
                  <a:lnTo>
                    <a:pt x="28521" y="27234"/>
                  </a:lnTo>
                  <a:lnTo>
                    <a:pt x="28550" y="26330"/>
                  </a:lnTo>
                  <a:lnTo>
                    <a:pt x="28572" y="25462"/>
                  </a:lnTo>
                  <a:lnTo>
                    <a:pt x="28586" y="24630"/>
                  </a:lnTo>
                  <a:lnTo>
                    <a:pt x="28579" y="23798"/>
                  </a:lnTo>
                  <a:lnTo>
                    <a:pt x="28564" y="23002"/>
                  </a:lnTo>
                  <a:lnTo>
                    <a:pt x="28543" y="22243"/>
                  </a:lnTo>
                  <a:lnTo>
                    <a:pt x="28499" y="21519"/>
                  </a:lnTo>
                  <a:lnTo>
                    <a:pt x="28448" y="20832"/>
                  </a:lnTo>
                  <a:lnTo>
                    <a:pt x="28382" y="20181"/>
                  </a:lnTo>
                  <a:lnTo>
                    <a:pt x="28302" y="19566"/>
                  </a:lnTo>
                  <a:lnTo>
                    <a:pt x="28207" y="18988"/>
                  </a:lnTo>
                  <a:lnTo>
                    <a:pt x="28090" y="18481"/>
                  </a:lnTo>
                  <a:lnTo>
                    <a:pt x="27966" y="18011"/>
                  </a:lnTo>
                  <a:lnTo>
                    <a:pt x="27828" y="17577"/>
                  </a:lnTo>
                  <a:lnTo>
                    <a:pt x="27667" y="17179"/>
                  </a:lnTo>
                  <a:lnTo>
                    <a:pt x="27492" y="16854"/>
                  </a:lnTo>
                  <a:lnTo>
                    <a:pt x="27295" y="16565"/>
                  </a:lnTo>
                  <a:lnTo>
                    <a:pt x="27084" y="16348"/>
                  </a:lnTo>
                  <a:lnTo>
                    <a:pt x="26865" y="16167"/>
                  </a:lnTo>
                  <a:lnTo>
                    <a:pt x="26653" y="16058"/>
                  </a:lnTo>
                  <a:lnTo>
                    <a:pt x="26442" y="16022"/>
                  </a:lnTo>
                  <a:lnTo>
                    <a:pt x="26230" y="16022"/>
                  </a:lnTo>
                  <a:lnTo>
                    <a:pt x="26026" y="16094"/>
                  </a:lnTo>
                  <a:lnTo>
                    <a:pt x="25822" y="16203"/>
                  </a:lnTo>
                  <a:lnTo>
                    <a:pt x="25625" y="16348"/>
                  </a:lnTo>
                  <a:lnTo>
                    <a:pt x="25428" y="16528"/>
                  </a:lnTo>
                  <a:lnTo>
                    <a:pt x="25238" y="16782"/>
                  </a:lnTo>
                  <a:lnTo>
                    <a:pt x="25049" y="17107"/>
                  </a:lnTo>
                  <a:lnTo>
                    <a:pt x="24859" y="17433"/>
                  </a:lnTo>
                  <a:lnTo>
                    <a:pt x="24677" y="17794"/>
                  </a:lnTo>
                  <a:lnTo>
                    <a:pt x="24502" y="18228"/>
                  </a:lnTo>
                  <a:lnTo>
                    <a:pt x="24319" y="18662"/>
                  </a:lnTo>
                  <a:lnTo>
                    <a:pt x="24151" y="19169"/>
                  </a:lnTo>
                  <a:lnTo>
                    <a:pt x="23976" y="19675"/>
                  </a:lnTo>
                  <a:lnTo>
                    <a:pt x="23809" y="20217"/>
                  </a:lnTo>
                  <a:lnTo>
                    <a:pt x="23648" y="20796"/>
                  </a:lnTo>
                  <a:lnTo>
                    <a:pt x="23488" y="21411"/>
                  </a:lnTo>
                  <a:lnTo>
                    <a:pt x="23327" y="22062"/>
                  </a:lnTo>
                  <a:lnTo>
                    <a:pt x="23174" y="22713"/>
                  </a:lnTo>
                  <a:lnTo>
                    <a:pt x="23028" y="23400"/>
                  </a:lnTo>
                  <a:lnTo>
                    <a:pt x="22882" y="24087"/>
                  </a:lnTo>
                  <a:lnTo>
                    <a:pt x="22736" y="24811"/>
                  </a:lnTo>
                  <a:lnTo>
                    <a:pt x="22598" y="25570"/>
                  </a:lnTo>
                  <a:lnTo>
                    <a:pt x="22459" y="26330"/>
                  </a:lnTo>
                  <a:lnTo>
                    <a:pt x="22197" y="27885"/>
                  </a:lnTo>
                  <a:lnTo>
                    <a:pt x="21941" y="29476"/>
                  </a:lnTo>
                  <a:lnTo>
                    <a:pt x="21708" y="31067"/>
                  </a:lnTo>
                  <a:lnTo>
                    <a:pt x="21482" y="32695"/>
                  </a:lnTo>
                  <a:lnTo>
                    <a:pt x="21278" y="34322"/>
                  </a:lnTo>
                  <a:lnTo>
                    <a:pt x="21081" y="35950"/>
                  </a:lnTo>
                  <a:lnTo>
                    <a:pt x="20898" y="37541"/>
                  </a:lnTo>
                  <a:lnTo>
                    <a:pt x="20730" y="39060"/>
                  </a:lnTo>
                  <a:lnTo>
                    <a:pt x="20577" y="40543"/>
                  </a:lnTo>
                  <a:lnTo>
                    <a:pt x="20439" y="41953"/>
                  </a:lnTo>
                  <a:lnTo>
                    <a:pt x="20315" y="43255"/>
                  </a:lnTo>
                  <a:lnTo>
                    <a:pt x="20110" y="45570"/>
                  </a:lnTo>
                  <a:lnTo>
                    <a:pt x="19965" y="47378"/>
                  </a:lnTo>
                  <a:lnTo>
                    <a:pt x="19877" y="48536"/>
                  </a:lnTo>
                  <a:lnTo>
                    <a:pt x="19841" y="48970"/>
                  </a:lnTo>
                  <a:lnTo>
                    <a:pt x="19855" y="47161"/>
                  </a:lnTo>
                  <a:lnTo>
                    <a:pt x="19855" y="45100"/>
                  </a:lnTo>
                  <a:lnTo>
                    <a:pt x="19855" y="42387"/>
                  </a:lnTo>
                  <a:lnTo>
                    <a:pt x="19841" y="39169"/>
                  </a:lnTo>
                  <a:lnTo>
                    <a:pt x="19819" y="37396"/>
                  </a:lnTo>
                  <a:lnTo>
                    <a:pt x="19804" y="35552"/>
                  </a:lnTo>
                  <a:lnTo>
                    <a:pt x="19775" y="33599"/>
                  </a:lnTo>
                  <a:lnTo>
                    <a:pt x="19738" y="31574"/>
                  </a:lnTo>
                  <a:lnTo>
                    <a:pt x="19695" y="29548"/>
                  </a:lnTo>
                  <a:lnTo>
                    <a:pt x="19651" y="27451"/>
                  </a:lnTo>
                  <a:lnTo>
                    <a:pt x="19593" y="25353"/>
                  </a:lnTo>
                  <a:lnTo>
                    <a:pt x="19520" y="23219"/>
                  </a:lnTo>
                  <a:lnTo>
                    <a:pt x="19439" y="21122"/>
                  </a:lnTo>
                  <a:lnTo>
                    <a:pt x="19352" y="19024"/>
                  </a:lnTo>
                  <a:lnTo>
                    <a:pt x="19250" y="16999"/>
                  </a:lnTo>
                  <a:lnTo>
                    <a:pt x="19133" y="14973"/>
                  </a:lnTo>
                  <a:lnTo>
                    <a:pt x="19009" y="13057"/>
                  </a:lnTo>
                  <a:lnTo>
                    <a:pt x="18936" y="12080"/>
                  </a:lnTo>
                  <a:lnTo>
                    <a:pt x="18870" y="11176"/>
                  </a:lnTo>
                  <a:lnTo>
                    <a:pt x="18790" y="10272"/>
                  </a:lnTo>
                  <a:lnTo>
                    <a:pt x="18710" y="9404"/>
                  </a:lnTo>
                  <a:lnTo>
                    <a:pt x="18630" y="8536"/>
                  </a:lnTo>
                  <a:lnTo>
                    <a:pt x="18542" y="7704"/>
                  </a:lnTo>
                  <a:lnTo>
                    <a:pt x="18447" y="6944"/>
                  </a:lnTo>
                  <a:lnTo>
                    <a:pt x="18353" y="6149"/>
                  </a:lnTo>
                  <a:lnTo>
                    <a:pt x="18250" y="5425"/>
                  </a:lnTo>
                  <a:lnTo>
                    <a:pt x="18148" y="4738"/>
                  </a:lnTo>
                  <a:lnTo>
                    <a:pt x="18039" y="4087"/>
                  </a:lnTo>
                  <a:lnTo>
                    <a:pt x="17929" y="3472"/>
                  </a:lnTo>
                  <a:lnTo>
                    <a:pt x="17813" y="2858"/>
                  </a:lnTo>
                  <a:lnTo>
                    <a:pt x="17689" y="2351"/>
                  </a:lnTo>
                  <a:lnTo>
                    <a:pt x="17565" y="1845"/>
                  </a:lnTo>
                  <a:lnTo>
                    <a:pt x="17433" y="1375"/>
                  </a:lnTo>
                  <a:lnTo>
                    <a:pt x="17295" y="977"/>
                  </a:lnTo>
                  <a:lnTo>
                    <a:pt x="17156" y="615"/>
                  </a:lnTo>
                  <a:lnTo>
                    <a:pt x="17010" y="326"/>
                  </a:lnTo>
                  <a:lnTo>
                    <a:pt x="16872" y="145"/>
                  </a:lnTo>
                  <a:lnTo>
                    <a:pt x="16740" y="37"/>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21"/>
            <p:cNvSpPr/>
            <p:nvPr/>
          </p:nvSpPr>
          <p:spPr>
            <a:xfrm rot="10800000">
              <a:off x="793684" y="2435729"/>
              <a:ext cx="870591" cy="908502"/>
            </a:xfrm>
            <a:custGeom>
              <a:avLst/>
              <a:gdLst/>
              <a:ahLst/>
              <a:cxnLst/>
              <a:rect l="l" t="t" r="r" b="b"/>
              <a:pathLst>
                <a:path w="34218" h="156167" extrusionOk="0">
                  <a:moveTo>
                    <a:pt x="17142" y="5100"/>
                  </a:moveTo>
                  <a:lnTo>
                    <a:pt x="17215" y="5136"/>
                  </a:lnTo>
                  <a:lnTo>
                    <a:pt x="17288" y="5209"/>
                  </a:lnTo>
                  <a:lnTo>
                    <a:pt x="17368" y="5317"/>
                  </a:lnTo>
                  <a:lnTo>
                    <a:pt x="17448" y="5498"/>
                  </a:lnTo>
                  <a:lnTo>
                    <a:pt x="17551" y="5751"/>
                  </a:lnTo>
                  <a:lnTo>
                    <a:pt x="17653" y="6040"/>
                  </a:lnTo>
                  <a:lnTo>
                    <a:pt x="17755" y="6402"/>
                  </a:lnTo>
                  <a:lnTo>
                    <a:pt x="17850" y="6764"/>
                  </a:lnTo>
                  <a:lnTo>
                    <a:pt x="17937" y="7162"/>
                  </a:lnTo>
                  <a:lnTo>
                    <a:pt x="18032" y="7596"/>
                  </a:lnTo>
                  <a:lnTo>
                    <a:pt x="18119" y="8030"/>
                  </a:lnTo>
                  <a:lnTo>
                    <a:pt x="18200" y="8536"/>
                  </a:lnTo>
                  <a:lnTo>
                    <a:pt x="18287" y="9042"/>
                  </a:lnTo>
                  <a:lnTo>
                    <a:pt x="18367" y="9585"/>
                  </a:lnTo>
                  <a:lnTo>
                    <a:pt x="18440" y="10163"/>
                  </a:lnTo>
                  <a:lnTo>
                    <a:pt x="18513" y="10742"/>
                  </a:lnTo>
                  <a:lnTo>
                    <a:pt x="18586" y="11357"/>
                  </a:lnTo>
                  <a:lnTo>
                    <a:pt x="18659" y="12008"/>
                  </a:lnTo>
                  <a:lnTo>
                    <a:pt x="18791" y="13346"/>
                  </a:lnTo>
                  <a:lnTo>
                    <a:pt x="18907" y="14757"/>
                  </a:lnTo>
                  <a:lnTo>
                    <a:pt x="19024" y="16239"/>
                  </a:lnTo>
                  <a:lnTo>
                    <a:pt x="19126" y="17831"/>
                  </a:lnTo>
                  <a:lnTo>
                    <a:pt x="19221" y="19422"/>
                  </a:lnTo>
                  <a:lnTo>
                    <a:pt x="19308" y="21086"/>
                  </a:lnTo>
                  <a:lnTo>
                    <a:pt x="19389" y="22785"/>
                  </a:lnTo>
                  <a:lnTo>
                    <a:pt x="19462" y="24521"/>
                  </a:lnTo>
                  <a:lnTo>
                    <a:pt x="19527" y="26294"/>
                  </a:lnTo>
                  <a:lnTo>
                    <a:pt x="19586" y="28066"/>
                  </a:lnTo>
                  <a:lnTo>
                    <a:pt x="19637" y="29874"/>
                  </a:lnTo>
                  <a:lnTo>
                    <a:pt x="19680" y="31646"/>
                  </a:lnTo>
                  <a:lnTo>
                    <a:pt x="19724" y="33418"/>
                  </a:lnTo>
                  <a:lnTo>
                    <a:pt x="19753" y="35190"/>
                  </a:lnTo>
                  <a:lnTo>
                    <a:pt x="19783" y="36926"/>
                  </a:lnTo>
                  <a:lnTo>
                    <a:pt x="19812" y="38662"/>
                  </a:lnTo>
                  <a:lnTo>
                    <a:pt x="19826" y="40326"/>
                  </a:lnTo>
                  <a:lnTo>
                    <a:pt x="19848" y="43545"/>
                  </a:lnTo>
                  <a:lnTo>
                    <a:pt x="19863" y="46474"/>
                  </a:lnTo>
                  <a:lnTo>
                    <a:pt x="19856" y="49151"/>
                  </a:lnTo>
                  <a:lnTo>
                    <a:pt x="19841" y="51393"/>
                  </a:lnTo>
                  <a:lnTo>
                    <a:pt x="19848" y="51863"/>
                  </a:lnTo>
                  <a:lnTo>
                    <a:pt x="19863" y="52297"/>
                  </a:lnTo>
                  <a:lnTo>
                    <a:pt x="19899" y="52731"/>
                  </a:lnTo>
                  <a:lnTo>
                    <a:pt x="19950" y="53093"/>
                  </a:lnTo>
                  <a:lnTo>
                    <a:pt x="20016" y="53418"/>
                  </a:lnTo>
                  <a:lnTo>
                    <a:pt x="20089" y="53708"/>
                  </a:lnTo>
                  <a:lnTo>
                    <a:pt x="20169" y="53888"/>
                  </a:lnTo>
                  <a:lnTo>
                    <a:pt x="20257" y="54033"/>
                  </a:lnTo>
                  <a:lnTo>
                    <a:pt x="20308" y="54069"/>
                  </a:lnTo>
                  <a:lnTo>
                    <a:pt x="20352" y="54069"/>
                  </a:lnTo>
                  <a:lnTo>
                    <a:pt x="20446" y="54033"/>
                  </a:lnTo>
                  <a:lnTo>
                    <a:pt x="20534" y="53925"/>
                  </a:lnTo>
                  <a:lnTo>
                    <a:pt x="20614" y="53744"/>
                  </a:lnTo>
                  <a:lnTo>
                    <a:pt x="20687" y="53454"/>
                  </a:lnTo>
                  <a:lnTo>
                    <a:pt x="20753" y="53165"/>
                  </a:lnTo>
                  <a:lnTo>
                    <a:pt x="20804" y="52767"/>
                  </a:lnTo>
                  <a:lnTo>
                    <a:pt x="20840" y="52369"/>
                  </a:lnTo>
                  <a:lnTo>
                    <a:pt x="20877" y="51899"/>
                  </a:lnTo>
                  <a:lnTo>
                    <a:pt x="20964" y="50778"/>
                  </a:lnTo>
                  <a:lnTo>
                    <a:pt x="21103" y="49042"/>
                  </a:lnTo>
                  <a:lnTo>
                    <a:pt x="21300" y="46836"/>
                  </a:lnTo>
                  <a:lnTo>
                    <a:pt x="21416" y="45606"/>
                  </a:lnTo>
                  <a:lnTo>
                    <a:pt x="21548" y="44268"/>
                  </a:lnTo>
                  <a:lnTo>
                    <a:pt x="21694" y="42858"/>
                  </a:lnTo>
                  <a:lnTo>
                    <a:pt x="21847" y="41411"/>
                  </a:lnTo>
                  <a:lnTo>
                    <a:pt x="22022" y="39928"/>
                  </a:lnTo>
                  <a:lnTo>
                    <a:pt x="22204" y="38409"/>
                  </a:lnTo>
                  <a:lnTo>
                    <a:pt x="22394" y="36854"/>
                  </a:lnTo>
                  <a:lnTo>
                    <a:pt x="22605" y="35335"/>
                  </a:lnTo>
                  <a:lnTo>
                    <a:pt x="22824" y="33816"/>
                  </a:lnTo>
                  <a:lnTo>
                    <a:pt x="23050" y="32297"/>
                  </a:lnTo>
                  <a:lnTo>
                    <a:pt x="23298" y="30851"/>
                  </a:lnTo>
                  <a:lnTo>
                    <a:pt x="23554" y="29440"/>
                  </a:lnTo>
                  <a:lnTo>
                    <a:pt x="23685" y="28753"/>
                  </a:lnTo>
                  <a:lnTo>
                    <a:pt x="23824" y="28102"/>
                  </a:lnTo>
                  <a:lnTo>
                    <a:pt x="23955" y="27451"/>
                  </a:lnTo>
                  <a:lnTo>
                    <a:pt x="24101" y="26836"/>
                  </a:lnTo>
                  <a:lnTo>
                    <a:pt x="24239" y="26257"/>
                  </a:lnTo>
                  <a:lnTo>
                    <a:pt x="24393" y="25679"/>
                  </a:lnTo>
                  <a:lnTo>
                    <a:pt x="24538" y="25136"/>
                  </a:lnTo>
                  <a:lnTo>
                    <a:pt x="24692" y="24594"/>
                  </a:lnTo>
                  <a:lnTo>
                    <a:pt x="24845" y="24124"/>
                  </a:lnTo>
                  <a:lnTo>
                    <a:pt x="25005" y="23653"/>
                  </a:lnTo>
                  <a:lnTo>
                    <a:pt x="25166" y="23219"/>
                  </a:lnTo>
                  <a:lnTo>
                    <a:pt x="25326" y="22822"/>
                  </a:lnTo>
                  <a:lnTo>
                    <a:pt x="25494" y="22496"/>
                  </a:lnTo>
                  <a:lnTo>
                    <a:pt x="25662" y="22171"/>
                  </a:lnTo>
                  <a:lnTo>
                    <a:pt x="25837" y="21881"/>
                  </a:lnTo>
                  <a:lnTo>
                    <a:pt x="26012" y="21664"/>
                  </a:lnTo>
                  <a:lnTo>
                    <a:pt x="26187" y="21447"/>
                  </a:lnTo>
                  <a:lnTo>
                    <a:pt x="26369" y="21303"/>
                  </a:lnTo>
                  <a:lnTo>
                    <a:pt x="26552" y="21194"/>
                  </a:lnTo>
                  <a:lnTo>
                    <a:pt x="26741" y="21158"/>
                  </a:lnTo>
                  <a:lnTo>
                    <a:pt x="26924" y="21122"/>
                  </a:lnTo>
                  <a:lnTo>
                    <a:pt x="27113" y="21194"/>
                  </a:lnTo>
                  <a:lnTo>
                    <a:pt x="27310" y="21266"/>
                  </a:lnTo>
                  <a:lnTo>
                    <a:pt x="27507" y="21411"/>
                  </a:lnTo>
                  <a:lnTo>
                    <a:pt x="27653" y="21556"/>
                  </a:lnTo>
                  <a:lnTo>
                    <a:pt x="27784" y="21737"/>
                  </a:lnTo>
                  <a:lnTo>
                    <a:pt x="27901" y="21954"/>
                  </a:lnTo>
                  <a:lnTo>
                    <a:pt x="28018" y="22171"/>
                  </a:lnTo>
                  <a:lnTo>
                    <a:pt x="28113" y="22424"/>
                  </a:lnTo>
                  <a:lnTo>
                    <a:pt x="28207" y="22713"/>
                  </a:lnTo>
                  <a:lnTo>
                    <a:pt x="28288" y="23039"/>
                  </a:lnTo>
                  <a:lnTo>
                    <a:pt x="28353" y="23400"/>
                  </a:lnTo>
                  <a:lnTo>
                    <a:pt x="28419" y="23762"/>
                  </a:lnTo>
                  <a:lnTo>
                    <a:pt x="28470" y="24196"/>
                  </a:lnTo>
                  <a:lnTo>
                    <a:pt x="28507" y="24666"/>
                  </a:lnTo>
                  <a:lnTo>
                    <a:pt x="28543" y="25136"/>
                  </a:lnTo>
                  <a:lnTo>
                    <a:pt x="28565" y="25679"/>
                  </a:lnTo>
                  <a:lnTo>
                    <a:pt x="28579" y="26221"/>
                  </a:lnTo>
                  <a:lnTo>
                    <a:pt x="28579" y="26836"/>
                  </a:lnTo>
                  <a:lnTo>
                    <a:pt x="28579" y="27487"/>
                  </a:lnTo>
                  <a:lnTo>
                    <a:pt x="28565" y="28066"/>
                  </a:lnTo>
                  <a:lnTo>
                    <a:pt x="28550" y="28681"/>
                  </a:lnTo>
                  <a:lnTo>
                    <a:pt x="28528" y="29332"/>
                  </a:lnTo>
                  <a:lnTo>
                    <a:pt x="28499" y="29983"/>
                  </a:lnTo>
                  <a:lnTo>
                    <a:pt x="28463" y="30634"/>
                  </a:lnTo>
                  <a:lnTo>
                    <a:pt x="28426" y="31285"/>
                  </a:lnTo>
                  <a:lnTo>
                    <a:pt x="28331" y="32659"/>
                  </a:lnTo>
                  <a:lnTo>
                    <a:pt x="28215" y="34069"/>
                  </a:lnTo>
                  <a:lnTo>
                    <a:pt x="28083" y="35516"/>
                  </a:lnTo>
                  <a:lnTo>
                    <a:pt x="27930" y="36963"/>
                  </a:lnTo>
                  <a:lnTo>
                    <a:pt x="27770" y="38445"/>
                  </a:lnTo>
                  <a:lnTo>
                    <a:pt x="27587" y="39928"/>
                  </a:lnTo>
                  <a:lnTo>
                    <a:pt x="27398" y="41411"/>
                  </a:lnTo>
                  <a:lnTo>
                    <a:pt x="27194" y="42894"/>
                  </a:lnTo>
                  <a:lnTo>
                    <a:pt x="26982" y="44377"/>
                  </a:lnTo>
                  <a:lnTo>
                    <a:pt x="26763" y="45860"/>
                  </a:lnTo>
                  <a:lnTo>
                    <a:pt x="26537" y="47306"/>
                  </a:lnTo>
                  <a:lnTo>
                    <a:pt x="26304" y="48717"/>
                  </a:lnTo>
                  <a:lnTo>
                    <a:pt x="26070" y="50127"/>
                  </a:lnTo>
                  <a:lnTo>
                    <a:pt x="25837" y="51501"/>
                  </a:lnTo>
                  <a:lnTo>
                    <a:pt x="25596" y="52803"/>
                  </a:lnTo>
                  <a:lnTo>
                    <a:pt x="25363" y="54069"/>
                  </a:lnTo>
                  <a:lnTo>
                    <a:pt x="25122" y="55299"/>
                  </a:lnTo>
                  <a:lnTo>
                    <a:pt x="24896" y="56456"/>
                  </a:lnTo>
                  <a:lnTo>
                    <a:pt x="24670" y="57541"/>
                  </a:lnTo>
                  <a:lnTo>
                    <a:pt x="24451" y="58554"/>
                  </a:lnTo>
                  <a:lnTo>
                    <a:pt x="24239" y="59494"/>
                  </a:lnTo>
                  <a:lnTo>
                    <a:pt x="24035" y="60326"/>
                  </a:lnTo>
                  <a:lnTo>
                    <a:pt x="23845" y="61086"/>
                  </a:lnTo>
                  <a:lnTo>
                    <a:pt x="23663" y="61737"/>
                  </a:lnTo>
                  <a:lnTo>
                    <a:pt x="23503" y="62315"/>
                  </a:lnTo>
                  <a:lnTo>
                    <a:pt x="23349" y="62749"/>
                  </a:lnTo>
                  <a:lnTo>
                    <a:pt x="23218" y="63111"/>
                  </a:lnTo>
                  <a:lnTo>
                    <a:pt x="23101" y="63328"/>
                  </a:lnTo>
                  <a:lnTo>
                    <a:pt x="23050" y="63364"/>
                  </a:lnTo>
                  <a:lnTo>
                    <a:pt x="23007" y="63400"/>
                  </a:lnTo>
                  <a:lnTo>
                    <a:pt x="22912" y="63436"/>
                  </a:lnTo>
                  <a:lnTo>
                    <a:pt x="22824" y="63473"/>
                  </a:lnTo>
                  <a:lnTo>
                    <a:pt x="22751" y="63545"/>
                  </a:lnTo>
                  <a:lnTo>
                    <a:pt x="22678" y="63653"/>
                  </a:lnTo>
                  <a:lnTo>
                    <a:pt x="22620" y="63798"/>
                  </a:lnTo>
                  <a:lnTo>
                    <a:pt x="22569" y="63943"/>
                  </a:lnTo>
                  <a:lnTo>
                    <a:pt x="22525" y="64123"/>
                  </a:lnTo>
                  <a:lnTo>
                    <a:pt x="22481" y="64304"/>
                  </a:lnTo>
                  <a:lnTo>
                    <a:pt x="22452" y="64485"/>
                  </a:lnTo>
                  <a:lnTo>
                    <a:pt x="22430" y="64702"/>
                  </a:lnTo>
                  <a:lnTo>
                    <a:pt x="22409" y="64883"/>
                  </a:lnTo>
                  <a:lnTo>
                    <a:pt x="22394" y="65100"/>
                  </a:lnTo>
                  <a:lnTo>
                    <a:pt x="22372" y="65498"/>
                  </a:lnTo>
                  <a:lnTo>
                    <a:pt x="22365" y="65859"/>
                  </a:lnTo>
                  <a:lnTo>
                    <a:pt x="22365" y="66330"/>
                  </a:lnTo>
                  <a:lnTo>
                    <a:pt x="22379" y="66691"/>
                  </a:lnTo>
                  <a:lnTo>
                    <a:pt x="22401" y="67053"/>
                  </a:lnTo>
                  <a:lnTo>
                    <a:pt x="22430" y="67342"/>
                  </a:lnTo>
                  <a:lnTo>
                    <a:pt x="22474" y="67595"/>
                  </a:lnTo>
                  <a:lnTo>
                    <a:pt x="22518" y="67812"/>
                  </a:lnTo>
                  <a:lnTo>
                    <a:pt x="22569" y="67993"/>
                  </a:lnTo>
                  <a:lnTo>
                    <a:pt x="22620" y="68138"/>
                  </a:lnTo>
                  <a:lnTo>
                    <a:pt x="22678" y="68246"/>
                  </a:lnTo>
                  <a:lnTo>
                    <a:pt x="22737" y="68355"/>
                  </a:lnTo>
                  <a:lnTo>
                    <a:pt x="22861" y="68500"/>
                  </a:lnTo>
                  <a:lnTo>
                    <a:pt x="22985" y="68572"/>
                  </a:lnTo>
                  <a:lnTo>
                    <a:pt x="23087" y="68608"/>
                  </a:lnTo>
                  <a:lnTo>
                    <a:pt x="23576" y="68789"/>
                  </a:lnTo>
                  <a:lnTo>
                    <a:pt x="24057" y="69006"/>
                  </a:lnTo>
                  <a:lnTo>
                    <a:pt x="24524" y="69223"/>
                  </a:lnTo>
                  <a:lnTo>
                    <a:pt x="24976" y="69476"/>
                  </a:lnTo>
                  <a:lnTo>
                    <a:pt x="25428" y="69729"/>
                  </a:lnTo>
                  <a:lnTo>
                    <a:pt x="25859" y="70019"/>
                  </a:lnTo>
                  <a:lnTo>
                    <a:pt x="26289" y="70308"/>
                  </a:lnTo>
                  <a:lnTo>
                    <a:pt x="26705" y="70633"/>
                  </a:lnTo>
                  <a:lnTo>
                    <a:pt x="27106" y="70959"/>
                  </a:lnTo>
                  <a:lnTo>
                    <a:pt x="27500" y="71284"/>
                  </a:lnTo>
                  <a:lnTo>
                    <a:pt x="27879" y="71646"/>
                  </a:lnTo>
                  <a:lnTo>
                    <a:pt x="28244" y="72044"/>
                  </a:lnTo>
                  <a:lnTo>
                    <a:pt x="28601" y="72442"/>
                  </a:lnTo>
                  <a:lnTo>
                    <a:pt x="28951" y="72840"/>
                  </a:lnTo>
                  <a:lnTo>
                    <a:pt x="29280" y="73274"/>
                  </a:lnTo>
                  <a:lnTo>
                    <a:pt x="29601" y="73708"/>
                  </a:lnTo>
                  <a:lnTo>
                    <a:pt x="29907" y="74142"/>
                  </a:lnTo>
                  <a:lnTo>
                    <a:pt x="30206" y="74612"/>
                  </a:lnTo>
                  <a:lnTo>
                    <a:pt x="30491" y="75118"/>
                  </a:lnTo>
                  <a:lnTo>
                    <a:pt x="30760" y="75624"/>
                  </a:lnTo>
                  <a:lnTo>
                    <a:pt x="31016" y="76131"/>
                  </a:lnTo>
                  <a:lnTo>
                    <a:pt x="31256" y="76637"/>
                  </a:lnTo>
                  <a:lnTo>
                    <a:pt x="31490" y="77180"/>
                  </a:lnTo>
                  <a:lnTo>
                    <a:pt x="31701" y="77758"/>
                  </a:lnTo>
                  <a:lnTo>
                    <a:pt x="31906" y="78301"/>
                  </a:lnTo>
                  <a:lnTo>
                    <a:pt x="32095" y="78879"/>
                  </a:lnTo>
                  <a:lnTo>
                    <a:pt x="32263" y="79494"/>
                  </a:lnTo>
                  <a:lnTo>
                    <a:pt x="32424" y="80073"/>
                  </a:lnTo>
                  <a:lnTo>
                    <a:pt x="32569" y="80688"/>
                  </a:lnTo>
                  <a:lnTo>
                    <a:pt x="32701" y="81339"/>
                  </a:lnTo>
                  <a:lnTo>
                    <a:pt x="32817" y="81953"/>
                  </a:lnTo>
                  <a:lnTo>
                    <a:pt x="32912" y="82604"/>
                  </a:lnTo>
                  <a:lnTo>
                    <a:pt x="33007" y="83364"/>
                  </a:lnTo>
                  <a:lnTo>
                    <a:pt x="33051" y="83726"/>
                  </a:lnTo>
                  <a:lnTo>
                    <a:pt x="33080" y="84087"/>
                  </a:lnTo>
                  <a:lnTo>
                    <a:pt x="33109" y="84485"/>
                  </a:lnTo>
                  <a:lnTo>
                    <a:pt x="33138" y="84847"/>
                  </a:lnTo>
                  <a:lnTo>
                    <a:pt x="33153" y="85245"/>
                  </a:lnTo>
                  <a:lnTo>
                    <a:pt x="33175" y="85606"/>
                  </a:lnTo>
                  <a:lnTo>
                    <a:pt x="33182" y="86004"/>
                  </a:lnTo>
                  <a:lnTo>
                    <a:pt x="33189" y="86402"/>
                  </a:lnTo>
                  <a:lnTo>
                    <a:pt x="33189" y="86800"/>
                  </a:lnTo>
                  <a:lnTo>
                    <a:pt x="33182" y="87234"/>
                  </a:lnTo>
                  <a:lnTo>
                    <a:pt x="33175" y="87632"/>
                  </a:lnTo>
                  <a:lnTo>
                    <a:pt x="33160" y="88066"/>
                  </a:lnTo>
                  <a:lnTo>
                    <a:pt x="33117" y="88934"/>
                  </a:lnTo>
                  <a:lnTo>
                    <a:pt x="33080" y="89548"/>
                  </a:lnTo>
                  <a:lnTo>
                    <a:pt x="33036" y="90163"/>
                  </a:lnTo>
                  <a:lnTo>
                    <a:pt x="32992" y="90742"/>
                  </a:lnTo>
                  <a:lnTo>
                    <a:pt x="32941" y="91284"/>
                  </a:lnTo>
                  <a:lnTo>
                    <a:pt x="32883" y="91827"/>
                  </a:lnTo>
                  <a:lnTo>
                    <a:pt x="32825" y="92333"/>
                  </a:lnTo>
                  <a:lnTo>
                    <a:pt x="32759" y="92840"/>
                  </a:lnTo>
                  <a:lnTo>
                    <a:pt x="32693" y="93310"/>
                  </a:lnTo>
                  <a:lnTo>
                    <a:pt x="32620" y="93780"/>
                  </a:lnTo>
                  <a:lnTo>
                    <a:pt x="32540" y="94214"/>
                  </a:lnTo>
                  <a:lnTo>
                    <a:pt x="32460" y="94648"/>
                  </a:lnTo>
                  <a:lnTo>
                    <a:pt x="32380" y="95046"/>
                  </a:lnTo>
                  <a:lnTo>
                    <a:pt x="32285" y="95407"/>
                  </a:lnTo>
                  <a:lnTo>
                    <a:pt x="32190" y="95769"/>
                  </a:lnTo>
                  <a:lnTo>
                    <a:pt x="32095" y="96131"/>
                  </a:lnTo>
                  <a:lnTo>
                    <a:pt x="31993" y="96456"/>
                  </a:lnTo>
                  <a:lnTo>
                    <a:pt x="31884" y="96745"/>
                  </a:lnTo>
                  <a:lnTo>
                    <a:pt x="31774" y="97035"/>
                  </a:lnTo>
                  <a:lnTo>
                    <a:pt x="31658" y="97288"/>
                  </a:lnTo>
                  <a:lnTo>
                    <a:pt x="31534" y="97541"/>
                  </a:lnTo>
                  <a:lnTo>
                    <a:pt x="31410" y="97758"/>
                  </a:lnTo>
                  <a:lnTo>
                    <a:pt x="31278" y="97939"/>
                  </a:lnTo>
                  <a:lnTo>
                    <a:pt x="31147" y="98120"/>
                  </a:lnTo>
                  <a:lnTo>
                    <a:pt x="31008" y="98301"/>
                  </a:lnTo>
                  <a:lnTo>
                    <a:pt x="30863" y="98445"/>
                  </a:lnTo>
                  <a:lnTo>
                    <a:pt x="30717" y="98554"/>
                  </a:lnTo>
                  <a:lnTo>
                    <a:pt x="30564" y="98662"/>
                  </a:lnTo>
                  <a:lnTo>
                    <a:pt x="30403" y="98771"/>
                  </a:lnTo>
                  <a:lnTo>
                    <a:pt x="30075" y="98879"/>
                  </a:lnTo>
                  <a:lnTo>
                    <a:pt x="29732" y="98915"/>
                  </a:lnTo>
                  <a:lnTo>
                    <a:pt x="29447" y="98879"/>
                  </a:lnTo>
                  <a:lnTo>
                    <a:pt x="29156" y="98807"/>
                  </a:lnTo>
                  <a:lnTo>
                    <a:pt x="28857" y="98698"/>
                  </a:lnTo>
                  <a:lnTo>
                    <a:pt x="28565" y="98554"/>
                  </a:lnTo>
                  <a:lnTo>
                    <a:pt x="28266" y="98337"/>
                  </a:lnTo>
                  <a:lnTo>
                    <a:pt x="27974" y="98120"/>
                  </a:lnTo>
                  <a:lnTo>
                    <a:pt x="27675" y="97830"/>
                  </a:lnTo>
                  <a:lnTo>
                    <a:pt x="27383" y="97541"/>
                  </a:lnTo>
                  <a:lnTo>
                    <a:pt x="27084" y="97252"/>
                  </a:lnTo>
                  <a:lnTo>
                    <a:pt x="26800" y="96890"/>
                  </a:lnTo>
                  <a:lnTo>
                    <a:pt x="26508" y="96528"/>
                  </a:lnTo>
                  <a:lnTo>
                    <a:pt x="26231" y="96167"/>
                  </a:lnTo>
                  <a:lnTo>
                    <a:pt x="25684" y="95371"/>
                  </a:lnTo>
                  <a:lnTo>
                    <a:pt x="25166" y="94539"/>
                  </a:lnTo>
                  <a:lnTo>
                    <a:pt x="24684" y="93744"/>
                  </a:lnTo>
                  <a:lnTo>
                    <a:pt x="24247" y="92948"/>
                  </a:lnTo>
                  <a:lnTo>
                    <a:pt x="23853" y="92189"/>
                  </a:lnTo>
                  <a:lnTo>
                    <a:pt x="23517" y="91538"/>
                  </a:lnTo>
                  <a:lnTo>
                    <a:pt x="23036" y="90525"/>
                  </a:lnTo>
                  <a:lnTo>
                    <a:pt x="22853" y="90127"/>
                  </a:lnTo>
                  <a:lnTo>
                    <a:pt x="22766" y="89982"/>
                  </a:lnTo>
                  <a:lnTo>
                    <a:pt x="22686" y="89910"/>
                  </a:lnTo>
                  <a:lnTo>
                    <a:pt x="22598" y="89910"/>
                  </a:lnTo>
                  <a:lnTo>
                    <a:pt x="22518" y="89946"/>
                  </a:lnTo>
                  <a:lnTo>
                    <a:pt x="22438" y="90091"/>
                  </a:lnTo>
                  <a:lnTo>
                    <a:pt x="22357" y="90272"/>
                  </a:lnTo>
                  <a:lnTo>
                    <a:pt x="22292" y="90525"/>
                  </a:lnTo>
                  <a:lnTo>
                    <a:pt x="22233" y="90850"/>
                  </a:lnTo>
                  <a:lnTo>
                    <a:pt x="22182" y="91212"/>
                  </a:lnTo>
                  <a:lnTo>
                    <a:pt x="22146" y="91610"/>
                  </a:lnTo>
                  <a:lnTo>
                    <a:pt x="22124" y="92008"/>
                  </a:lnTo>
                  <a:lnTo>
                    <a:pt x="22124" y="92442"/>
                  </a:lnTo>
                  <a:lnTo>
                    <a:pt x="22124" y="92840"/>
                  </a:lnTo>
                  <a:lnTo>
                    <a:pt x="22146" y="93274"/>
                  </a:lnTo>
                  <a:lnTo>
                    <a:pt x="22182" y="93635"/>
                  </a:lnTo>
                  <a:lnTo>
                    <a:pt x="22233" y="94033"/>
                  </a:lnTo>
                  <a:lnTo>
                    <a:pt x="22511" y="95769"/>
                  </a:lnTo>
                  <a:lnTo>
                    <a:pt x="22824" y="97903"/>
                  </a:lnTo>
                  <a:lnTo>
                    <a:pt x="23167" y="100290"/>
                  </a:lnTo>
                  <a:lnTo>
                    <a:pt x="23532" y="102930"/>
                  </a:lnTo>
                  <a:lnTo>
                    <a:pt x="23911" y="105787"/>
                  </a:lnTo>
                  <a:lnTo>
                    <a:pt x="24290" y="108825"/>
                  </a:lnTo>
                  <a:lnTo>
                    <a:pt x="24480" y="110380"/>
                  </a:lnTo>
                  <a:lnTo>
                    <a:pt x="24662" y="111971"/>
                  </a:lnTo>
                  <a:lnTo>
                    <a:pt x="24852" y="113563"/>
                  </a:lnTo>
                  <a:lnTo>
                    <a:pt x="25027" y="115190"/>
                  </a:lnTo>
                  <a:lnTo>
                    <a:pt x="25202" y="116854"/>
                  </a:lnTo>
                  <a:lnTo>
                    <a:pt x="25363" y="118481"/>
                  </a:lnTo>
                  <a:lnTo>
                    <a:pt x="25523" y="120109"/>
                  </a:lnTo>
                  <a:lnTo>
                    <a:pt x="25669" y="121736"/>
                  </a:lnTo>
                  <a:lnTo>
                    <a:pt x="25808" y="123364"/>
                  </a:lnTo>
                  <a:lnTo>
                    <a:pt x="25939" y="124991"/>
                  </a:lnTo>
                  <a:lnTo>
                    <a:pt x="26048" y="126547"/>
                  </a:lnTo>
                  <a:lnTo>
                    <a:pt x="26150" y="128138"/>
                  </a:lnTo>
                  <a:lnTo>
                    <a:pt x="26238" y="129657"/>
                  </a:lnTo>
                  <a:lnTo>
                    <a:pt x="26311" y="131140"/>
                  </a:lnTo>
                  <a:lnTo>
                    <a:pt x="26362" y="132586"/>
                  </a:lnTo>
                  <a:lnTo>
                    <a:pt x="26398" y="133997"/>
                  </a:lnTo>
                  <a:lnTo>
                    <a:pt x="26406" y="134684"/>
                  </a:lnTo>
                  <a:lnTo>
                    <a:pt x="26413" y="135335"/>
                  </a:lnTo>
                  <a:lnTo>
                    <a:pt x="26413" y="135986"/>
                  </a:lnTo>
                  <a:lnTo>
                    <a:pt x="26413" y="136637"/>
                  </a:lnTo>
                  <a:lnTo>
                    <a:pt x="26406" y="137252"/>
                  </a:lnTo>
                  <a:lnTo>
                    <a:pt x="26391" y="137830"/>
                  </a:lnTo>
                  <a:lnTo>
                    <a:pt x="26369" y="138445"/>
                  </a:lnTo>
                  <a:lnTo>
                    <a:pt x="26340" y="138988"/>
                  </a:lnTo>
                  <a:lnTo>
                    <a:pt x="26311" y="139494"/>
                  </a:lnTo>
                  <a:lnTo>
                    <a:pt x="26282" y="139964"/>
                  </a:lnTo>
                  <a:lnTo>
                    <a:pt x="26245" y="140398"/>
                  </a:lnTo>
                  <a:lnTo>
                    <a:pt x="26202" y="140832"/>
                  </a:lnTo>
                  <a:lnTo>
                    <a:pt x="26158" y="141230"/>
                  </a:lnTo>
                  <a:lnTo>
                    <a:pt x="26107" y="141628"/>
                  </a:lnTo>
                  <a:lnTo>
                    <a:pt x="26048" y="141990"/>
                  </a:lnTo>
                  <a:lnTo>
                    <a:pt x="25990" y="142351"/>
                  </a:lnTo>
                  <a:lnTo>
                    <a:pt x="25924" y="142713"/>
                  </a:lnTo>
                  <a:lnTo>
                    <a:pt x="25851" y="143038"/>
                  </a:lnTo>
                  <a:lnTo>
                    <a:pt x="25778" y="143328"/>
                  </a:lnTo>
                  <a:lnTo>
                    <a:pt x="25698" y="143617"/>
                  </a:lnTo>
                  <a:lnTo>
                    <a:pt x="25611" y="143870"/>
                  </a:lnTo>
                  <a:lnTo>
                    <a:pt x="25523" y="144123"/>
                  </a:lnTo>
                  <a:lnTo>
                    <a:pt x="25428" y="144376"/>
                  </a:lnTo>
                  <a:lnTo>
                    <a:pt x="25326" y="144593"/>
                  </a:lnTo>
                  <a:lnTo>
                    <a:pt x="25210" y="144810"/>
                  </a:lnTo>
                  <a:lnTo>
                    <a:pt x="25086" y="145027"/>
                  </a:lnTo>
                  <a:lnTo>
                    <a:pt x="24969" y="145172"/>
                  </a:lnTo>
                  <a:lnTo>
                    <a:pt x="24852" y="145317"/>
                  </a:lnTo>
                  <a:lnTo>
                    <a:pt x="24728" y="145425"/>
                  </a:lnTo>
                  <a:lnTo>
                    <a:pt x="24611" y="145498"/>
                  </a:lnTo>
                  <a:lnTo>
                    <a:pt x="24487" y="145570"/>
                  </a:lnTo>
                  <a:lnTo>
                    <a:pt x="24239" y="145570"/>
                  </a:lnTo>
                  <a:lnTo>
                    <a:pt x="24101" y="145498"/>
                  </a:lnTo>
                  <a:lnTo>
                    <a:pt x="23969" y="145389"/>
                  </a:lnTo>
                  <a:lnTo>
                    <a:pt x="23838" y="145281"/>
                  </a:lnTo>
                  <a:lnTo>
                    <a:pt x="23707" y="145100"/>
                  </a:lnTo>
                  <a:lnTo>
                    <a:pt x="23576" y="144919"/>
                  </a:lnTo>
                  <a:lnTo>
                    <a:pt x="23444" y="144702"/>
                  </a:lnTo>
                  <a:lnTo>
                    <a:pt x="23320" y="144413"/>
                  </a:lnTo>
                  <a:lnTo>
                    <a:pt x="23189" y="144123"/>
                  </a:lnTo>
                  <a:lnTo>
                    <a:pt x="23058" y="143798"/>
                  </a:lnTo>
                  <a:lnTo>
                    <a:pt x="22934" y="143436"/>
                  </a:lnTo>
                  <a:lnTo>
                    <a:pt x="22802" y="143074"/>
                  </a:lnTo>
                  <a:lnTo>
                    <a:pt x="22678" y="142677"/>
                  </a:lnTo>
                  <a:lnTo>
                    <a:pt x="22554" y="142243"/>
                  </a:lnTo>
                  <a:lnTo>
                    <a:pt x="22430" y="141773"/>
                  </a:lnTo>
                  <a:lnTo>
                    <a:pt x="22306" y="141302"/>
                  </a:lnTo>
                  <a:lnTo>
                    <a:pt x="22058" y="140254"/>
                  </a:lnTo>
                  <a:lnTo>
                    <a:pt x="21818" y="139132"/>
                  </a:lnTo>
                  <a:lnTo>
                    <a:pt x="21584" y="137939"/>
                  </a:lnTo>
                  <a:lnTo>
                    <a:pt x="21351" y="136673"/>
                  </a:lnTo>
                  <a:lnTo>
                    <a:pt x="21125" y="135371"/>
                  </a:lnTo>
                  <a:lnTo>
                    <a:pt x="20906" y="133997"/>
                  </a:lnTo>
                  <a:lnTo>
                    <a:pt x="20687" y="132586"/>
                  </a:lnTo>
                  <a:lnTo>
                    <a:pt x="20476" y="131103"/>
                  </a:lnTo>
                  <a:lnTo>
                    <a:pt x="20271" y="129621"/>
                  </a:lnTo>
                  <a:lnTo>
                    <a:pt x="20074" y="128102"/>
                  </a:lnTo>
                  <a:lnTo>
                    <a:pt x="19885" y="126583"/>
                  </a:lnTo>
                  <a:lnTo>
                    <a:pt x="19702" y="125064"/>
                  </a:lnTo>
                  <a:lnTo>
                    <a:pt x="19527" y="123509"/>
                  </a:lnTo>
                  <a:lnTo>
                    <a:pt x="19360" y="121990"/>
                  </a:lnTo>
                  <a:lnTo>
                    <a:pt x="19192" y="120507"/>
                  </a:lnTo>
                  <a:lnTo>
                    <a:pt x="19046" y="119024"/>
                  </a:lnTo>
                  <a:lnTo>
                    <a:pt x="18900" y="117577"/>
                  </a:lnTo>
                  <a:lnTo>
                    <a:pt x="18761" y="116167"/>
                  </a:lnTo>
                  <a:lnTo>
                    <a:pt x="18521" y="113527"/>
                  </a:lnTo>
                  <a:lnTo>
                    <a:pt x="18309" y="111104"/>
                  </a:lnTo>
                  <a:lnTo>
                    <a:pt x="18149" y="109006"/>
                  </a:lnTo>
                  <a:lnTo>
                    <a:pt x="18112" y="108644"/>
                  </a:lnTo>
                  <a:lnTo>
                    <a:pt x="18068" y="108283"/>
                  </a:lnTo>
                  <a:lnTo>
                    <a:pt x="18010" y="107993"/>
                  </a:lnTo>
                  <a:lnTo>
                    <a:pt x="17944" y="107740"/>
                  </a:lnTo>
                  <a:lnTo>
                    <a:pt x="17871" y="107559"/>
                  </a:lnTo>
                  <a:lnTo>
                    <a:pt x="17791" y="107415"/>
                  </a:lnTo>
                  <a:lnTo>
                    <a:pt x="17711" y="107378"/>
                  </a:lnTo>
                  <a:lnTo>
                    <a:pt x="17616" y="107378"/>
                  </a:lnTo>
                  <a:lnTo>
                    <a:pt x="17536" y="107451"/>
                  </a:lnTo>
                  <a:lnTo>
                    <a:pt x="17456" y="107595"/>
                  </a:lnTo>
                  <a:lnTo>
                    <a:pt x="17383" y="107776"/>
                  </a:lnTo>
                  <a:lnTo>
                    <a:pt x="17317" y="108029"/>
                  </a:lnTo>
                  <a:lnTo>
                    <a:pt x="17259" y="108355"/>
                  </a:lnTo>
                  <a:lnTo>
                    <a:pt x="17215" y="108680"/>
                  </a:lnTo>
                  <a:lnTo>
                    <a:pt x="17179" y="109078"/>
                  </a:lnTo>
                  <a:lnTo>
                    <a:pt x="17157" y="109476"/>
                  </a:lnTo>
                  <a:lnTo>
                    <a:pt x="17069" y="111863"/>
                  </a:lnTo>
                  <a:lnTo>
                    <a:pt x="16952" y="114575"/>
                  </a:lnTo>
                  <a:lnTo>
                    <a:pt x="16807" y="117613"/>
                  </a:lnTo>
                  <a:lnTo>
                    <a:pt x="16719" y="119205"/>
                  </a:lnTo>
                  <a:lnTo>
                    <a:pt x="16631" y="120868"/>
                  </a:lnTo>
                  <a:lnTo>
                    <a:pt x="16537" y="122532"/>
                  </a:lnTo>
                  <a:lnTo>
                    <a:pt x="16427" y="124268"/>
                  </a:lnTo>
                  <a:lnTo>
                    <a:pt x="16318" y="125968"/>
                  </a:lnTo>
                  <a:lnTo>
                    <a:pt x="16201" y="127704"/>
                  </a:lnTo>
                  <a:lnTo>
                    <a:pt x="16077" y="129476"/>
                  </a:lnTo>
                  <a:lnTo>
                    <a:pt x="15946" y="131212"/>
                  </a:lnTo>
                  <a:lnTo>
                    <a:pt x="15807" y="132912"/>
                  </a:lnTo>
                  <a:lnTo>
                    <a:pt x="15661" y="134612"/>
                  </a:lnTo>
                  <a:lnTo>
                    <a:pt x="15515" y="136275"/>
                  </a:lnTo>
                  <a:lnTo>
                    <a:pt x="15355" y="137903"/>
                  </a:lnTo>
                  <a:lnTo>
                    <a:pt x="15194" y="139458"/>
                  </a:lnTo>
                  <a:lnTo>
                    <a:pt x="15019" y="140977"/>
                  </a:lnTo>
                  <a:lnTo>
                    <a:pt x="14844" y="142387"/>
                  </a:lnTo>
                  <a:lnTo>
                    <a:pt x="14662" y="143762"/>
                  </a:lnTo>
                  <a:lnTo>
                    <a:pt x="14472" y="145027"/>
                  </a:lnTo>
                  <a:lnTo>
                    <a:pt x="14378" y="145642"/>
                  </a:lnTo>
                  <a:lnTo>
                    <a:pt x="14275" y="146185"/>
                  </a:lnTo>
                  <a:lnTo>
                    <a:pt x="14173" y="146763"/>
                  </a:lnTo>
                  <a:lnTo>
                    <a:pt x="14071" y="147270"/>
                  </a:lnTo>
                  <a:lnTo>
                    <a:pt x="13969" y="147776"/>
                  </a:lnTo>
                  <a:lnTo>
                    <a:pt x="13867" y="148210"/>
                  </a:lnTo>
                  <a:lnTo>
                    <a:pt x="13758" y="148644"/>
                  </a:lnTo>
                  <a:lnTo>
                    <a:pt x="13648" y="149042"/>
                  </a:lnTo>
                  <a:lnTo>
                    <a:pt x="13539" y="149440"/>
                  </a:lnTo>
                  <a:lnTo>
                    <a:pt x="13429" y="149765"/>
                  </a:lnTo>
                  <a:lnTo>
                    <a:pt x="13320" y="150055"/>
                  </a:lnTo>
                  <a:lnTo>
                    <a:pt x="13203" y="150308"/>
                  </a:lnTo>
                  <a:lnTo>
                    <a:pt x="13086" y="150561"/>
                  </a:lnTo>
                  <a:lnTo>
                    <a:pt x="12970" y="150742"/>
                  </a:lnTo>
                  <a:lnTo>
                    <a:pt x="12853" y="150886"/>
                  </a:lnTo>
                  <a:lnTo>
                    <a:pt x="12736" y="150995"/>
                  </a:lnTo>
                  <a:lnTo>
                    <a:pt x="12612" y="151067"/>
                  </a:lnTo>
                  <a:lnTo>
                    <a:pt x="12488" y="151067"/>
                  </a:lnTo>
                  <a:lnTo>
                    <a:pt x="12321" y="151031"/>
                  </a:lnTo>
                  <a:lnTo>
                    <a:pt x="12153" y="150923"/>
                  </a:lnTo>
                  <a:lnTo>
                    <a:pt x="11985" y="150742"/>
                  </a:lnTo>
                  <a:lnTo>
                    <a:pt x="11810" y="150452"/>
                  </a:lnTo>
                  <a:lnTo>
                    <a:pt x="11722" y="150272"/>
                  </a:lnTo>
                  <a:lnTo>
                    <a:pt x="11635" y="150091"/>
                  </a:lnTo>
                  <a:lnTo>
                    <a:pt x="11547" y="149874"/>
                  </a:lnTo>
                  <a:lnTo>
                    <a:pt x="11467" y="149657"/>
                  </a:lnTo>
                  <a:lnTo>
                    <a:pt x="11387" y="149404"/>
                  </a:lnTo>
                  <a:lnTo>
                    <a:pt x="11314" y="149150"/>
                  </a:lnTo>
                  <a:lnTo>
                    <a:pt x="11241" y="148861"/>
                  </a:lnTo>
                  <a:lnTo>
                    <a:pt x="11175" y="148536"/>
                  </a:lnTo>
                  <a:lnTo>
                    <a:pt x="11110" y="148210"/>
                  </a:lnTo>
                  <a:lnTo>
                    <a:pt x="11044" y="147848"/>
                  </a:lnTo>
                  <a:lnTo>
                    <a:pt x="10986" y="147487"/>
                  </a:lnTo>
                  <a:lnTo>
                    <a:pt x="10927" y="147089"/>
                  </a:lnTo>
                  <a:lnTo>
                    <a:pt x="10876" y="146691"/>
                  </a:lnTo>
                  <a:lnTo>
                    <a:pt x="10825" y="146257"/>
                  </a:lnTo>
                  <a:lnTo>
                    <a:pt x="10781" y="145787"/>
                  </a:lnTo>
                  <a:lnTo>
                    <a:pt x="10738" y="145317"/>
                  </a:lnTo>
                  <a:lnTo>
                    <a:pt x="10679" y="144666"/>
                  </a:lnTo>
                  <a:lnTo>
                    <a:pt x="10636" y="143979"/>
                  </a:lnTo>
                  <a:lnTo>
                    <a:pt x="10592" y="143255"/>
                  </a:lnTo>
                  <a:lnTo>
                    <a:pt x="10555" y="142532"/>
                  </a:lnTo>
                  <a:lnTo>
                    <a:pt x="10526" y="141773"/>
                  </a:lnTo>
                  <a:lnTo>
                    <a:pt x="10497" y="141013"/>
                  </a:lnTo>
                  <a:lnTo>
                    <a:pt x="10475" y="140217"/>
                  </a:lnTo>
                  <a:lnTo>
                    <a:pt x="10453" y="139422"/>
                  </a:lnTo>
                  <a:lnTo>
                    <a:pt x="10446" y="138590"/>
                  </a:lnTo>
                  <a:lnTo>
                    <a:pt x="10439" y="137758"/>
                  </a:lnTo>
                  <a:lnTo>
                    <a:pt x="10431" y="136022"/>
                  </a:lnTo>
                  <a:lnTo>
                    <a:pt x="10446" y="134250"/>
                  </a:lnTo>
                  <a:lnTo>
                    <a:pt x="10468" y="132442"/>
                  </a:lnTo>
                  <a:lnTo>
                    <a:pt x="10512" y="130561"/>
                  </a:lnTo>
                  <a:lnTo>
                    <a:pt x="10563" y="128716"/>
                  </a:lnTo>
                  <a:lnTo>
                    <a:pt x="10628" y="126800"/>
                  </a:lnTo>
                  <a:lnTo>
                    <a:pt x="10701" y="124919"/>
                  </a:lnTo>
                  <a:lnTo>
                    <a:pt x="10781" y="123038"/>
                  </a:lnTo>
                  <a:lnTo>
                    <a:pt x="10869" y="121158"/>
                  </a:lnTo>
                  <a:lnTo>
                    <a:pt x="10964" y="119313"/>
                  </a:lnTo>
                  <a:lnTo>
                    <a:pt x="11059" y="117505"/>
                  </a:lnTo>
                  <a:lnTo>
                    <a:pt x="11168" y="115697"/>
                  </a:lnTo>
                  <a:lnTo>
                    <a:pt x="11270" y="113961"/>
                  </a:lnTo>
                  <a:lnTo>
                    <a:pt x="11482" y="110670"/>
                  </a:lnTo>
                  <a:lnTo>
                    <a:pt x="11693" y="107704"/>
                  </a:lnTo>
                  <a:lnTo>
                    <a:pt x="11883" y="105064"/>
                  </a:lnTo>
                  <a:lnTo>
                    <a:pt x="12051" y="102894"/>
                  </a:lnTo>
                  <a:lnTo>
                    <a:pt x="12189" y="101266"/>
                  </a:lnTo>
                  <a:lnTo>
                    <a:pt x="12313" y="99783"/>
                  </a:lnTo>
                  <a:lnTo>
                    <a:pt x="12335" y="99422"/>
                  </a:lnTo>
                  <a:lnTo>
                    <a:pt x="12350" y="99060"/>
                  </a:lnTo>
                  <a:lnTo>
                    <a:pt x="12357" y="98698"/>
                  </a:lnTo>
                  <a:lnTo>
                    <a:pt x="12350" y="98337"/>
                  </a:lnTo>
                  <a:lnTo>
                    <a:pt x="12335" y="97975"/>
                  </a:lnTo>
                  <a:lnTo>
                    <a:pt x="12306" y="97650"/>
                  </a:lnTo>
                  <a:lnTo>
                    <a:pt x="12269" y="97324"/>
                  </a:lnTo>
                  <a:lnTo>
                    <a:pt x="12218" y="97035"/>
                  </a:lnTo>
                  <a:lnTo>
                    <a:pt x="12167" y="96782"/>
                  </a:lnTo>
                  <a:lnTo>
                    <a:pt x="12102" y="96565"/>
                  </a:lnTo>
                  <a:lnTo>
                    <a:pt x="12036" y="96384"/>
                  </a:lnTo>
                  <a:lnTo>
                    <a:pt x="11970" y="96275"/>
                  </a:lnTo>
                  <a:lnTo>
                    <a:pt x="11897" y="96203"/>
                  </a:lnTo>
                  <a:lnTo>
                    <a:pt x="11825" y="96203"/>
                  </a:lnTo>
                  <a:lnTo>
                    <a:pt x="11752" y="96239"/>
                  </a:lnTo>
                  <a:lnTo>
                    <a:pt x="11679" y="96311"/>
                  </a:lnTo>
                  <a:lnTo>
                    <a:pt x="11489" y="96637"/>
                  </a:lnTo>
                  <a:lnTo>
                    <a:pt x="11000" y="97360"/>
                  </a:lnTo>
                  <a:lnTo>
                    <a:pt x="10657" y="97867"/>
                  </a:lnTo>
                  <a:lnTo>
                    <a:pt x="10256" y="98409"/>
                  </a:lnTo>
                  <a:lnTo>
                    <a:pt x="9811" y="98988"/>
                  </a:lnTo>
                  <a:lnTo>
                    <a:pt x="9315" y="99603"/>
                  </a:lnTo>
                  <a:lnTo>
                    <a:pt x="8790" y="100181"/>
                  </a:lnTo>
                  <a:lnTo>
                    <a:pt x="8228" y="100760"/>
                  </a:lnTo>
                  <a:lnTo>
                    <a:pt x="7652" y="101302"/>
                  </a:lnTo>
                  <a:lnTo>
                    <a:pt x="7054" y="101809"/>
                  </a:lnTo>
                  <a:lnTo>
                    <a:pt x="6755" y="102026"/>
                  </a:lnTo>
                  <a:lnTo>
                    <a:pt x="6449" y="102207"/>
                  </a:lnTo>
                  <a:lnTo>
                    <a:pt x="6150" y="102387"/>
                  </a:lnTo>
                  <a:lnTo>
                    <a:pt x="5843" y="102532"/>
                  </a:lnTo>
                  <a:lnTo>
                    <a:pt x="5544" y="102641"/>
                  </a:lnTo>
                  <a:lnTo>
                    <a:pt x="5245" y="102749"/>
                  </a:lnTo>
                  <a:lnTo>
                    <a:pt x="4946" y="102785"/>
                  </a:lnTo>
                  <a:lnTo>
                    <a:pt x="4654" y="102821"/>
                  </a:lnTo>
                  <a:lnTo>
                    <a:pt x="4333" y="102785"/>
                  </a:lnTo>
                  <a:lnTo>
                    <a:pt x="4034" y="102713"/>
                  </a:lnTo>
                  <a:lnTo>
                    <a:pt x="3757" y="102604"/>
                  </a:lnTo>
                  <a:lnTo>
                    <a:pt x="3494" y="102460"/>
                  </a:lnTo>
                  <a:lnTo>
                    <a:pt x="3246" y="102279"/>
                  </a:lnTo>
                  <a:lnTo>
                    <a:pt x="3020" y="102062"/>
                  </a:lnTo>
                  <a:lnTo>
                    <a:pt x="2809" y="101809"/>
                  </a:lnTo>
                  <a:lnTo>
                    <a:pt x="2612" y="101519"/>
                  </a:lnTo>
                  <a:lnTo>
                    <a:pt x="2437" y="101230"/>
                  </a:lnTo>
                  <a:lnTo>
                    <a:pt x="2269" y="100905"/>
                  </a:lnTo>
                  <a:lnTo>
                    <a:pt x="2116" y="100543"/>
                  </a:lnTo>
                  <a:lnTo>
                    <a:pt x="1977" y="100181"/>
                  </a:lnTo>
                  <a:lnTo>
                    <a:pt x="1853" y="99783"/>
                  </a:lnTo>
                  <a:lnTo>
                    <a:pt x="1737" y="99386"/>
                  </a:lnTo>
                  <a:lnTo>
                    <a:pt x="1634" y="98952"/>
                  </a:lnTo>
                  <a:lnTo>
                    <a:pt x="1540" y="98518"/>
                  </a:lnTo>
                  <a:lnTo>
                    <a:pt x="1459" y="98084"/>
                  </a:lnTo>
                  <a:lnTo>
                    <a:pt x="1386" y="97650"/>
                  </a:lnTo>
                  <a:lnTo>
                    <a:pt x="1321" y="97216"/>
                  </a:lnTo>
                  <a:lnTo>
                    <a:pt x="1270" y="96745"/>
                  </a:lnTo>
                  <a:lnTo>
                    <a:pt x="1219" y="96311"/>
                  </a:lnTo>
                  <a:lnTo>
                    <a:pt x="1182" y="95877"/>
                  </a:lnTo>
                  <a:lnTo>
                    <a:pt x="1146" y="95443"/>
                  </a:lnTo>
                  <a:lnTo>
                    <a:pt x="1117" y="95046"/>
                  </a:lnTo>
                  <a:lnTo>
                    <a:pt x="1080" y="94214"/>
                  </a:lnTo>
                  <a:lnTo>
                    <a:pt x="1051" y="93491"/>
                  </a:lnTo>
                  <a:lnTo>
                    <a:pt x="1036" y="92840"/>
                  </a:lnTo>
                  <a:lnTo>
                    <a:pt x="1029" y="92297"/>
                  </a:lnTo>
                  <a:lnTo>
                    <a:pt x="1029" y="91429"/>
                  </a:lnTo>
                  <a:lnTo>
                    <a:pt x="1029" y="90597"/>
                  </a:lnTo>
                  <a:lnTo>
                    <a:pt x="1036" y="89765"/>
                  </a:lnTo>
                  <a:lnTo>
                    <a:pt x="1051" y="88970"/>
                  </a:lnTo>
                  <a:lnTo>
                    <a:pt x="1073" y="88210"/>
                  </a:lnTo>
                  <a:lnTo>
                    <a:pt x="1102" y="87451"/>
                  </a:lnTo>
                  <a:lnTo>
                    <a:pt x="1138" y="86727"/>
                  </a:lnTo>
                  <a:lnTo>
                    <a:pt x="1182" y="86004"/>
                  </a:lnTo>
                  <a:lnTo>
                    <a:pt x="1226" y="85317"/>
                  </a:lnTo>
                  <a:lnTo>
                    <a:pt x="1284" y="84666"/>
                  </a:lnTo>
                  <a:lnTo>
                    <a:pt x="1350" y="84015"/>
                  </a:lnTo>
                  <a:lnTo>
                    <a:pt x="1423" y="83364"/>
                  </a:lnTo>
                  <a:lnTo>
                    <a:pt x="1503" y="82749"/>
                  </a:lnTo>
                  <a:lnTo>
                    <a:pt x="1591" y="82170"/>
                  </a:lnTo>
                  <a:lnTo>
                    <a:pt x="1686" y="81592"/>
                  </a:lnTo>
                  <a:lnTo>
                    <a:pt x="1788" y="81013"/>
                  </a:lnTo>
                  <a:lnTo>
                    <a:pt x="1904" y="80434"/>
                  </a:lnTo>
                  <a:lnTo>
                    <a:pt x="2036" y="79856"/>
                  </a:lnTo>
                  <a:lnTo>
                    <a:pt x="2174" y="79313"/>
                  </a:lnTo>
                  <a:lnTo>
                    <a:pt x="2313" y="78807"/>
                  </a:lnTo>
                  <a:lnTo>
                    <a:pt x="2466" y="78301"/>
                  </a:lnTo>
                  <a:lnTo>
                    <a:pt x="2619" y="77831"/>
                  </a:lnTo>
                  <a:lnTo>
                    <a:pt x="2780" y="77397"/>
                  </a:lnTo>
                  <a:lnTo>
                    <a:pt x="2947" y="76999"/>
                  </a:lnTo>
                  <a:lnTo>
                    <a:pt x="3115" y="76601"/>
                  </a:lnTo>
                  <a:lnTo>
                    <a:pt x="3290" y="76239"/>
                  </a:lnTo>
                  <a:lnTo>
                    <a:pt x="3473" y="75914"/>
                  </a:lnTo>
                  <a:lnTo>
                    <a:pt x="3655" y="75588"/>
                  </a:lnTo>
                  <a:lnTo>
                    <a:pt x="3837" y="75299"/>
                  </a:lnTo>
                  <a:lnTo>
                    <a:pt x="4027" y="75046"/>
                  </a:lnTo>
                  <a:lnTo>
                    <a:pt x="4224" y="74793"/>
                  </a:lnTo>
                  <a:lnTo>
                    <a:pt x="4414" y="74576"/>
                  </a:lnTo>
                  <a:lnTo>
                    <a:pt x="4807" y="74178"/>
                  </a:lnTo>
                  <a:lnTo>
                    <a:pt x="5209" y="73816"/>
                  </a:lnTo>
                  <a:lnTo>
                    <a:pt x="5610" y="73563"/>
                  </a:lnTo>
                  <a:lnTo>
                    <a:pt x="6018" y="73382"/>
                  </a:lnTo>
                  <a:lnTo>
                    <a:pt x="6412" y="73201"/>
                  </a:lnTo>
                  <a:lnTo>
                    <a:pt x="6806" y="73129"/>
                  </a:lnTo>
                  <a:lnTo>
                    <a:pt x="7185" y="73057"/>
                  </a:lnTo>
                  <a:lnTo>
                    <a:pt x="7864" y="73057"/>
                  </a:lnTo>
                  <a:lnTo>
                    <a:pt x="8163" y="73093"/>
                  </a:lnTo>
                  <a:lnTo>
                    <a:pt x="8724" y="73201"/>
                  </a:lnTo>
                  <a:lnTo>
                    <a:pt x="9228" y="73382"/>
                  </a:lnTo>
                  <a:lnTo>
                    <a:pt x="9673" y="73563"/>
                  </a:lnTo>
                  <a:lnTo>
                    <a:pt x="10037" y="73744"/>
                  </a:lnTo>
                  <a:lnTo>
                    <a:pt x="10315" y="73925"/>
                  </a:lnTo>
                  <a:lnTo>
                    <a:pt x="10555" y="74069"/>
                  </a:lnTo>
                  <a:lnTo>
                    <a:pt x="10636" y="74105"/>
                  </a:lnTo>
                  <a:lnTo>
                    <a:pt x="10723" y="74069"/>
                  </a:lnTo>
                  <a:lnTo>
                    <a:pt x="10803" y="73961"/>
                  </a:lnTo>
                  <a:lnTo>
                    <a:pt x="10876" y="73816"/>
                  </a:lnTo>
                  <a:lnTo>
                    <a:pt x="10949" y="73563"/>
                  </a:lnTo>
                  <a:lnTo>
                    <a:pt x="11008" y="73310"/>
                  </a:lnTo>
                  <a:lnTo>
                    <a:pt x="11059" y="72984"/>
                  </a:lnTo>
                  <a:lnTo>
                    <a:pt x="11102" y="72586"/>
                  </a:lnTo>
                  <a:lnTo>
                    <a:pt x="11132" y="72189"/>
                  </a:lnTo>
                  <a:lnTo>
                    <a:pt x="11146" y="71791"/>
                  </a:lnTo>
                  <a:lnTo>
                    <a:pt x="11146" y="71393"/>
                  </a:lnTo>
                  <a:lnTo>
                    <a:pt x="11132" y="70959"/>
                  </a:lnTo>
                  <a:lnTo>
                    <a:pt x="11110" y="70597"/>
                  </a:lnTo>
                  <a:lnTo>
                    <a:pt x="11073" y="70199"/>
                  </a:lnTo>
                  <a:lnTo>
                    <a:pt x="11022" y="69874"/>
                  </a:lnTo>
                  <a:lnTo>
                    <a:pt x="10957" y="69585"/>
                  </a:lnTo>
                  <a:lnTo>
                    <a:pt x="10475" y="67559"/>
                  </a:lnTo>
                  <a:lnTo>
                    <a:pt x="9964" y="65353"/>
                  </a:lnTo>
                  <a:lnTo>
                    <a:pt x="9432" y="63002"/>
                  </a:lnTo>
                  <a:lnTo>
                    <a:pt x="8900" y="60543"/>
                  </a:lnTo>
                  <a:lnTo>
                    <a:pt x="8360" y="57975"/>
                  </a:lnTo>
                  <a:lnTo>
                    <a:pt x="7835" y="55335"/>
                  </a:lnTo>
                  <a:lnTo>
                    <a:pt x="7579" y="53997"/>
                  </a:lnTo>
                  <a:lnTo>
                    <a:pt x="7324" y="52659"/>
                  </a:lnTo>
                  <a:lnTo>
                    <a:pt x="7076" y="51321"/>
                  </a:lnTo>
                  <a:lnTo>
                    <a:pt x="6835" y="49982"/>
                  </a:lnTo>
                  <a:lnTo>
                    <a:pt x="6609" y="48644"/>
                  </a:lnTo>
                  <a:lnTo>
                    <a:pt x="6383" y="47306"/>
                  </a:lnTo>
                  <a:lnTo>
                    <a:pt x="6171" y="46004"/>
                  </a:lnTo>
                  <a:lnTo>
                    <a:pt x="5967" y="44702"/>
                  </a:lnTo>
                  <a:lnTo>
                    <a:pt x="5778" y="43436"/>
                  </a:lnTo>
                  <a:lnTo>
                    <a:pt x="5603" y="42207"/>
                  </a:lnTo>
                  <a:lnTo>
                    <a:pt x="5442" y="40977"/>
                  </a:lnTo>
                  <a:lnTo>
                    <a:pt x="5296" y="39784"/>
                  </a:lnTo>
                  <a:lnTo>
                    <a:pt x="5165" y="38626"/>
                  </a:lnTo>
                  <a:lnTo>
                    <a:pt x="5048" y="37505"/>
                  </a:lnTo>
                  <a:lnTo>
                    <a:pt x="4953" y="36420"/>
                  </a:lnTo>
                  <a:lnTo>
                    <a:pt x="4880" y="35407"/>
                  </a:lnTo>
                  <a:lnTo>
                    <a:pt x="4822" y="34431"/>
                  </a:lnTo>
                  <a:lnTo>
                    <a:pt x="4807" y="33961"/>
                  </a:lnTo>
                  <a:lnTo>
                    <a:pt x="4793" y="33491"/>
                  </a:lnTo>
                  <a:lnTo>
                    <a:pt x="4778" y="33057"/>
                  </a:lnTo>
                  <a:lnTo>
                    <a:pt x="4778" y="32623"/>
                  </a:lnTo>
                  <a:lnTo>
                    <a:pt x="4778" y="32225"/>
                  </a:lnTo>
                  <a:lnTo>
                    <a:pt x="4786" y="31827"/>
                  </a:lnTo>
                  <a:lnTo>
                    <a:pt x="4800" y="31465"/>
                  </a:lnTo>
                  <a:lnTo>
                    <a:pt x="4829" y="31068"/>
                  </a:lnTo>
                  <a:lnTo>
                    <a:pt x="4866" y="30670"/>
                  </a:lnTo>
                  <a:lnTo>
                    <a:pt x="4917" y="30272"/>
                  </a:lnTo>
                  <a:lnTo>
                    <a:pt x="4990" y="29874"/>
                  </a:lnTo>
                  <a:lnTo>
                    <a:pt x="5034" y="29693"/>
                  </a:lnTo>
                  <a:lnTo>
                    <a:pt x="5085" y="29476"/>
                  </a:lnTo>
                  <a:lnTo>
                    <a:pt x="5143" y="29295"/>
                  </a:lnTo>
                  <a:lnTo>
                    <a:pt x="5209" y="29115"/>
                  </a:lnTo>
                  <a:lnTo>
                    <a:pt x="5282" y="28934"/>
                  </a:lnTo>
                  <a:lnTo>
                    <a:pt x="5362" y="28753"/>
                  </a:lnTo>
                  <a:lnTo>
                    <a:pt x="5486" y="28536"/>
                  </a:lnTo>
                  <a:lnTo>
                    <a:pt x="5603" y="28319"/>
                  </a:lnTo>
                  <a:lnTo>
                    <a:pt x="5727" y="28174"/>
                  </a:lnTo>
                  <a:lnTo>
                    <a:pt x="5851" y="28030"/>
                  </a:lnTo>
                  <a:lnTo>
                    <a:pt x="5975" y="27921"/>
                  </a:lnTo>
                  <a:lnTo>
                    <a:pt x="6099" y="27849"/>
                  </a:lnTo>
                  <a:lnTo>
                    <a:pt x="6230" y="27813"/>
                  </a:lnTo>
                  <a:lnTo>
                    <a:pt x="6354" y="27776"/>
                  </a:lnTo>
                  <a:lnTo>
                    <a:pt x="6507" y="27813"/>
                  </a:lnTo>
                  <a:lnTo>
                    <a:pt x="6660" y="27849"/>
                  </a:lnTo>
                  <a:lnTo>
                    <a:pt x="6806" y="27957"/>
                  </a:lnTo>
                  <a:lnTo>
                    <a:pt x="6959" y="28066"/>
                  </a:lnTo>
                  <a:lnTo>
                    <a:pt x="7112" y="28247"/>
                  </a:lnTo>
                  <a:lnTo>
                    <a:pt x="7266" y="28427"/>
                  </a:lnTo>
                  <a:lnTo>
                    <a:pt x="7419" y="28644"/>
                  </a:lnTo>
                  <a:lnTo>
                    <a:pt x="7572" y="28898"/>
                  </a:lnTo>
                  <a:lnTo>
                    <a:pt x="7718" y="29187"/>
                  </a:lnTo>
                  <a:lnTo>
                    <a:pt x="7871" y="29476"/>
                  </a:lnTo>
                  <a:lnTo>
                    <a:pt x="8024" y="29802"/>
                  </a:lnTo>
                  <a:lnTo>
                    <a:pt x="8177" y="30163"/>
                  </a:lnTo>
                  <a:lnTo>
                    <a:pt x="8476" y="30923"/>
                  </a:lnTo>
                  <a:lnTo>
                    <a:pt x="8776" y="31791"/>
                  </a:lnTo>
                  <a:lnTo>
                    <a:pt x="9067" y="32731"/>
                  </a:lnTo>
                  <a:lnTo>
                    <a:pt x="9359" y="33744"/>
                  </a:lnTo>
                  <a:lnTo>
                    <a:pt x="9644" y="34829"/>
                  </a:lnTo>
                  <a:lnTo>
                    <a:pt x="9928" y="35914"/>
                  </a:lnTo>
                  <a:lnTo>
                    <a:pt x="10198" y="37071"/>
                  </a:lnTo>
                  <a:lnTo>
                    <a:pt x="10468" y="38265"/>
                  </a:lnTo>
                  <a:lnTo>
                    <a:pt x="10730" y="39458"/>
                  </a:lnTo>
                  <a:lnTo>
                    <a:pt x="10978" y="40652"/>
                  </a:lnTo>
                  <a:lnTo>
                    <a:pt x="11219" y="41845"/>
                  </a:lnTo>
                  <a:lnTo>
                    <a:pt x="11453" y="43075"/>
                  </a:lnTo>
                  <a:lnTo>
                    <a:pt x="11671" y="44232"/>
                  </a:lnTo>
                  <a:lnTo>
                    <a:pt x="11883" y="45389"/>
                  </a:lnTo>
                  <a:lnTo>
                    <a:pt x="12262" y="47596"/>
                  </a:lnTo>
                  <a:lnTo>
                    <a:pt x="12590" y="49548"/>
                  </a:lnTo>
                  <a:lnTo>
                    <a:pt x="12853" y="51212"/>
                  </a:lnTo>
                  <a:lnTo>
                    <a:pt x="13057" y="52514"/>
                  </a:lnTo>
                  <a:lnTo>
                    <a:pt x="13225" y="53708"/>
                  </a:lnTo>
                  <a:lnTo>
                    <a:pt x="13269" y="53961"/>
                  </a:lnTo>
                  <a:lnTo>
                    <a:pt x="13313" y="54178"/>
                  </a:lnTo>
                  <a:lnTo>
                    <a:pt x="13364" y="54359"/>
                  </a:lnTo>
                  <a:lnTo>
                    <a:pt x="13415" y="54503"/>
                  </a:lnTo>
                  <a:lnTo>
                    <a:pt x="13473" y="54648"/>
                  </a:lnTo>
                  <a:lnTo>
                    <a:pt x="13531" y="54720"/>
                  </a:lnTo>
                  <a:lnTo>
                    <a:pt x="13590" y="54793"/>
                  </a:lnTo>
                  <a:lnTo>
                    <a:pt x="13648" y="54793"/>
                  </a:lnTo>
                  <a:lnTo>
                    <a:pt x="13714" y="54756"/>
                  </a:lnTo>
                  <a:lnTo>
                    <a:pt x="13787" y="54720"/>
                  </a:lnTo>
                  <a:lnTo>
                    <a:pt x="13860" y="54576"/>
                  </a:lnTo>
                  <a:lnTo>
                    <a:pt x="13925" y="54395"/>
                  </a:lnTo>
                  <a:lnTo>
                    <a:pt x="13991" y="54142"/>
                  </a:lnTo>
                  <a:lnTo>
                    <a:pt x="14042" y="53888"/>
                  </a:lnTo>
                  <a:lnTo>
                    <a:pt x="14093" y="53563"/>
                  </a:lnTo>
                  <a:lnTo>
                    <a:pt x="14122" y="53237"/>
                  </a:lnTo>
                  <a:lnTo>
                    <a:pt x="14151" y="52840"/>
                  </a:lnTo>
                  <a:lnTo>
                    <a:pt x="14159" y="52442"/>
                  </a:lnTo>
                  <a:lnTo>
                    <a:pt x="14232" y="48789"/>
                  </a:lnTo>
                  <a:lnTo>
                    <a:pt x="14319" y="44955"/>
                  </a:lnTo>
                  <a:lnTo>
                    <a:pt x="14429" y="41013"/>
                  </a:lnTo>
                  <a:lnTo>
                    <a:pt x="14553" y="36999"/>
                  </a:lnTo>
                  <a:lnTo>
                    <a:pt x="14698" y="33020"/>
                  </a:lnTo>
                  <a:lnTo>
                    <a:pt x="14771" y="31031"/>
                  </a:lnTo>
                  <a:lnTo>
                    <a:pt x="14859" y="29078"/>
                  </a:lnTo>
                  <a:lnTo>
                    <a:pt x="14939" y="27162"/>
                  </a:lnTo>
                  <a:lnTo>
                    <a:pt x="15027" y="25281"/>
                  </a:lnTo>
                  <a:lnTo>
                    <a:pt x="15122" y="23436"/>
                  </a:lnTo>
                  <a:lnTo>
                    <a:pt x="15216" y="21628"/>
                  </a:lnTo>
                  <a:lnTo>
                    <a:pt x="15318" y="19892"/>
                  </a:lnTo>
                  <a:lnTo>
                    <a:pt x="15421" y="18192"/>
                  </a:lnTo>
                  <a:lnTo>
                    <a:pt x="15523" y="16601"/>
                  </a:lnTo>
                  <a:lnTo>
                    <a:pt x="15632" y="15046"/>
                  </a:lnTo>
                  <a:lnTo>
                    <a:pt x="15742" y="13599"/>
                  </a:lnTo>
                  <a:lnTo>
                    <a:pt x="15858" y="12261"/>
                  </a:lnTo>
                  <a:lnTo>
                    <a:pt x="15975" y="10995"/>
                  </a:lnTo>
                  <a:lnTo>
                    <a:pt x="16092" y="9838"/>
                  </a:lnTo>
                  <a:lnTo>
                    <a:pt x="16216" y="8789"/>
                  </a:lnTo>
                  <a:lnTo>
                    <a:pt x="16340" y="7849"/>
                  </a:lnTo>
                  <a:lnTo>
                    <a:pt x="16405" y="7415"/>
                  </a:lnTo>
                  <a:lnTo>
                    <a:pt x="16471" y="7053"/>
                  </a:lnTo>
                  <a:lnTo>
                    <a:pt x="16537" y="6691"/>
                  </a:lnTo>
                  <a:lnTo>
                    <a:pt x="16602" y="6366"/>
                  </a:lnTo>
                  <a:lnTo>
                    <a:pt x="16668" y="6077"/>
                  </a:lnTo>
                  <a:lnTo>
                    <a:pt x="16734" y="5823"/>
                  </a:lnTo>
                  <a:lnTo>
                    <a:pt x="16799" y="5606"/>
                  </a:lnTo>
                  <a:lnTo>
                    <a:pt x="16865" y="5426"/>
                  </a:lnTo>
                  <a:lnTo>
                    <a:pt x="16931" y="5281"/>
                  </a:lnTo>
                  <a:lnTo>
                    <a:pt x="17003" y="5209"/>
                  </a:lnTo>
                  <a:lnTo>
                    <a:pt x="17069" y="5136"/>
                  </a:lnTo>
                  <a:lnTo>
                    <a:pt x="17142" y="5100"/>
                  </a:lnTo>
                  <a:close/>
                  <a:moveTo>
                    <a:pt x="17142" y="1"/>
                  </a:moveTo>
                  <a:lnTo>
                    <a:pt x="17025" y="37"/>
                  </a:lnTo>
                  <a:lnTo>
                    <a:pt x="16909" y="109"/>
                  </a:lnTo>
                  <a:lnTo>
                    <a:pt x="16799" y="218"/>
                  </a:lnTo>
                  <a:lnTo>
                    <a:pt x="16690" y="362"/>
                  </a:lnTo>
                  <a:lnTo>
                    <a:pt x="16580" y="543"/>
                  </a:lnTo>
                  <a:lnTo>
                    <a:pt x="16478" y="796"/>
                  </a:lnTo>
                  <a:lnTo>
                    <a:pt x="16369" y="1049"/>
                  </a:lnTo>
                  <a:lnTo>
                    <a:pt x="16274" y="1375"/>
                  </a:lnTo>
                  <a:lnTo>
                    <a:pt x="16172" y="1700"/>
                  </a:lnTo>
                  <a:lnTo>
                    <a:pt x="16077" y="2098"/>
                  </a:lnTo>
                  <a:lnTo>
                    <a:pt x="15975" y="2496"/>
                  </a:lnTo>
                  <a:lnTo>
                    <a:pt x="15887" y="2930"/>
                  </a:lnTo>
                  <a:lnTo>
                    <a:pt x="15793" y="3436"/>
                  </a:lnTo>
                  <a:lnTo>
                    <a:pt x="15705" y="3943"/>
                  </a:lnTo>
                  <a:lnTo>
                    <a:pt x="15618" y="4485"/>
                  </a:lnTo>
                  <a:lnTo>
                    <a:pt x="15530" y="5028"/>
                  </a:lnTo>
                  <a:lnTo>
                    <a:pt x="15450" y="5643"/>
                  </a:lnTo>
                  <a:lnTo>
                    <a:pt x="15362" y="6257"/>
                  </a:lnTo>
                  <a:lnTo>
                    <a:pt x="15209" y="7596"/>
                  </a:lnTo>
                  <a:lnTo>
                    <a:pt x="15056" y="9006"/>
                  </a:lnTo>
                  <a:lnTo>
                    <a:pt x="14910" y="10489"/>
                  </a:lnTo>
                  <a:lnTo>
                    <a:pt x="14771" y="12080"/>
                  </a:lnTo>
                  <a:lnTo>
                    <a:pt x="14640" y="13744"/>
                  </a:lnTo>
                  <a:lnTo>
                    <a:pt x="14516" y="15444"/>
                  </a:lnTo>
                  <a:lnTo>
                    <a:pt x="14399" y="17216"/>
                  </a:lnTo>
                  <a:lnTo>
                    <a:pt x="14290" y="19024"/>
                  </a:lnTo>
                  <a:lnTo>
                    <a:pt x="14181" y="20869"/>
                  </a:lnTo>
                  <a:lnTo>
                    <a:pt x="14086" y="22749"/>
                  </a:lnTo>
                  <a:lnTo>
                    <a:pt x="13991" y="24630"/>
                  </a:lnTo>
                  <a:lnTo>
                    <a:pt x="13903" y="26511"/>
                  </a:lnTo>
                  <a:lnTo>
                    <a:pt x="13816" y="28427"/>
                  </a:lnTo>
                  <a:lnTo>
                    <a:pt x="13743" y="30308"/>
                  </a:lnTo>
                  <a:lnTo>
                    <a:pt x="13670" y="32189"/>
                  </a:lnTo>
                  <a:lnTo>
                    <a:pt x="13539" y="35841"/>
                  </a:lnTo>
                  <a:lnTo>
                    <a:pt x="13437" y="39350"/>
                  </a:lnTo>
                  <a:lnTo>
                    <a:pt x="13342" y="42605"/>
                  </a:lnTo>
                  <a:lnTo>
                    <a:pt x="13269" y="45606"/>
                  </a:lnTo>
                  <a:lnTo>
                    <a:pt x="12999" y="43979"/>
                  </a:lnTo>
                  <a:lnTo>
                    <a:pt x="12700" y="42279"/>
                  </a:lnTo>
                  <a:lnTo>
                    <a:pt x="12372" y="40471"/>
                  </a:lnTo>
                  <a:lnTo>
                    <a:pt x="12014" y="38590"/>
                  </a:lnTo>
                  <a:lnTo>
                    <a:pt x="11628" y="36673"/>
                  </a:lnTo>
                  <a:lnTo>
                    <a:pt x="11423" y="35733"/>
                  </a:lnTo>
                  <a:lnTo>
                    <a:pt x="11219" y="34756"/>
                  </a:lnTo>
                  <a:lnTo>
                    <a:pt x="11008" y="33816"/>
                  </a:lnTo>
                  <a:lnTo>
                    <a:pt x="10789" y="32912"/>
                  </a:lnTo>
                  <a:lnTo>
                    <a:pt x="10570" y="31972"/>
                  </a:lnTo>
                  <a:lnTo>
                    <a:pt x="10344" y="31104"/>
                  </a:lnTo>
                  <a:lnTo>
                    <a:pt x="10118" y="30236"/>
                  </a:lnTo>
                  <a:lnTo>
                    <a:pt x="9884" y="29368"/>
                  </a:lnTo>
                  <a:lnTo>
                    <a:pt x="9644" y="28572"/>
                  </a:lnTo>
                  <a:lnTo>
                    <a:pt x="9403" y="27776"/>
                  </a:lnTo>
                  <a:lnTo>
                    <a:pt x="9162" y="27053"/>
                  </a:lnTo>
                  <a:lnTo>
                    <a:pt x="8914" y="26366"/>
                  </a:lnTo>
                  <a:lnTo>
                    <a:pt x="8666" y="25715"/>
                  </a:lnTo>
                  <a:lnTo>
                    <a:pt x="8411" y="25136"/>
                  </a:lnTo>
                  <a:lnTo>
                    <a:pt x="8163" y="24594"/>
                  </a:lnTo>
                  <a:lnTo>
                    <a:pt x="7908" y="24124"/>
                  </a:lnTo>
                  <a:lnTo>
                    <a:pt x="7645" y="23690"/>
                  </a:lnTo>
                  <a:lnTo>
                    <a:pt x="7390" y="23328"/>
                  </a:lnTo>
                  <a:lnTo>
                    <a:pt x="7134" y="23075"/>
                  </a:lnTo>
                  <a:lnTo>
                    <a:pt x="6872" y="22858"/>
                  </a:lnTo>
                  <a:lnTo>
                    <a:pt x="6616" y="22749"/>
                  </a:lnTo>
                  <a:lnTo>
                    <a:pt x="6354" y="22677"/>
                  </a:lnTo>
                  <a:lnTo>
                    <a:pt x="6179" y="22713"/>
                  </a:lnTo>
                  <a:lnTo>
                    <a:pt x="5996" y="22785"/>
                  </a:lnTo>
                  <a:lnTo>
                    <a:pt x="5821" y="22894"/>
                  </a:lnTo>
                  <a:lnTo>
                    <a:pt x="5646" y="23039"/>
                  </a:lnTo>
                  <a:lnTo>
                    <a:pt x="5471" y="23219"/>
                  </a:lnTo>
                  <a:lnTo>
                    <a:pt x="5303" y="23436"/>
                  </a:lnTo>
                  <a:lnTo>
                    <a:pt x="5136" y="23726"/>
                  </a:lnTo>
                  <a:lnTo>
                    <a:pt x="4975" y="24051"/>
                  </a:lnTo>
                  <a:lnTo>
                    <a:pt x="4815" y="24377"/>
                  </a:lnTo>
                  <a:lnTo>
                    <a:pt x="4676" y="24775"/>
                  </a:lnTo>
                  <a:lnTo>
                    <a:pt x="4545" y="25172"/>
                  </a:lnTo>
                  <a:lnTo>
                    <a:pt x="4428" y="25570"/>
                  </a:lnTo>
                  <a:lnTo>
                    <a:pt x="4319" y="26004"/>
                  </a:lnTo>
                  <a:lnTo>
                    <a:pt x="4224" y="26474"/>
                  </a:lnTo>
                  <a:lnTo>
                    <a:pt x="4144" y="26908"/>
                  </a:lnTo>
                  <a:lnTo>
                    <a:pt x="4071" y="27379"/>
                  </a:lnTo>
                  <a:lnTo>
                    <a:pt x="4005" y="27885"/>
                  </a:lnTo>
                  <a:lnTo>
                    <a:pt x="3954" y="28355"/>
                  </a:lnTo>
                  <a:lnTo>
                    <a:pt x="3903" y="28825"/>
                  </a:lnTo>
                  <a:lnTo>
                    <a:pt x="3866" y="29295"/>
                  </a:lnTo>
                  <a:lnTo>
                    <a:pt x="3830" y="29766"/>
                  </a:lnTo>
                  <a:lnTo>
                    <a:pt x="3808" y="30200"/>
                  </a:lnTo>
                  <a:lnTo>
                    <a:pt x="3786" y="30670"/>
                  </a:lnTo>
                  <a:lnTo>
                    <a:pt x="3772" y="31068"/>
                  </a:lnTo>
                  <a:lnTo>
                    <a:pt x="3757" y="31574"/>
                  </a:lnTo>
                  <a:lnTo>
                    <a:pt x="3750" y="32080"/>
                  </a:lnTo>
                  <a:lnTo>
                    <a:pt x="3750" y="32623"/>
                  </a:lnTo>
                  <a:lnTo>
                    <a:pt x="3757" y="33129"/>
                  </a:lnTo>
                  <a:lnTo>
                    <a:pt x="3764" y="33671"/>
                  </a:lnTo>
                  <a:lnTo>
                    <a:pt x="3779" y="34214"/>
                  </a:lnTo>
                  <a:lnTo>
                    <a:pt x="3801" y="34793"/>
                  </a:lnTo>
                  <a:lnTo>
                    <a:pt x="3823" y="35335"/>
                  </a:lnTo>
                  <a:lnTo>
                    <a:pt x="3888" y="36492"/>
                  </a:lnTo>
                  <a:lnTo>
                    <a:pt x="3969" y="37686"/>
                  </a:lnTo>
                  <a:lnTo>
                    <a:pt x="4063" y="38879"/>
                  </a:lnTo>
                  <a:lnTo>
                    <a:pt x="4180" y="40073"/>
                  </a:lnTo>
                  <a:lnTo>
                    <a:pt x="4311" y="41339"/>
                  </a:lnTo>
                  <a:lnTo>
                    <a:pt x="4450" y="42568"/>
                  </a:lnTo>
                  <a:lnTo>
                    <a:pt x="4603" y="43834"/>
                  </a:lnTo>
                  <a:lnTo>
                    <a:pt x="4771" y="45100"/>
                  </a:lnTo>
                  <a:lnTo>
                    <a:pt x="4953" y="46402"/>
                  </a:lnTo>
                  <a:lnTo>
                    <a:pt x="5136" y="47668"/>
                  </a:lnTo>
                  <a:lnTo>
                    <a:pt x="5333" y="48970"/>
                  </a:lnTo>
                  <a:lnTo>
                    <a:pt x="5537" y="50236"/>
                  </a:lnTo>
                  <a:lnTo>
                    <a:pt x="5748" y="51538"/>
                  </a:lnTo>
                  <a:lnTo>
                    <a:pt x="5967" y="52803"/>
                  </a:lnTo>
                  <a:lnTo>
                    <a:pt x="6193" y="54069"/>
                  </a:lnTo>
                  <a:lnTo>
                    <a:pt x="6412" y="55299"/>
                  </a:lnTo>
                  <a:lnTo>
                    <a:pt x="6872" y="57758"/>
                  </a:lnTo>
                  <a:lnTo>
                    <a:pt x="7339" y="60109"/>
                  </a:lnTo>
                  <a:lnTo>
                    <a:pt x="7791" y="62351"/>
                  </a:lnTo>
                  <a:lnTo>
                    <a:pt x="8236" y="64449"/>
                  </a:lnTo>
                  <a:lnTo>
                    <a:pt x="8659" y="66402"/>
                  </a:lnTo>
                  <a:lnTo>
                    <a:pt x="9060" y="68210"/>
                  </a:lnTo>
                  <a:lnTo>
                    <a:pt x="9060" y="68210"/>
                  </a:lnTo>
                  <a:lnTo>
                    <a:pt x="8630" y="68066"/>
                  </a:lnTo>
                  <a:lnTo>
                    <a:pt x="8163" y="67993"/>
                  </a:lnTo>
                  <a:lnTo>
                    <a:pt x="7667" y="67921"/>
                  </a:lnTo>
                  <a:lnTo>
                    <a:pt x="7149" y="67957"/>
                  </a:lnTo>
                  <a:lnTo>
                    <a:pt x="6609" y="68029"/>
                  </a:lnTo>
                  <a:lnTo>
                    <a:pt x="6339" y="68102"/>
                  </a:lnTo>
                  <a:lnTo>
                    <a:pt x="6062" y="68210"/>
                  </a:lnTo>
                  <a:lnTo>
                    <a:pt x="5785" y="68319"/>
                  </a:lnTo>
                  <a:lnTo>
                    <a:pt x="5500" y="68500"/>
                  </a:lnTo>
                  <a:lnTo>
                    <a:pt x="5223" y="68644"/>
                  </a:lnTo>
                  <a:lnTo>
                    <a:pt x="4939" y="68861"/>
                  </a:lnTo>
                  <a:lnTo>
                    <a:pt x="4662" y="69114"/>
                  </a:lnTo>
                  <a:lnTo>
                    <a:pt x="4384" y="69368"/>
                  </a:lnTo>
                  <a:lnTo>
                    <a:pt x="4107" y="69693"/>
                  </a:lnTo>
                  <a:lnTo>
                    <a:pt x="3830" y="70019"/>
                  </a:lnTo>
                  <a:lnTo>
                    <a:pt x="3560" y="70380"/>
                  </a:lnTo>
                  <a:lnTo>
                    <a:pt x="3298" y="70814"/>
                  </a:lnTo>
                  <a:lnTo>
                    <a:pt x="3035" y="71284"/>
                  </a:lnTo>
                  <a:lnTo>
                    <a:pt x="2780" y="71791"/>
                  </a:lnTo>
                  <a:lnTo>
                    <a:pt x="2532" y="72333"/>
                  </a:lnTo>
                  <a:lnTo>
                    <a:pt x="2291" y="72912"/>
                  </a:lnTo>
                  <a:lnTo>
                    <a:pt x="2058" y="73563"/>
                  </a:lnTo>
                  <a:lnTo>
                    <a:pt x="1839" y="74250"/>
                  </a:lnTo>
                  <a:lnTo>
                    <a:pt x="1620" y="74973"/>
                  </a:lnTo>
                  <a:lnTo>
                    <a:pt x="1416" y="75769"/>
                  </a:lnTo>
                  <a:lnTo>
                    <a:pt x="1219" y="76637"/>
                  </a:lnTo>
                  <a:lnTo>
                    <a:pt x="1036" y="77541"/>
                  </a:lnTo>
                  <a:lnTo>
                    <a:pt x="898" y="78265"/>
                  </a:lnTo>
                  <a:lnTo>
                    <a:pt x="774" y="79060"/>
                  </a:lnTo>
                  <a:lnTo>
                    <a:pt x="657" y="79856"/>
                  </a:lnTo>
                  <a:lnTo>
                    <a:pt x="548" y="80688"/>
                  </a:lnTo>
                  <a:lnTo>
                    <a:pt x="453" y="81556"/>
                  </a:lnTo>
                  <a:lnTo>
                    <a:pt x="365" y="82424"/>
                  </a:lnTo>
                  <a:lnTo>
                    <a:pt x="285" y="83328"/>
                  </a:lnTo>
                  <a:lnTo>
                    <a:pt x="212" y="84268"/>
                  </a:lnTo>
                  <a:lnTo>
                    <a:pt x="154" y="85208"/>
                  </a:lnTo>
                  <a:lnTo>
                    <a:pt x="103" y="86185"/>
                  </a:lnTo>
                  <a:lnTo>
                    <a:pt x="66" y="87198"/>
                  </a:lnTo>
                  <a:lnTo>
                    <a:pt x="30" y="88246"/>
                  </a:lnTo>
                  <a:lnTo>
                    <a:pt x="8" y="89295"/>
                  </a:lnTo>
                  <a:lnTo>
                    <a:pt x="1" y="90344"/>
                  </a:lnTo>
                  <a:lnTo>
                    <a:pt x="1" y="91465"/>
                  </a:lnTo>
                  <a:lnTo>
                    <a:pt x="8" y="92586"/>
                  </a:lnTo>
                  <a:lnTo>
                    <a:pt x="15" y="93237"/>
                  </a:lnTo>
                  <a:lnTo>
                    <a:pt x="30" y="93888"/>
                  </a:lnTo>
                  <a:lnTo>
                    <a:pt x="52" y="94576"/>
                  </a:lnTo>
                  <a:lnTo>
                    <a:pt x="73" y="95227"/>
                  </a:lnTo>
                  <a:lnTo>
                    <a:pt x="110" y="95914"/>
                  </a:lnTo>
                  <a:lnTo>
                    <a:pt x="146" y="96601"/>
                  </a:lnTo>
                  <a:lnTo>
                    <a:pt x="190" y="97252"/>
                  </a:lnTo>
                  <a:lnTo>
                    <a:pt x="249" y="97939"/>
                  </a:lnTo>
                  <a:lnTo>
                    <a:pt x="307" y="98590"/>
                  </a:lnTo>
                  <a:lnTo>
                    <a:pt x="373" y="99241"/>
                  </a:lnTo>
                  <a:lnTo>
                    <a:pt x="453" y="99856"/>
                  </a:lnTo>
                  <a:lnTo>
                    <a:pt x="533" y="100507"/>
                  </a:lnTo>
                  <a:lnTo>
                    <a:pt x="628" y="101122"/>
                  </a:lnTo>
                  <a:lnTo>
                    <a:pt x="737" y="101700"/>
                  </a:lnTo>
                  <a:lnTo>
                    <a:pt x="847" y="102315"/>
                  </a:lnTo>
                  <a:lnTo>
                    <a:pt x="971" y="102858"/>
                  </a:lnTo>
                  <a:lnTo>
                    <a:pt x="1109" y="103400"/>
                  </a:lnTo>
                  <a:lnTo>
                    <a:pt x="1255" y="103943"/>
                  </a:lnTo>
                  <a:lnTo>
                    <a:pt x="1408" y="104413"/>
                  </a:lnTo>
                  <a:lnTo>
                    <a:pt x="1576" y="104883"/>
                  </a:lnTo>
                  <a:lnTo>
                    <a:pt x="1758" y="105353"/>
                  </a:lnTo>
                  <a:lnTo>
                    <a:pt x="1955" y="105751"/>
                  </a:lnTo>
                  <a:lnTo>
                    <a:pt x="2160" y="106149"/>
                  </a:lnTo>
                  <a:lnTo>
                    <a:pt x="2378" y="106510"/>
                  </a:lnTo>
                  <a:lnTo>
                    <a:pt x="2612" y="106800"/>
                  </a:lnTo>
                  <a:lnTo>
                    <a:pt x="2860" y="107089"/>
                  </a:lnTo>
                  <a:lnTo>
                    <a:pt x="3115" y="107342"/>
                  </a:lnTo>
                  <a:lnTo>
                    <a:pt x="3392" y="107523"/>
                  </a:lnTo>
                  <a:lnTo>
                    <a:pt x="3684" y="107704"/>
                  </a:lnTo>
                  <a:lnTo>
                    <a:pt x="3990" y="107812"/>
                  </a:lnTo>
                  <a:lnTo>
                    <a:pt x="4311" y="107885"/>
                  </a:lnTo>
                  <a:lnTo>
                    <a:pt x="4654" y="107921"/>
                  </a:lnTo>
                  <a:lnTo>
                    <a:pt x="5085" y="107885"/>
                  </a:lnTo>
                  <a:lnTo>
                    <a:pt x="5522" y="107776"/>
                  </a:lnTo>
                  <a:lnTo>
                    <a:pt x="5967" y="107595"/>
                  </a:lnTo>
                  <a:lnTo>
                    <a:pt x="6405" y="107378"/>
                  </a:lnTo>
                  <a:lnTo>
                    <a:pt x="6850" y="107125"/>
                  </a:lnTo>
                  <a:lnTo>
                    <a:pt x="7288" y="106800"/>
                  </a:lnTo>
                  <a:lnTo>
                    <a:pt x="7718" y="106438"/>
                  </a:lnTo>
                  <a:lnTo>
                    <a:pt x="8134" y="106076"/>
                  </a:lnTo>
                  <a:lnTo>
                    <a:pt x="8549" y="105679"/>
                  </a:lnTo>
                  <a:lnTo>
                    <a:pt x="8951" y="105245"/>
                  </a:lnTo>
                  <a:lnTo>
                    <a:pt x="9337" y="104811"/>
                  </a:lnTo>
                  <a:lnTo>
                    <a:pt x="9702" y="104377"/>
                  </a:lnTo>
                  <a:lnTo>
                    <a:pt x="10380" y="103545"/>
                  </a:lnTo>
                  <a:lnTo>
                    <a:pt x="10964" y="102749"/>
                  </a:lnTo>
                  <a:lnTo>
                    <a:pt x="10811" y="104738"/>
                  </a:lnTo>
                  <a:lnTo>
                    <a:pt x="10643" y="107017"/>
                  </a:lnTo>
                  <a:lnTo>
                    <a:pt x="10475" y="109512"/>
                  </a:lnTo>
                  <a:lnTo>
                    <a:pt x="10300" y="112188"/>
                  </a:lnTo>
                  <a:lnTo>
                    <a:pt x="10132" y="115046"/>
                  </a:lnTo>
                  <a:lnTo>
                    <a:pt x="9972" y="118011"/>
                  </a:lnTo>
                  <a:lnTo>
                    <a:pt x="9892" y="119530"/>
                  </a:lnTo>
                  <a:lnTo>
                    <a:pt x="9819" y="121049"/>
                  </a:lnTo>
                  <a:lnTo>
                    <a:pt x="9753" y="122604"/>
                  </a:lnTo>
                  <a:lnTo>
                    <a:pt x="9687" y="124160"/>
                  </a:lnTo>
                  <a:lnTo>
                    <a:pt x="9629" y="125751"/>
                  </a:lnTo>
                  <a:lnTo>
                    <a:pt x="9571" y="127306"/>
                  </a:lnTo>
                  <a:lnTo>
                    <a:pt x="9527" y="128897"/>
                  </a:lnTo>
                  <a:lnTo>
                    <a:pt x="9490" y="130452"/>
                  </a:lnTo>
                  <a:lnTo>
                    <a:pt x="9454" y="132008"/>
                  </a:lnTo>
                  <a:lnTo>
                    <a:pt x="9432" y="133563"/>
                  </a:lnTo>
                  <a:lnTo>
                    <a:pt x="9417" y="135082"/>
                  </a:lnTo>
                  <a:lnTo>
                    <a:pt x="9417" y="136601"/>
                  </a:lnTo>
                  <a:lnTo>
                    <a:pt x="9417" y="138084"/>
                  </a:lnTo>
                  <a:lnTo>
                    <a:pt x="9439" y="139530"/>
                  </a:lnTo>
                  <a:lnTo>
                    <a:pt x="9461" y="140941"/>
                  </a:lnTo>
                  <a:lnTo>
                    <a:pt x="9505" y="142315"/>
                  </a:lnTo>
                  <a:lnTo>
                    <a:pt x="9556" y="143653"/>
                  </a:lnTo>
                  <a:lnTo>
                    <a:pt x="9622" y="144919"/>
                  </a:lnTo>
                  <a:lnTo>
                    <a:pt x="9702" y="146149"/>
                  </a:lnTo>
                  <a:lnTo>
                    <a:pt x="9746" y="146763"/>
                  </a:lnTo>
                  <a:lnTo>
                    <a:pt x="9789" y="147342"/>
                  </a:lnTo>
                  <a:lnTo>
                    <a:pt x="9862" y="148065"/>
                  </a:lnTo>
                  <a:lnTo>
                    <a:pt x="9928" y="148753"/>
                  </a:lnTo>
                  <a:lnTo>
                    <a:pt x="10008" y="149404"/>
                  </a:lnTo>
                  <a:lnTo>
                    <a:pt x="10089" y="150055"/>
                  </a:lnTo>
                  <a:lnTo>
                    <a:pt x="10176" y="150633"/>
                  </a:lnTo>
                  <a:lnTo>
                    <a:pt x="10271" y="151212"/>
                  </a:lnTo>
                  <a:lnTo>
                    <a:pt x="10366" y="151754"/>
                  </a:lnTo>
                  <a:lnTo>
                    <a:pt x="10468" y="152261"/>
                  </a:lnTo>
                  <a:lnTo>
                    <a:pt x="10577" y="152731"/>
                  </a:lnTo>
                  <a:lnTo>
                    <a:pt x="10687" y="153201"/>
                  </a:lnTo>
                  <a:lnTo>
                    <a:pt x="10811" y="153635"/>
                  </a:lnTo>
                  <a:lnTo>
                    <a:pt x="10927" y="153997"/>
                  </a:lnTo>
                  <a:lnTo>
                    <a:pt x="11059" y="154358"/>
                  </a:lnTo>
                  <a:lnTo>
                    <a:pt x="11190" y="154684"/>
                  </a:lnTo>
                  <a:lnTo>
                    <a:pt x="11329" y="155009"/>
                  </a:lnTo>
                  <a:lnTo>
                    <a:pt x="11467" y="155263"/>
                  </a:lnTo>
                  <a:lnTo>
                    <a:pt x="11598" y="155480"/>
                  </a:lnTo>
                  <a:lnTo>
                    <a:pt x="11722" y="155660"/>
                  </a:lnTo>
                  <a:lnTo>
                    <a:pt x="11854" y="155805"/>
                  </a:lnTo>
                  <a:lnTo>
                    <a:pt x="11978" y="155950"/>
                  </a:lnTo>
                  <a:lnTo>
                    <a:pt x="12109" y="156058"/>
                  </a:lnTo>
                  <a:lnTo>
                    <a:pt x="12233" y="156094"/>
                  </a:lnTo>
                  <a:lnTo>
                    <a:pt x="12364" y="156167"/>
                  </a:lnTo>
                  <a:lnTo>
                    <a:pt x="12634" y="156167"/>
                  </a:lnTo>
                  <a:lnTo>
                    <a:pt x="12773" y="156094"/>
                  </a:lnTo>
                  <a:lnTo>
                    <a:pt x="12911" y="156022"/>
                  </a:lnTo>
                  <a:lnTo>
                    <a:pt x="13050" y="155877"/>
                  </a:lnTo>
                  <a:lnTo>
                    <a:pt x="13181" y="155733"/>
                  </a:lnTo>
                  <a:lnTo>
                    <a:pt x="13313" y="155552"/>
                  </a:lnTo>
                  <a:lnTo>
                    <a:pt x="13444" y="155335"/>
                  </a:lnTo>
                  <a:lnTo>
                    <a:pt x="13575" y="155082"/>
                  </a:lnTo>
                  <a:lnTo>
                    <a:pt x="13699" y="154829"/>
                  </a:lnTo>
                  <a:lnTo>
                    <a:pt x="13823" y="154503"/>
                  </a:lnTo>
                  <a:lnTo>
                    <a:pt x="13947" y="154178"/>
                  </a:lnTo>
                  <a:lnTo>
                    <a:pt x="14064" y="153816"/>
                  </a:lnTo>
                  <a:lnTo>
                    <a:pt x="14181" y="153418"/>
                  </a:lnTo>
                  <a:lnTo>
                    <a:pt x="14297" y="153020"/>
                  </a:lnTo>
                  <a:lnTo>
                    <a:pt x="14414" y="152586"/>
                  </a:lnTo>
                  <a:lnTo>
                    <a:pt x="14523" y="152116"/>
                  </a:lnTo>
                  <a:lnTo>
                    <a:pt x="14640" y="151646"/>
                  </a:lnTo>
                  <a:lnTo>
                    <a:pt x="14742" y="151140"/>
                  </a:lnTo>
                  <a:lnTo>
                    <a:pt x="14954" y="150091"/>
                  </a:lnTo>
                  <a:lnTo>
                    <a:pt x="15158" y="148933"/>
                  </a:lnTo>
                  <a:lnTo>
                    <a:pt x="15355" y="147704"/>
                  </a:lnTo>
                  <a:lnTo>
                    <a:pt x="15545" y="146438"/>
                  </a:lnTo>
                  <a:lnTo>
                    <a:pt x="15727" y="145064"/>
                  </a:lnTo>
                  <a:lnTo>
                    <a:pt x="15902" y="143689"/>
                  </a:lnTo>
                  <a:lnTo>
                    <a:pt x="16063" y="142243"/>
                  </a:lnTo>
                  <a:lnTo>
                    <a:pt x="16223" y="140760"/>
                  </a:lnTo>
                  <a:lnTo>
                    <a:pt x="16376" y="139241"/>
                  </a:lnTo>
                  <a:lnTo>
                    <a:pt x="16522" y="137722"/>
                  </a:lnTo>
                  <a:lnTo>
                    <a:pt x="16661" y="136167"/>
                  </a:lnTo>
                  <a:lnTo>
                    <a:pt x="16799" y="134575"/>
                  </a:lnTo>
                  <a:lnTo>
                    <a:pt x="16923" y="132984"/>
                  </a:lnTo>
                  <a:lnTo>
                    <a:pt x="17040" y="131429"/>
                  </a:lnTo>
                  <a:lnTo>
                    <a:pt x="17157" y="129838"/>
                  </a:lnTo>
                  <a:lnTo>
                    <a:pt x="17259" y="128282"/>
                  </a:lnTo>
                  <a:lnTo>
                    <a:pt x="17361" y="126764"/>
                  </a:lnTo>
                  <a:lnTo>
                    <a:pt x="17543" y="123762"/>
                  </a:lnTo>
                  <a:lnTo>
                    <a:pt x="17696" y="120941"/>
                  </a:lnTo>
                  <a:lnTo>
                    <a:pt x="17835" y="118301"/>
                  </a:lnTo>
                  <a:lnTo>
                    <a:pt x="18054" y="120579"/>
                  </a:lnTo>
                  <a:lnTo>
                    <a:pt x="18302" y="123038"/>
                  </a:lnTo>
                  <a:lnTo>
                    <a:pt x="18579" y="125606"/>
                  </a:lnTo>
                  <a:lnTo>
                    <a:pt x="18732" y="126908"/>
                  </a:lnTo>
                  <a:lnTo>
                    <a:pt x="18885" y="128246"/>
                  </a:lnTo>
                  <a:lnTo>
                    <a:pt x="19053" y="129584"/>
                  </a:lnTo>
                  <a:lnTo>
                    <a:pt x="19221" y="130959"/>
                  </a:lnTo>
                  <a:lnTo>
                    <a:pt x="19396" y="132297"/>
                  </a:lnTo>
                  <a:lnTo>
                    <a:pt x="19578" y="133635"/>
                  </a:lnTo>
                  <a:lnTo>
                    <a:pt x="19768" y="134973"/>
                  </a:lnTo>
                  <a:lnTo>
                    <a:pt x="19965" y="136275"/>
                  </a:lnTo>
                  <a:lnTo>
                    <a:pt x="20162" y="137577"/>
                  </a:lnTo>
                  <a:lnTo>
                    <a:pt x="20366" y="138843"/>
                  </a:lnTo>
                  <a:lnTo>
                    <a:pt x="20585" y="140073"/>
                  </a:lnTo>
                  <a:lnTo>
                    <a:pt x="20796" y="141266"/>
                  </a:lnTo>
                  <a:lnTo>
                    <a:pt x="21023" y="142387"/>
                  </a:lnTo>
                  <a:lnTo>
                    <a:pt x="21249" y="143472"/>
                  </a:lnTo>
                  <a:lnTo>
                    <a:pt x="21482" y="144521"/>
                  </a:lnTo>
                  <a:lnTo>
                    <a:pt x="21723" y="145498"/>
                  </a:lnTo>
                  <a:lnTo>
                    <a:pt x="21971" y="146402"/>
                  </a:lnTo>
                  <a:lnTo>
                    <a:pt x="22219" y="147234"/>
                  </a:lnTo>
                  <a:lnTo>
                    <a:pt x="22467" y="147993"/>
                  </a:lnTo>
                  <a:lnTo>
                    <a:pt x="22598" y="148355"/>
                  </a:lnTo>
                  <a:lnTo>
                    <a:pt x="22729" y="148680"/>
                  </a:lnTo>
                  <a:lnTo>
                    <a:pt x="22861" y="148970"/>
                  </a:lnTo>
                  <a:lnTo>
                    <a:pt x="22992" y="149259"/>
                  </a:lnTo>
                  <a:lnTo>
                    <a:pt x="23123" y="149512"/>
                  </a:lnTo>
                  <a:lnTo>
                    <a:pt x="23262" y="149765"/>
                  </a:lnTo>
                  <a:lnTo>
                    <a:pt x="23393" y="149982"/>
                  </a:lnTo>
                  <a:lnTo>
                    <a:pt x="23532" y="150163"/>
                  </a:lnTo>
                  <a:lnTo>
                    <a:pt x="23670" y="150308"/>
                  </a:lnTo>
                  <a:lnTo>
                    <a:pt x="23809" y="150452"/>
                  </a:lnTo>
                  <a:lnTo>
                    <a:pt x="23948" y="150525"/>
                  </a:lnTo>
                  <a:lnTo>
                    <a:pt x="24086" y="150597"/>
                  </a:lnTo>
                  <a:lnTo>
                    <a:pt x="24225" y="150669"/>
                  </a:lnTo>
                  <a:lnTo>
                    <a:pt x="24538" y="150669"/>
                  </a:lnTo>
                  <a:lnTo>
                    <a:pt x="24714" y="150597"/>
                  </a:lnTo>
                  <a:lnTo>
                    <a:pt x="24881" y="150489"/>
                  </a:lnTo>
                  <a:lnTo>
                    <a:pt x="25049" y="150344"/>
                  </a:lnTo>
                  <a:lnTo>
                    <a:pt x="25217" y="150127"/>
                  </a:lnTo>
                  <a:lnTo>
                    <a:pt x="25385" y="149910"/>
                  </a:lnTo>
                  <a:lnTo>
                    <a:pt x="25552" y="149621"/>
                  </a:lnTo>
                  <a:lnTo>
                    <a:pt x="25720" y="149295"/>
                  </a:lnTo>
                  <a:lnTo>
                    <a:pt x="25881" y="148933"/>
                  </a:lnTo>
                  <a:lnTo>
                    <a:pt x="26026" y="148572"/>
                  </a:lnTo>
                  <a:lnTo>
                    <a:pt x="26165" y="148174"/>
                  </a:lnTo>
                  <a:lnTo>
                    <a:pt x="26304" y="147740"/>
                  </a:lnTo>
                  <a:lnTo>
                    <a:pt x="26428" y="147270"/>
                  </a:lnTo>
                  <a:lnTo>
                    <a:pt x="26552" y="146763"/>
                  </a:lnTo>
                  <a:lnTo>
                    <a:pt x="26661" y="146257"/>
                  </a:lnTo>
                  <a:lnTo>
                    <a:pt x="26763" y="145715"/>
                  </a:lnTo>
                  <a:lnTo>
                    <a:pt x="26865" y="145136"/>
                  </a:lnTo>
                  <a:lnTo>
                    <a:pt x="26953" y="144521"/>
                  </a:lnTo>
                  <a:lnTo>
                    <a:pt x="27033" y="143870"/>
                  </a:lnTo>
                  <a:lnTo>
                    <a:pt x="27113" y="143219"/>
                  </a:lnTo>
                  <a:lnTo>
                    <a:pt x="27179" y="142532"/>
                  </a:lnTo>
                  <a:lnTo>
                    <a:pt x="27237" y="141809"/>
                  </a:lnTo>
                  <a:lnTo>
                    <a:pt x="27288" y="141049"/>
                  </a:lnTo>
                  <a:lnTo>
                    <a:pt x="27339" y="140290"/>
                  </a:lnTo>
                  <a:lnTo>
                    <a:pt x="27361" y="139711"/>
                  </a:lnTo>
                  <a:lnTo>
                    <a:pt x="27383" y="139132"/>
                  </a:lnTo>
                  <a:lnTo>
                    <a:pt x="27405" y="138518"/>
                  </a:lnTo>
                  <a:lnTo>
                    <a:pt x="27420" y="137939"/>
                  </a:lnTo>
                  <a:lnTo>
                    <a:pt x="27434" y="136709"/>
                  </a:lnTo>
                  <a:lnTo>
                    <a:pt x="27442" y="135443"/>
                  </a:lnTo>
                  <a:lnTo>
                    <a:pt x="27427" y="134141"/>
                  </a:lnTo>
                  <a:lnTo>
                    <a:pt x="27398" y="132803"/>
                  </a:lnTo>
                  <a:lnTo>
                    <a:pt x="27361" y="131465"/>
                  </a:lnTo>
                  <a:lnTo>
                    <a:pt x="27303" y="130091"/>
                  </a:lnTo>
                  <a:lnTo>
                    <a:pt x="27237" y="128680"/>
                  </a:lnTo>
                  <a:lnTo>
                    <a:pt x="27164" y="127270"/>
                  </a:lnTo>
                  <a:lnTo>
                    <a:pt x="27077" y="125859"/>
                  </a:lnTo>
                  <a:lnTo>
                    <a:pt x="26982" y="124413"/>
                  </a:lnTo>
                  <a:lnTo>
                    <a:pt x="26880" y="123002"/>
                  </a:lnTo>
                  <a:lnTo>
                    <a:pt x="26763" y="121556"/>
                  </a:lnTo>
                  <a:lnTo>
                    <a:pt x="26646" y="120109"/>
                  </a:lnTo>
                  <a:lnTo>
                    <a:pt x="26515" y="118662"/>
                  </a:lnTo>
                  <a:lnTo>
                    <a:pt x="26384" y="117216"/>
                  </a:lnTo>
                  <a:lnTo>
                    <a:pt x="26245" y="115769"/>
                  </a:lnTo>
                  <a:lnTo>
                    <a:pt x="26099" y="114358"/>
                  </a:lnTo>
                  <a:lnTo>
                    <a:pt x="25946" y="112948"/>
                  </a:lnTo>
                  <a:lnTo>
                    <a:pt x="25647" y="110163"/>
                  </a:lnTo>
                  <a:lnTo>
                    <a:pt x="25334" y="107487"/>
                  </a:lnTo>
                  <a:lnTo>
                    <a:pt x="25020" y="104919"/>
                  </a:lnTo>
                  <a:lnTo>
                    <a:pt x="24706" y="102496"/>
                  </a:lnTo>
                  <a:lnTo>
                    <a:pt x="24407" y="100254"/>
                  </a:lnTo>
                  <a:lnTo>
                    <a:pt x="24123" y="98156"/>
                  </a:lnTo>
                  <a:lnTo>
                    <a:pt x="24699" y="99169"/>
                  </a:lnTo>
                  <a:lnTo>
                    <a:pt x="25013" y="99675"/>
                  </a:lnTo>
                  <a:lnTo>
                    <a:pt x="25341" y="100181"/>
                  </a:lnTo>
                  <a:lnTo>
                    <a:pt x="25676" y="100688"/>
                  </a:lnTo>
                  <a:lnTo>
                    <a:pt x="26019" y="101194"/>
                  </a:lnTo>
                  <a:lnTo>
                    <a:pt x="26377" y="101628"/>
                  </a:lnTo>
                  <a:lnTo>
                    <a:pt x="26741" y="102098"/>
                  </a:lnTo>
                  <a:lnTo>
                    <a:pt x="27106" y="102496"/>
                  </a:lnTo>
                  <a:lnTo>
                    <a:pt x="27478" y="102858"/>
                  </a:lnTo>
                  <a:lnTo>
                    <a:pt x="27857" y="103183"/>
                  </a:lnTo>
                  <a:lnTo>
                    <a:pt x="28237" y="103472"/>
                  </a:lnTo>
                  <a:lnTo>
                    <a:pt x="28609" y="103689"/>
                  </a:lnTo>
                  <a:lnTo>
                    <a:pt x="28988" y="103870"/>
                  </a:lnTo>
                  <a:lnTo>
                    <a:pt x="29360" y="103979"/>
                  </a:lnTo>
                  <a:lnTo>
                    <a:pt x="29732" y="104015"/>
                  </a:lnTo>
                  <a:lnTo>
                    <a:pt x="30002" y="103979"/>
                  </a:lnTo>
                  <a:lnTo>
                    <a:pt x="30264" y="103943"/>
                  </a:lnTo>
                  <a:lnTo>
                    <a:pt x="30512" y="103834"/>
                  </a:lnTo>
                  <a:lnTo>
                    <a:pt x="30753" y="103689"/>
                  </a:lnTo>
                  <a:lnTo>
                    <a:pt x="30987" y="103509"/>
                  </a:lnTo>
                  <a:lnTo>
                    <a:pt x="31205" y="103292"/>
                  </a:lnTo>
                  <a:lnTo>
                    <a:pt x="31417" y="103038"/>
                  </a:lnTo>
                  <a:lnTo>
                    <a:pt x="31614" y="102749"/>
                  </a:lnTo>
                  <a:lnTo>
                    <a:pt x="31804" y="102424"/>
                  </a:lnTo>
                  <a:lnTo>
                    <a:pt x="31986" y="102098"/>
                  </a:lnTo>
                  <a:lnTo>
                    <a:pt x="32161" y="101736"/>
                  </a:lnTo>
                  <a:lnTo>
                    <a:pt x="32329" y="101339"/>
                  </a:lnTo>
                  <a:lnTo>
                    <a:pt x="32482" y="100905"/>
                  </a:lnTo>
                  <a:lnTo>
                    <a:pt x="32628" y="100471"/>
                  </a:lnTo>
                  <a:lnTo>
                    <a:pt x="32766" y="100000"/>
                  </a:lnTo>
                  <a:lnTo>
                    <a:pt x="32898" y="99494"/>
                  </a:lnTo>
                  <a:lnTo>
                    <a:pt x="33022" y="99024"/>
                  </a:lnTo>
                  <a:lnTo>
                    <a:pt x="33138" y="98481"/>
                  </a:lnTo>
                  <a:lnTo>
                    <a:pt x="33248" y="97939"/>
                  </a:lnTo>
                  <a:lnTo>
                    <a:pt x="33350" y="97396"/>
                  </a:lnTo>
                  <a:lnTo>
                    <a:pt x="33445" y="96854"/>
                  </a:lnTo>
                  <a:lnTo>
                    <a:pt x="33532" y="96275"/>
                  </a:lnTo>
                  <a:lnTo>
                    <a:pt x="33613" y="95697"/>
                  </a:lnTo>
                  <a:lnTo>
                    <a:pt x="33693" y="95118"/>
                  </a:lnTo>
                  <a:lnTo>
                    <a:pt x="33758" y="94503"/>
                  </a:lnTo>
                  <a:lnTo>
                    <a:pt x="33824" y="93925"/>
                  </a:lnTo>
                  <a:lnTo>
                    <a:pt x="33882" y="93310"/>
                  </a:lnTo>
                  <a:lnTo>
                    <a:pt x="33941" y="92695"/>
                  </a:lnTo>
                  <a:lnTo>
                    <a:pt x="34036" y="91501"/>
                  </a:lnTo>
                  <a:lnTo>
                    <a:pt x="34109" y="90344"/>
                  </a:lnTo>
                  <a:lnTo>
                    <a:pt x="34145" y="89621"/>
                  </a:lnTo>
                  <a:lnTo>
                    <a:pt x="34174" y="88897"/>
                  </a:lnTo>
                  <a:lnTo>
                    <a:pt x="34196" y="88210"/>
                  </a:lnTo>
                  <a:lnTo>
                    <a:pt x="34211" y="87487"/>
                  </a:lnTo>
                  <a:lnTo>
                    <a:pt x="34218" y="86800"/>
                  </a:lnTo>
                  <a:lnTo>
                    <a:pt x="34211" y="86113"/>
                  </a:lnTo>
                  <a:lnTo>
                    <a:pt x="34203" y="85462"/>
                  </a:lnTo>
                  <a:lnTo>
                    <a:pt x="34189" y="84774"/>
                  </a:lnTo>
                  <a:lnTo>
                    <a:pt x="34160" y="84123"/>
                  </a:lnTo>
                  <a:lnTo>
                    <a:pt x="34123" y="83472"/>
                  </a:lnTo>
                  <a:lnTo>
                    <a:pt x="34087" y="82821"/>
                  </a:lnTo>
                  <a:lnTo>
                    <a:pt x="34036" y="82170"/>
                  </a:lnTo>
                  <a:lnTo>
                    <a:pt x="33977" y="81556"/>
                  </a:lnTo>
                  <a:lnTo>
                    <a:pt x="33912" y="80905"/>
                  </a:lnTo>
                  <a:lnTo>
                    <a:pt x="33839" y="80290"/>
                  </a:lnTo>
                  <a:lnTo>
                    <a:pt x="33758" y="79711"/>
                  </a:lnTo>
                  <a:lnTo>
                    <a:pt x="33627" y="78843"/>
                  </a:lnTo>
                  <a:lnTo>
                    <a:pt x="33474" y="77975"/>
                  </a:lnTo>
                  <a:lnTo>
                    <a:pt x="33313" y="77180"/>
                  </a:lnTo>
                  <a:lnTo>
                    <a:pt x="33131" y="76384"/>
                  </a:lnTo>
                  <a:lnTo>
                    <a:pt x="32941" y="75624"/>
                  </a:lnTo>
                  <a:lnTo>
                    <a:pt x="32737" y="74901"/>
                  </a:lnTo>
                  <a:lnTo>
                    <a:pt x="32518" y="74214"/>
                  </a:lnTo>
                  <a:lnTo>
                    <a:pt x="32292" y="73527"/>
                  </a:lnTo>
                  <a:lnTo>
                    <a:pt x="32044" y="72912"/>
                  </a:lnTo>
                  <a:lnTo>
                    <a:pt x="31796" y="72261"/>
                  </a:lnTo>
                  <a:lnTo>
                    <a:pt x="31534" y="71682"/>
                  </a:lnTo>
                  <a:lnTo>
                    <a:pt x="31256" y="71104"/>
                  </a:lnTo>
                  <a:lnTo>
                    <a:pt x="30979" y="70561"/>
                  </a:lnTo>
                  <a:lnTo>
                    <a:pt x="30688" y="70055"/>
                  </a:lnTo>
                  <a:lnTo>
                    <a:pt x="30388" y="69548"/>
                  </a:lnTo>
                  <a:lnTo>
                    <a:pt x="30082" y="69078"/>
                  </a:lnTo>
                  <a:lnTo>
                    <a:pt x="29768" y="68644"/>
                  </a:lnTo>
                  <a:lnTo>
                    <a:pt x="29447" y="68210"/>
                  </a:lnTo>
                  <a:lnTo>
                    <a:pt x="29127" y="67776"/>
                  </a:lnTo>
                  <a:lnTo>
                    <a:pt x="28798" y="67415"/>
                  </a:lnTo>
                  <a:lnTo>
                    <a:pt x="28463" y="67053"/>
                  </a:lnTo>
                  <a:lnTo>
                    <a:pt x="28120" y="66691"/>
                  </a:lnTo>
                  <a:lnTo>
                    <a:pt x="27434" y="66040"/>
                  </a:lnTo>
                  <a:lnTo>
                    <a:pt x="26741" y="65498"/>
                  </a:lnTo>
                  <a:lnTo>
                    <a:pt x="26041" y="64991"/>
                  </a:lnTo>
                  <a:lnTo>
                    <a:pt x="25341" y="64557"/>
                  </a:lnTo>
                  <a:lnTo>
                    <a:pt x="24648" y="64160"/>
                  </a:lnTo>
                  <a:lnTo>
                    <a:pt x="24838" y="63400"/>
                  </a:lnTo>
                  <a:lnTo>
                    <a:pt x="25034" y="62568"/>
                  </a:lnTo>
                  <a:lnTo>
                    <a:pt x="25231" y="61700"/>
                  </a:lnTo>
                  <a:lnTo>
                    <a:pt x="25436" y="60796"/>
                  </a:lnTo>
                  <a:lnTo>
                    <a:pt x="25640" y="59856"/>
                  </a:lnTo>
                  <a:lnTo>
                    <a:pt x="25844" y="58879"/>
                  </a:lnTo>
                  <a:lnTo>
                    <a:pt x="26048" y="57831"/>
                  </a:lnTo>
                  <a:lnTo>
                    <a:pt x="26253" y="56782"/>
                  </a:lnTo>
                  <a:lnTo>
                    <a:pt x="26457" y="55697"/>
                  </a:lnTo>
                  <a:lnTo>
                    <a:pt x="26661" y="54576"/>
                  </a:lnTo>
                  <a:lnTo>
                    <a:pt x="26858" y="53418"/>
                  </a:lnTo>
                  <a:lnTo>
                    <a:pt x="27055" y="52261"/>
                  </a:lnTo>
                  <a:lnTo>
                    <a:pt x="27252" y="51067"/>
                  </a:lnTo>
                  <a:lnTo>
                    <a:pt x="27442" y="49838"/>
                  </a:lnTo>
                  <a:lnTo>
                    <a:pt x="27631" y="48608"/>
                  </a:lnTo>
                  <a:lnTo>
                    <a:pt x="27814" y="47379"/>
                  </a:lnTo>
                  <a:lnTo>
                    <a:pt x="27989" y="46149"/>
                  </a:lnTo>
                  <a:lnTo>
                    <a:pt x="28156" y="44883"/>
                  </a:lnTo>
                  <a:lnTo>
                    <a:pt x="28324" y="43653"/>
                  </a:lnTo>
                  <a:lnTo>
                    <a:pt x="28477" y="42388"/>
                  </a:lnTo>
                  <a:lnTo>
                    <a:pt x="28631" y="41122"/>
                  </a:lnTo>
                  <a:lnTo>
                    <a:pt x="28769" y="39892"/>
                  </a:lnTo>
                  <a:lnTo>
                    <a:pt x="28900" y="38626"/>
                  </a:lnTo>
                  <a:lnTo>
                    <a:pt x="29024" y="37397"/>
                  </a:lnTo>
                  <a:lnTo>
                    <a:pt x="29141" y="36203"/>
                  </a:lnTo>
                  <a:lnTo>
                    <a:pt x="29243" y="34973"/>
                  </a:lnTo>
                  <a:lnTo>
                    <a:pt x="29331" y="33816"/>
                  </a:lnTo>
                  <a:lnTo>
                    <a:pt x="29411" y="32623"/>
                  </a:lnTo>
                  <a:lnTo>
                    <a:pt x="29477" y="31502"/>
                  </a:lnTo>
                  <a:lnTo>
                    <a:pt x="29528" y="30380"/>
                  </a:lnTo>
                  <a:lnTo>
                    <a:pt x="29571" y="29295"/>
                  </a:lnTo>
                  <a:lnTo>
                    <a:pt x="29593" y="28247"/>
                  </a:lnTo>
                  <a:lnTo>
                    <a:pt x="29608" y="27632"/>
                  </a:lnTo>
                  <a:lnTo>
                    <a:pt x="29608" y="27053"/>
                  </a:lnTo>
                  <a:lnTo>
                    <a:pt x="29608" y="26474"/>
                  </a:lnTo>
                  <a:lnTo>
                    <a:pt x="29601" y="25932"/>
                  </a:lnTo>
                  <a:lnTo>
                    <a:pt x="29593" y="25389"/>
                  </a:lnTo>
                  <a:lnTo>
                    <a:pt x="29579" y="24847"/>
                  </a:lnTo>
                  <a:lnTo>
                    <a:pt x="29557" y="24341"/>
                  </a:lnTo>
                  <a:lnTo>
                    <a:pt x="29535" y="23834"/>
                  </a:lnTo>
                  <a:lnTo>
                    <a:pt x="29506" y="23364"/>
                  </a:lnTo>
                  <a:lnTo>
                    <a:pt x="29477" y="22894"/>
                  </a:lnTo>
                  <a:lnTo>
                    <a:pt x="29440" y="22424"/>
                  </a:lnTo>
                  <a:lnTo>
                    <a:pt x="29396" y="21990"/>
                  </a:lnTo>
                  <a:lnTo>
                    <a:pt x="29353" y="21556"/>
                  </a:lnTo>
                  <a:lnTo>
                    <a:pt x="29302" y="21158"/>
                  </a:lnTo>
                  <a:lnTo>
                    <a:pt x="29251" y="20760"/>
                  </a:lnTo>
                  <a:lnTo>
                    <a:pt x="29192" y="20362"/>
                  </a:lnTo>
                  <a:lnTo>
                    <a:pt x="29127" y="20001"/>
                  </a:lnTo>
                  <a:lnTo>
                    <a:pt x="29061" y="19639"/>
                  </a:lnTo>
                  <a:lnTo>
                    <a:pt x="28988" y="19313"/>
                  </a:lnTo>
                  <a:lnTo>
                    <a:pt x="28915" y="18988"/>
                  </a:lnTo>
                  <a:lnTo>
                    <a:pt x="28835" y="18662"/>
                  </a:lnTo>
                  <a:lnTo>
                    <a:pt x="28747" y="18373"/>
                  </a:lnTo>
                  <a:lnTo>
                    <a:pt x="28660" y="18120"/>
                  </a:lnTo>
                  <a:lnTo>
                    <a:pt x="28572" y="17867"/>
                  </a:lnTo>
                  <a:lnTo>
                    <a:pt x="28477" y="17614"/>
                  </a:lnTo>
                  <a:lnTo>
                    <a:pt x="28375" y="17397"/>
                  </a:lnTo>
                  <a:lnTo>
                    <a:pt x="28273" y="17180"/>
                  </a:lnTo>
                  <a:lnTo>
                    <a:pt x="28164" y="16999"/>
                  </a:lnTo>
                  <a:lnTo>
                    <a:pt x="28047" y="16818"/>
                  </a:lnTo>
                  <a:lnTo>
                    <a:pt x="27930" y="16673"/>
                  </a:lnTo>
                  <a:lnTo>
                    <a:pt x="27690" y="16420"/>
                  </a:lnTo>
                  <a:lnTo>
                    <a:pt x="27536" y="16276"/>
                  </a:lnTo>
                  <a:lnTo>
                    <a:pt x="27376" y="16167"/>
                  </a:lnTo>
                  <a:lnTo>
                    <a:pt x="27230" y="16095"/>
                  </a:lnTo>
                  <a:lnTo>
                    <a:pt x="27077" y="16059"/>
                  </a:lnTo>
                  <a:lnTo>
                    <a:pt x="26931" y="16022"/>
                  </a:lnTo>
                  <a:lnTo>
                    <a:pt x="26778" y="16022"/>
                  </a:lnTo>
                  <a:lnTo>
                    <a:pt x="26632" y="16059"/>
                  </a:lnTo>
                  <a:lnTo>
                    <a:pt x="26486" y="16095"/>
                  </a:lnTo>
                  <a:lnTo>
                    <a:pt x="26347" y="16167"/>
                  </a:lnTo>
                  <a:lnTo>
                    <a:pt x="26202" y="16239"/>
                  </a:lnTo>
                  <a:lnTo>
                    <a:pt x="26063" y="16384"/>
                  </a:lnTo>
                  <a:lnTo>
                    <a:pt x="25924" y="16492"/>
                  </a:lnTo>
                  <a:lnTo>
                    <a:pt x="25654" y="16818"/>
                  </a:lnTo>
                  <a:lnTo>
                    <a:pt x="25385" y="17252"/>
                  </a:lnTo>
                  <a:lnTo>
                    <a:pt x="25129" y="17722"/>
                  </a:lnTo>
                  <a:lnTo>
                    <a:pt x="24874" y="18265"/>
                  </a:lnTo>
                  <a:lnTo>
                    <a:pt x="24626" y="18879"/>
                  </a:lnTo>
                  <a:lnTo>
                    <a:pt x="24385" y="19567"/>
                  </a:lnTo>
                  <a:lnTo>
                    <a:pt x="24145" y="20290"/>
                  </a:lnTo>
                  <a:lnTo>
                    <a:pt x="23918" y="21086"/>
                  </a:lnTo>
                  <a:lnTo>
                    <a:pt x="23692" y="21917"/>
                  </a:lnTo>
                  <a:lnTo>
                    <a:pt x="23473" y="22785"/>
                  </a:lnTo>
                  <a:lnTo>
                    <a:pt x="23262" y="23726"/>
                  </a:lnTo>
                  <a:lnTo>
                    <a:pt x="23058" y="24666"/>
                  </a:lnTo>
                  <a:lnTo>
                    <a:pt x="22861" y="25679"/>
                  </a:lnTo>
                  <a:lnTo>
                    <a:pt x="22671" y="26691"/>
                  </a:lnTo>
                  <a:lnTo>
                    <a:pt x="22481" y="27740"/>
                  </a:lnTo>
                  <a:lnTo>
                    <a:pt x="22306" y="28825"/>
                  </a:lnTo>
                  <a:lnTo>
                    <a:pt x="22131" y="29910"/>
                  </a:lnTo>
                  <a:lnTo>
                    <a:pt x="21964" y="30995"/>
                  </a:lnTo>
                  <a:lnTo>
                    <a:pt x="21803" y="32116"/>
                  </a:lnTo>
                  <a:lnTo>
                    <a:pt x="21650" y="33237"/>
                  </a:lnTo>
                  <a:lnTo>
                    <a:pt x="21504" y="34322"/>
                  </a:lnTo>
                  <a:lnTo>
                    <a:pt x="21358" y="35444"/>
                  </a:lnTo>
                  <a:lnTo>
                    <a:pt x="21227" y="36565"/>
                  </a:lnTo>
                  <a:lnTo>
                    <a:pt x="21096" y="37650"/>
                  </a:lnTo>
                  <a:lnTo>
                    <a:pt x="20855" y="39747"/>
                  </a:lnTo>
                  <a:lnTo>
                    <a:pt x="20826" y="37180"/>
                  </a:lnTo>
                  <a:lnTo>
                    <a:pt x="20789" y="34467"/>
                  </a:lnTo>
                  <a:lnTo>
                    <a:pt x="20731" y="31646"/>
                  </a:lnTo>
                  <a:lnTo>
                    <a:pt x="20658" y="28789"/>
                  </a:lnTo>
                  <a:lnTo>
                    <a:pt x="20614" y="27342"/>
                  </a:lnTo>
                  <a:lnTo>
                    <a:pt x="20570" y="25860"/>
                  </a:lnTo>
                  <a:lnTo>
                    <a:pt x="20519" y="24413"/>
                  </a:lnTo>
                  <a:lnTo>
                    <a:pt x="20461" y="22966"/>
                  </a:lnTo>
                  <a:lnTo>
                    <a:pt x="20395" y="21520"/>
                  </a:lnTo>
                  <a:lnTo>
                    <a:pt x="20330" y="20109"/>
                  </a:lnTo>
                  <a:lnTo>
                    <a:pt x="20257" y="18662"/>
                  </a:lnTo>
                  <a:lnTo>
                    <a:pt x="20176" y="17288"/>
                  </a:lnTo>
                  <a:lnTo>
                    <a:pt x="20089" y="15914"/>
                  </a:lnTo>
                  <a:lnTo>
                    <a:pt x="19994" y="14576"/>
                  </a:lnTo>
                  <a:lnTo>
                    <a:pt x="19899" y="13238"/>
                  </a:lnTo>
                  <a:lnTo>
                    <a:pt x="19790" y="11972"/>
                  </a:lnTo>
                  <a:lnTo>
                    <a:pt x="19673" y="10742"/>
                  </a:lnTo>
                  <a:lnTo>
                    <a:pt x="19556" y="9549"/>
                  </a:lnTo>
                  <a:lnTo>
                    <a:pt x="19425" y="8391"/>
                  </a:lnTo>
                  <a:lnTo>
                    <a:pt x="19287" y="7306"/>
                  </a:lnTo>
                  <a:lnTo>
                    <a:pt x="19148" y="6257"/>
                  </a:lnTo>
                  <a:lnTo>
                    <a:pt x="18988" y="5281"/>
                  </a:lnTo>
                  <a:lnTo>
                    <a:pt x="18827" y="4377"/>
                  </a:lnTo>
                  <a:lnTo>
                    <a:pt x="18659" y="3509"/>
                  </a:lnTo>
                  <a:lnTo>
                    <a:pt x="18477" y="2749"/>
                  </a:lnTo>
                  <a:lnTo>
                    <a:pt x="18389" y="2388"/>
                  </a:lnTo>
                  <a:lnTo>
                    <a:pt x="18287" y="2026"/>
                  </a:lnTo>
                  <a:lnTo>
                    <a:pt x="18192" y="1737"/>
                  </a:lnTo>
                  <a:lnTo>
                    <a:pt x="18090" y="1411"/>
                  </a:lnTo>
                  <a:lnTo>
                    <a:pt x="17988" y="1158"/>
                  </a:lnTo>
                  <a:lnTo>
                    <a:pt x="17886" y="869"/>
                  </a:lnTo>
                  <a:lnTo>
                    <a:pt x="17791" y="688"/>
                  </a:lnTo>
                  <a:lnTo>
                    <a:pt x="17696" y="507"/>
                  </a:lnTo>
                  <a:lnTo>
                    <a:pt x="17602" y="362"/>
                  </a:lnTo>
                  <a:lnTo>
                    <a:pt x="17514" y="218"/>
                  </a:lnTo>
                  <a:lnTo>
                    <a:pt x="17419" y="145"/>
                  </a:lnTo>
                  <a:lnTo>
                    <a:pt x="17324" y="73"/>
                  </a:lnTo>
                  <a:lnTo>
                    <a:pt x="17230" y="37"/>
                  </a:lnTo>
                  <a:lnTo>
                    <a:pt x="17142"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21"/>
            <p:cNvSpPr/>
            <p:nvPr/>
          </p:nvSpPr>
          <p:spPr>
            <a:xfrm rot="10800000">
              <a:off x="1331132" y="2965740"/>
              <a:ext cx="102839" cy="139498"/>
            </a:xfrm>
            <a:custGeom>
              <a:avLst/>
              <a:gdLst/>
              <a:ahLst/>
              <a:cxnLst/>
              <a:rect l="l" t="t" r="r" b="b"/>
              <a:pathLst>
                <a:path w="4042" h="23979" extrusionOk="0">
                  <a:moveTo>
                    <a:pt x="511" y="1"/>
                  </a:moveTo>
                  <a:lnTo>
                    <a:pt x="431" y="37"/>
                  </a:lnTo>
                  <a:lnTo>
                    <a:pt x="351" y="145"/>
                  </a:lnTo>
                  <a:lnTo>
                    <a:pt x="271" y="290"/>
                  </a:lnTo>
                  <a:lnTo>
                    <a:pt x="198" y="543"/>
                  </a:lnTo>
                  <a:lnTo>
                    <a:pt x="154" y="724"/>
                  </a:lnTo>
                  <a:lnTo>
                    <a:pt x="117" y="905"/>
                  </a:lnTo>
                  <a:lnTo>
                    <a:pt x="88" y="1086"/>
                  </a:lnTo>
                  <a:lnTo>
                    <a:pt x="66" y="1303"/>
                  </a:lnTo>
                  <a:lnTo>
                    <a:pt x="44" y="1520"/>
                  </a:lnTo>
                  <a:lnTo>
                    <a:pt x="23" y="1773"/>
                  </a:lnTo>
                  <a:lnTo>
                    <a:pt x="8" y="1990"/>
                  </a:lnTo>
                  <a:lnTo>
                    <a:pt x="1" y="2243"/>
                  </a:lnTo>
                  <a:lnTo>
                    <a:pt x="1" y="2496"/>
                  </a:lnTo>
                  <a:lnTo>
                    <a:pt x="1" y="2749"/>
                  </a:lnTo>
                  <a:lnTo>
                    <a:pt x="8" y="2966"/>
                  </a:lnTo>
                  <a:lnTo>
                    <a:pt x="15" y="3219"/>
                  </a:lnTo>
                  <a:lnTo>
                    <a:pt x="37" y="3473"/>
                  </a:lnTo>
                  <a:lnTo>
                    <a:pt x="52" y="3690"/>
                  </a:lnTo>
                  <a:lnTo>
                    <a:pt x="81" y="3907"/>
                  </a:lnTo>
                  <a:lnTo>
                    <a:pt x="110" y="4124"/>
                  </a:lnTo>
                  <a:lnTo>
                    <a:pt x="3130" y="23038"/>
                  </a:lnTo>
                  <a:lnTo>
                    <a:pt x="3159" y="23219"/>
                  </a:lnTo>
                  <a:lnTo>
                    <a:pt x="3203" y="23400"/>
                  </a:lnTo>
                  <a:lnTo>
                    <a:pt x="3239" y="23545"/>
                  </a:lnTo>
                  <a:lnTo>
                    <a:pt x="3283" y="23689"/>
                  </a:lnTo>
                  <a:lnTo>
                    <a:pt x="3327" y="23798"/>
                  </a:lnTo>
                  <a:lnTo>
                    <a:pt x="3378" y="23870"/>
                  </a:lnTo>
                  <a:lnTo>
                    <a:pt x="3422" y="23943"/>
                  </a:lnTo>
                  <a:lnTo>
                    <a:pt x="3473" y="23979"/>
                  </a:lnTo>
                  <a:lnTo>
                    <a:pt x="3568" y="23979"/>
                  </a:lnTo>
                  <a:lnTo>
                    <a:pt x="3619" y="23943"/>
                  </a:lnTo>
                  <a:lnTo>
                    <a:pt x="3670" y="23906"/>
                  </a:lnTo>
                  <a:lnTo>
                    <a:pt x="3713" y="23834"/>
                  </a:lnTo>
                  <a:lnTo>
                    <a:pt x="3765" y="23726"/>
                  </a:lnTo>
                  <a:lnTo>
                    <a:pt x="3808" y="23581"/>
                  </a:lnTo>
                  <a:lnTo>
                    <a:pt x="3852" y="23436"/>
                  </a:lnTo>
                  <a:lnTo>
                    <a:pt x="3889" y="23255"/>
                  </a:lnTo>
                  <a:lnTo>
                    <a:pt x="3925" y="23075"/>
                  </a:lnTo>
                  <a:lnTo>
                    <a:pt x="3954" y="22894"/>
                  </a:lnTo>
                  <a:lnTo>
                    <a:pt x="3983" y="22677"/>
                  </a:lnTo>
                  <a:lnTo>
                    <a:pt x="4005" y="22460"/>
                  </a:lnTo>
                  <a:lnTo>
                    <a:pt x="4020" y="22207"/>
                  </a:lnTo>
                  <a:lnTo>
                    <a:pt x="4034" y="21990"/>
                  </a:lnTo>
                  <a:lnTo>
                    <a:pt x="4042" y="21737"/>
                  </a:lnTo>
                  <a:lnTo>
                    <a:pt x="4042" y="21483"/>
                  </a:lnTo>
                  <a:lnTo>
                    <a:pt x="4042" y="21230"/>
                  </a:lnTo>
                  <a:lnTo>
                    <a:pt x="4034" y="21013"/>
                  </a:lnTo>
                  <a:lnTo>
                    <a:pt x="4027" y="20760"/>
                  </a:lnTo>
                  <a:lnTo>
                    <a:pt x="4013" y="20507"/>
                  </a:lnTo>
                  <a:lnTo>
                    <a:pt x="3991" y="20290"/>
                  </a:lnTo>
                  <a:lnTo>
                    <a:pt x="3962" y="20073"/>
                  </a:lnTo>
                  <a:lnTo>
                    <a:pt x="3932" y="19856"/>
                  </a:lnTo>
                  <a:lnTo>
                    <a:pt x="920" y="941"/>
                  </a:lnTo>
                  <a:lnTo>
                    <a:pt x="876" y="724"/>
                  </a:lnTo>
                  <a:lnTo>
                    <a:pt x="832" y="543"/>
                  </a:lnTo>
                  <a:lnTo>
                    <a:pt x="788" y="362"/>
                  </a:lnTo>
                  <a:lnTo>
                    <a:pt x="737" y="254"/>
                  </a:lnTo>
                  <a:lnTo>
                    <a:pt x="679" y="145"/>
                  </a:lnTo>
                  <a:lnTo>
                    <a:pt x="628" y="37"/>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21"/>
            <p:cNvSpPr/>
            <p:nvPr/>
          </p:nvSpPr>
          <p:spPr>
            <a:xfrm rot="10800000">
              <a:off x="1342250" y="2806063"/>
              <a:ext cx="181176" cy="66075"/>
            </a:xfrm>
            <a:custGeom>
              <a:avLst/>
              <a:gdLst/>
              <a:ahLst/>
              <a:cxnLst/>
              <a:rect l="l" t="t" r="r" b="b"/>
              <a:pathLst>
                <a:path w="7121" h="11358" extrusionOk="0">
                  <a:moveTo>
                    <a:pt x="6551" y="1"/>
                  </a:moveTo>
                  <a:lnTo>
                    <a:pt x="6500" y="37"/>
                  </a:lnTo>
                  <a:lnTo>
                    <a:pt x="409" y="6294"/>
                  </a:lnTo>
                  <a:lnTo>
                    <a:pt x="358" y="6366"/>
                  </a:lnTo>
                  <a:lnTo>
                    <a:pt x="307" y="6438"/>
                  </a:lnTo>
                  <a:lnTo>
                    <a:pt x="263" y="6547"/>
                  </a:lnTo>
                  <a:lnTo>
                    <a:pt x="220" y="6692"/>
                  </a:lnTo>
                  <a:lnTo>
                    <a:pt x="183" y="6836"/>
                  </a:lnTo>
                  <a:lnTo>
                    <a:pt x="147" y="7017"/>
                  </a:lnTo>
                  <a:lnTo>
                    <a:pt x="110" y="7198"/>
                  </a:lnTo>
                  <a:lnTo>
                    <a:pt x="81" y="7379"/>
                  </a:lnTo>
                  <a:lnTo>
                    <a:pt x="59" y="7596"/>
                  </a:lnTo>
                  <a:lnTo>
                    <a:pt x="37" y="7813"/>
                  </a:lnTo>
                  <a:lnTo>
                    <a:pt x="23" y="8030"/>
                  </a:lnTo>
                  <a:lnTo>
                    <a:pt x="8" y="8283"/>
                  </a:lnTo>
                  <a:lnTo>
                    <a:pt x="1" y="8536"/>
                  </a:lnTo>
                  <a:lnTo>
                    <a:pt x="1" y="8789"/>
                  </a:lnTo>
                  <a:lnTo>
                    <a:pt x="1" y="9042"/>
                  </a:lnTo>
                  <a:lnTo>
                    <a:pt x="8" y="9296"/>
                  </a:lnTo>
                  <a:lnTo>
                    <a:pt x="23" y="9549"/>
                  </a:lnTo>
                  <a:lnTo>
                    <a:pt x="37" y="9802"/>
                  </a:lnTo>
                  <a:lnTo>
                    <a:pt x="59" y="10019"/>
                  </a:lnTo>
                  <a:lnTo>
                    <a:pt x="88" y="10236"/>
                  </a:lnTo>
                  <a:lnTo>
                    <a:pt x="118" y="10417"/>
                  </a:lnTo>
                  <a:lnTo>
                    <a:pt x="154" y="10598"/>
                  </a:lnTo>
                  <a:lnTo>
                    <a:pt x="191" y="10778"/>
                  </a:lnTo>
                  <a:lnTo>
                    <a:pt x="227" y="10923"/>
                  </a:lnTo>
                  <a:lnTo>
                    <a:pt x="271" y="11032"/>
                  </a:lnTo>
                  <a:lnTo>
                    <a:pt x="315" y="11140"/>
                  </a:lnTo>
                  <a:lnTo>
                    <a:pt x="366" y="11249"/>
                  </a:lnTo>
                  <a:lnTo>
                    <a:pt x="409" y="11285"/>
                  </a:lnTo>
                  <a:lnTo>
                    <a:pt x="460" y="11321"/>
                  </a:lnTo>
                  <a:lnTo>
                    <a:pt x="511" y="11357"/>
                  </a:lnTo>
                  <a:lnTo>
                    <a:pt x="563" y="11321"/>
                  </a:lnTo>
                  <a:lnTo>
                    <a:pt x="614" y="11285"/>
                  </a:lnTo>
                  <a:lnTo>
                    <a:pt x="6712" y="5064"/>
                  </a:lnTo>
                  <a:lnTo>
                    <a:pt x="6763" y="4992"/>
                  </a:lnTo>
                  <a:lnTo>
                    <a:pt x="6806" y="4883"/>
                  </a:lnTo>
                  <a:lnTo>
                    <a:pt x="6857" y="4775"/>
                  </a:lnTo>
                  <a:lnTo>
                    <a:pt x="6901" y="4666"/>
                  </a:lnTo>
                  <a:lnTo>
                    <a:pt x="6938" y="4485"/>
                  </a:lnTo>
                  <a:lnTo>
                    <a:pt x="6974" y="4341"/>
                  </a:lnTo>
                  <a:lnTo>
                    <a:pt x="7003" y="4160"/>
                  </a:lnTo>
                  <a:lnTo>
                    <a:pt x="7033" y="3943"/>
                  </a:lnTo>
                  <a:lnTo>
                    <a:pt x="7062" y="3726"/>
                  </a:lnTo>
                  <a:lnTo>
                    <a:pt x="7084" y="3509"/>
                  </a:lnTo>
                  <a:lnTo>
                    <a:pt x="7098" y="3292"/>
                  </a:lnTo>
                  <a:lnTo>
                    <a:pt x="7113" y="3039"/>
                  </a:lnTo>
                  <a:lnTo>
                    <a:pt x="7120" y="2786"/>
                  </a:lnTo>
                  <a:lnTo>
                    <a:pt x="7120" y="2532"/>
                  </a:lnTo>
                  <a:lnTo>
                    <a:pt x="7120" y="2279"/>
                  </a:lnTo>
                  <a:lnTo>
                    <a:pt x="7113" y="2026"/>
                  </a:lnTo>
                  <a:lnTo>
                    <a:pt x="7084" y="1592"/>
                  </a:lnTo>
                  <a:lnTo>
                    <a:pt x="7040" y="1194"/>
                  </a:lnTo>
                  <a:lnTo>
                    <a:pt x="6989" y="869"/>
                  </a:lnTo>
                  <a:lnTo>
                    <a:pt x="6930" y="579"/>
                  </a:lnTo>
                  <a:lnTo>
                    <a:pt x="6857" y="326"/>
                  </a:lnTo>
                  <a:lnTo>
                    <a:pt x="6777"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21"/>
            <p:cNvSpPr/>
            <p:nvPr/>
          </p:nvSpPr>
          <p:spPr>
            <a:xfrm rot="10800000">
              <a:off x="1270248" y="2617769"/>
              <a:ext cx="59790" cy="162012"/>
            </a:xfrm>
            <a:custGeom>
              <a:avLst/>
              <a:gdLst/>
              <a:ahLst/>
              <a:cxnLst/>
              <a:rect l="l" t="t" r="r" b="b"/>
              <a:pathLst>
                <a:path w="2350" h="27849" extrusionOk="0">
                  <a:moveTo>
                    <a:pt x="1831" y="1"/>
                  </a:moveTo>
                  <a:lnTo>
                    <a:pt x="1751" y="37"/>
                  </a:lnTo>
                  <a:lnTo>
                    <a:pt x="1671" y="145"/>
                  </a:lnTo>
                  <a:lnTo>
                    <a:pt x="1598" y="290"/>
                  </a:lnTo>
                  <a:lnTo>
                    <a:pt x="1525" y="507"/>
                  </a:lnTo>
                  <a:lnTo>
                    <a:pt x="1467" y="796"/>
                  </a:lnTo>
                  <a:lnTo>
                    <a:pt x="1408" y="1086"/>
                  </a:lnTo>
                  <a:lnTo>
                    <a:pt x="1372" y="1447"/>
                  </a:lnTo>
                  <a:lnTo>
                    <a:pt x="1335" y="1845"/>
                  </a:lnTo>
                  <a:lnTo>
                    <a:pt x="22" y="24594"/>
                  </a:lnTo>
                  <a:lnTo>
                    <a:pt x="8" y="24847"/>
                  </a:lnTo>
                  <a:lnTo>
                    <a:pt x="1" y="25100"/>
                  </a:lnTo>
                  <a:lnTo>
                    <a:pt x="1" y="25353"/>
                  </a:lnTo>
                  <a:lnTo>
                    <a:pt x="1" y="25607"/>
                  </a:lnTo>
                  <a:lnTo>
                    <a:pt x="8" y="25860"/>
                  </a:lnTo>
                  <a:lnTo>
                    <a:pt x="22" y="26077"/>
                  </a:lnTo>
                  <a:lnTo>
                    <a:pt x="44" y="26330"/>
                  </a:lnTo>
                  <a:lnTo>
                    <a:pt x="66" y="26547"/>
                  </a:lnTo>
                  <a:lnTo>
                    <a:pt x="88" y="26728"/>
                  </a:lnTo>
                  <a:lnTo>
                    <a:pt x="117" y="26945"/>
                  </a:lnTo>
                  <a:lnTo>
                    <a:pt x="154" y="27126"/>
                  </a:lnTo>
                  <a:lnTo>
                    <a:pt x="190" y="27270"/>
                  </a:lnTo>
                  <a:lnTo>
                    <a:pt x="234" y="27415"/>
                  </a:lnTo>
                  <a:lnTo>
                    <a:pt x="278" y="27560"/>
                  </a:lnTo>
                  <a:lnTo>
                    <a:pt x="321" y="27668"/>
                  </a:lnTo>
                  <a:lnTo>
                    <a:pt x="373" y="27740"/>
                  </a:lnTo>
                  <a:lnTo>
                    <a:pt x="424" y="27813"/>
                  </a:lnTo>
                  <a:lnTo>
                    <a:pt x="475" y="27849"/>
                  </a:lnTo>
                  <a:lnTo>
                    <a:pt x="577" y="27849"/>
                  </a:lnTo>
                  <a:lnTo>
                    <a:pt x="621" y="27813"/>
                  </a:lnTo>
                  <a:lnTo>
                    <a:pt x="672" y="27740"/>
                  </a:lnTo>
                  <a:lnTo>
                    <a:pt x="715" y="27632"/>
                  </a:lnTo>
                  <a:lnTo>
                    <a:pt x="759" y="27523"/>
                  </a:lnTo>
                  <a:lnTo>
                    <a:pt x="803" y="27415"/>
                  </a:lnTo>
                  <a:lnTo>
                    <a:pt x="847" y="27270"/>
                  </a:lnTo>
                  <a:lnTo>
                    <a:pt x="883" y="27089"/>
                  </a:lnTo>
                  <a:lnTo>
                    <a:pt x="912" y="26909"/>
                  </a:lnTo>
                  <a:lnTo>
                    <a:pt x="941" y="26692"/>
                  </a:lnTo>
                  <a:lnTo>
                    <a:pt x="971" y="26475"/>
                  </a:lnTo>
                  <a:lnTo>
                    <a:pt x="993" y="26258"/>
                  </a:lnTo>
                  <a:lnTo>
                    <a:pt x="1007" y="26004"/>
                  </a:lnTo>
                  <a:lnTo>
                    <a:pt x="2327" y="3256"/>
                  </a:lnTo>
                  <a:lnTo>
                    <a:pt x="2342" y="3003"/>
                  </a:lnTo>
                  <a:lnTo>
                    <a:pt x="2342" y="2749"/>
                  </a:lnTo>
                  <a:lnTo>
                    <a:pt x="2349" y="2496"/>
                  </a:lnTo>
                  <a:lnTo>
                    <a:pt x="2342" y="2243"/>
                  </a:lnTo>
                  <a:lnTo>
                    <a:pt x="2335" y="2026"/>
                  </a:lnTo>
                  <a:lnTo>
                    <a:pt x="2320" y="1773"/>
                  </a:lnTo>
                  <a:lnTo>
                    <a:pt x="2305" y="1556"/>
                  </a:lnTo>
                  <a:lnTo>
                    <a:pt x="2284" y="1339"/>
                  </a:lnTo>
                  <a:lnTo>
                    <a:pt x="2254" y="1122"/>
                  </a:lnTo>
                  <a:lnTo>
                    <a:pt x="2225" y="905"/>
                  </a:lnTo>
                  <a:lnTo>
                    <a:pt x="2196" y="724"/>
                  </a:lnTo>
                  <a:lnTo>
                    <a:pt x="2152" y="579"/>
                  </a:lnTo>
                  <a:lnTo>
                    <a:pt x="2116" y="435"/>
                  </a:lnTo>
                  <a:lnTo>
                    <a:pt x="2072" y="290"/>
                  </a:lnTo>
                  <a:lnTo>
                    <a:pt x="2021" y="182"/>
                  </a:lnTo>
                  <a:lnTo>
                    <a:pt x="1977" y="109"/>
                  </a:lnTo>
                  <a:lnTo>
                    <a:pt x="1904" y="37"/>
                  </a:lnTo>
                  <a:lnTo>
                    <a:pt x="183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21"/>
            <p:cNvSpPr/>
            <p:nvPr/>
          </p:nvSpPr>
          <p:spPr>
            <a:xfrm rot="10800000">
              <a:off x="1080041" y="2632283"/>
              <a:ext cx="87064" cy="158224"/>
            </a:xfrm>
            <a:custGeom>
              <a:avLst/>
              <a:gdLst/>
              <a:ahLst/>
              <a:cxnLst/>
              <a:rect l="l" t="t" r="r" b="b"/>
              <a:pathLst>
                <a:path w="3422" h="27198" extrusionOk="0">
                  <a:moveTo>
                    <a:pt x="453" y="0"/>
                  </a:moveTo>
                  <a:lnTo>
                    <a:pt x="395" y="73"/>
                  </a:lnTo>
                  <a:lnTo>
                    <a:pt x="336" y="145"/>
                  </a:lnTo>
                  <a:lnTo>
                    <a:pt x="278" y="290"/>
                  </a:lnTo>
                  <a:lnTo>
                    <a:pt x="227" y="434"/>
                  </a:lnTo>
                  <a:lnTo>
                    <a:pt x="191" y="579"/>
                  </a:lnTo>
                  <a:lnTo>
                    <a:pt x="154" y="760"/>
                  </a:lnTo>
                  <a:lnTo>
                    <a:pt x="118" y="941"/>
                  </a:lnTo>
                  <a:lnTo>
                    <a:pt x="88" y="1121"/>
                  </a:lnTo>
                  <a:lnTo>
                    <a:pt x="67" y="1338"/>
                  </a:lnTo>
                  <a:lnTo>
                    <a:pt x="45" y="1555"/>
                  </a:lnTo>
                  <a:lnTo>
                    <a:pt x="23" y="1809"/>
                  </a:lnTo>
                  <a:lnTo>
                    <a:pt x="15" y="2026"/>
                  </a:lnTo>
                  <a:lnTo>
                    <a:pt x="8" y="2279"/>
                  </a:lnTo>
                  <a:lnTo>
                    <a:pt x="1" y="2532"/>
                  </a:lnTo>
                  <a:lnTo>
                    <a:pt x="8" y="2785"/>
                  </a:lnTo>
                  <a:lnTo>
                    <a:pt x="15" y="3002"/>
                  </a:lnTo>
                  <a:lnTo>
                    <a:pt x="23" y="3255"/>
                  </a:lnTo>
                  <a:lnTo>
                    <a:pt x="45" y="3508"/>
                  </a:lnTo>
                  <a:lnTo>
                    <a:pt x="67" y="3725"/>
                  </a:lnTo>
                  <a:lnTo>
                    <a:pt x="2452" y="25859"/>
                  </a:lnTo>
                  <a:lnTo>
                    <a:pt x="2481" y="26076"/>
                  </a:lnTo>
                  <a:lnTo>
                    <a:pt x="2510" y="26293"/>
                  </a:lnTo>
                  <a:lnTo>
                    <a:pt x="2547" y="26474"/>
                  </a:lnTo>
                  <a:lnTo>
                    <a:pt x="2583" y="26655"/>
                  </a:lnTo>
                  <a:lnTo>
                    <a:pt x="2620" y="26800"/>
                  </a:lnTo>
                  <a:lnTo>
                    <a:pt x="2663" y="26908"/>
                  </a:lnTo>
                  <a:lnTo>
                    <a:pt x="2707" y="27017"/>
                  </a:lnTo>
                  <a:lnTo>
                    <a:pt x="2758" y="27089"/>
                  </a:lnTo>
                  <a:lnTo>
                    <a:pt x="2802" y="27161"/>
                  </a:lnTo>
                  <a:lnTo>
                    <a:pt x="2853" y="27197"/>
                  </a:lnTo>
                  <a:lnTo>
                    <a:pt x="2948" y="27197"/>
                  </a:lnTo>
                  <a:lnTo>
                    <a:pt x="2999" y="27161"/>
                  </a:lnTo>
                  <a:lnTo>
                    <a:pt x="3050" y="27089"/>
                  </a:lnTo>
                  <a:lnTo>
                    <a:pt x="3101" y="27017"/>
                  </a:lnTo>
                  <a:lnTo>
                    <a:pt x="3145" y="26908"/>
                  </a:lnTo>
                  <a:lnTo>
                    <a:pt x="3188" y="26763"/>
                  </a:lnTo>
                  <a:lnTo>
                    <a:pt x="3232" y="26619"/>
                  </a:lnTo>
                  <a:lnTo>
                    <a:pt x="3269" y="26438"/>
                  </a:lnTo>
                  <a:lnTo>
                    <a:pt x="3305" y="26257"/>
                  </a:lnTo>
                  <a:lnTo>
                    <a:pt x="3334" y="26040"/>
                  </a:lnTo>
                  <a:lnTo>
                    <a:pt x="3356" y="25859"/>
                  </a:lnTo>
                  <a:lnTo>
                    <a:pt x="3378" y="25606"/>
                  </a:lnTo>
                  <a:lnTo>
                    <a:pt x="3400" y="25389"/>
                  </a:lnTo>
                  <a:lnTo>
                    <a:pt x="3407" y="25172"/>
                  </a:lnTo>
                  <a:lnTo>
                    <a:pt x="3415" y="24919"/>
                  </a:lnTo>
                  <a:lnTo>
                    <a:pt x="3422" y="24666"/>
                  </a:lnTo>
                  <a:lnTo>
                    <a:pt x="3415" y="24413"/>
                  </a:lnTo>
                  <a:lnTo>
                    <a:pt x="3407" y="24159"/>
                  </a:lnTo>
                  <a:lnTo>
                    <a:pt x="3400" y="23942"/>
                  </a:lnTo>
                  <a:lnTo>
                    <a:pt x="3378" y="23689"/>
                  </a:lnTo>
                  <a:lnTo>
                    <a:pt x="3356" y="23436"/>
                  </a:lnTo>
                  <a:lnTo>
                    <a:pt x="971" y="1338"/>
                  </a:lnTo>
                  <a:lnTo>
                    <a:pt x="935" y="1013"/>
                  </a:lnTo>
                  <a:lnTo>
                    <a:pt x="883" y="760"/>
                  </a:lnTo>
                  <a:lnTo>
                    <a:pt x="832" y="543"/>
                  </a:lnTo>
                  <a:lnTo>
                    <a:pt x="774" y="326"/>
                  </a:lnTo>
                  <a:lnTo>
                    <a:pt x="716" y="181"/>
                  </a:lnTo>
                  <a:lnTo>
                    <a:pt x="650" y="73"/>
                  </a:lnTo>
                  <a:lnTo>
                    <a:pt x="58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21"/>
            <p:cNvSpPr/>
            <p:nvPr/>
          </p:nvSpPr>
          <p:spPr>
            <a:xfrm rot="10800000">
              <a:off x="933059" y="2842461"/>
              <a:ext cx="195627" cy="56604"/>
            </a:xfrm>
            <a:custGeom>
              <a:avLst/>
              <a:gdLst/>
              <a:ahLst/>
              <a:cxnLst/>
              <a:rect l="l" t="t" r="r" b="b"/>
              <a:pathLst>
                <a:path w="7689" h="9730" extrusionOk="0">
                  <a:moveTo>
                    <a:pt x="511" y="1"/>
                  </a:moveTo>
                  <a:lnTo>
                    <a:pt x="424" y="37"/>
                  </a:lnTo>
                  <a:lnTo>
                    <a:pt x="336" y="145"/>
                  </a:lnTo>
                  <a:lnTo>
                    <a:pt x="249" y="362"/>
                  </a:lnTo>
                  <a:lnTo>
                    <a:pt x="176" y="615"/>
                  </a:lnTo>
                  <a:lnTo>
                    <a:pt x="117" y="941"/>
                  </a:lnTo>
                  <a:lnTo>
                    <a:pt x="66" y="1303"/>
                  </a:lnTo>
                  <a:lnTo>
                    <a:pt x="30" y="1737"/>
                  </a:lnTo>
                  <a:lnTo>
                    <a:pt x="15" y="1954"/>
                  </a:lnTo>
                  <a:lnTo>
                    <a:pt x="8" y="2171"/>
                  </a:lnTo>
                  <a:lnTo>
                    <a:pt x="1" y="2460"/>
                  </a:lnTo>
                  <a:lnTo>
                    <a:pt x="1" y="2713"/>
                  </a:lnTo>
                  <a:lnTo>
                    <a:pt x="8" y="2966"/>
                  </a:lnTo>
                  <a:lnTo>
                    <a:pt x="15" y="3183"/>
                  </a:lnTo>
                  <a:lnTo>
                    <a:pt x="30" y="3436"/>
                  </a:lnTo>
                  <a:lnTo>
                    <a:pt x="52" y="3653"/>
                  </a:lnTo>
                  <a:lnTo>
                    <a:pt x="74" y="3870"/>
                  </a:lnTo>
                  <a:lnTo>
                    <a:pt x="103" y="4087"/>
                  </a:lnTo>
                  <a:lnTo>
                    <a:pt x="139" y="4268"/>
                  </a:lnTo>
                  <a:lnTo>
                    <a:pt x="169" y="4449"/>
                  </a:lnTo>
                  <a:lnTo>
                    <a:pt x="212" y="4594"/>
                  </a:lnTo>
                  <a:lnTo>
                    <a:pt x="249" y="4738"/>
                  </a:lnTo>
                  <a:lnTo>
                    <a:pt x="293" y="4847"/>
                  </a:lnTo>
                  <a:lnTo>
                    <a:pt x="344" y="4955"/>
                  </a:lnTo>
                  <a:lnTo>
                    <a:pt x="395" y="5028"/>
                  </a:lnTo>
                  <a:lnTo>
                    <a:pt x="446" y="5064"/>
                  </a:lnTo>
                  <a:lnTo>
                    <a:pt x="7105" y="9693"/>
                  </a:lnTo>
                  <a:lnTo>
                    <a:pt x="7156" y="9729"/>
                  </a:lnTo>
                  <a:lnTo>
                    <a:pt x="7208" y="9729"/>
                  </a:lnTo>
                  <a:lnTo>
                    <a:pt x="7259" y="9693"/>
                  </a:lnTo>
                  <a:lnTo>
                    <a:pt x="7302" y="9621"/>
                  </a:lnTo>
                  <a:lnTo>
                    <a:pt x="7353" y="9548"/>
                  </a:lnTo>
                  <a:lnTo>
                    <a:pt x="7397" y="9440"/>
                  </a:lnTo>
                  <a:lnTo>
                    <a:pt x="7441" y="9331"/>
                  </a:lnTo>
                  <a:lnTo>
                    <a:pt x="7485" y="9187"/>
                  </a:lnTo>
                  <a:lnTo>
                    <a:pt x="7521" y="9042"/>
                  </a:lnTo>
                  <a:lnTo>
                    <a:pt x="7558" y="8861"/>
                  </a:lnTo>
                  <a:lnTo>
                    <a:pt x="7587" y="8680"/>
                  </a:lnTo>
                  <a:lnTo>
                    <a:pt x="7616" y="8500"/>
                  </a:lnTo>
                  <a:lnTo>
                    <a:pt x="7638" y="8283"/>
                  </a:lnTo>
                  <a:lnTo>
                    <a:pt x="7660" y="8029"/>
                  </a:lnTo>
                  <a:lnTo>
                    <a:pt x="7674" y="7776"/>
                  </a:lnTo>
                  <a:lnTo>
                    <a:pt x="7682" y="7523"/>
                  </a:lnTo>
                  <a:lnTo>
                    <a:pt x="7689" y="7270"/>
                  </a:lnTo>
                  <a:lnTo>
                    <a:pt x="7689" y="7017"/>
                  </a:lnTo>
                  <a:lnTo>
                    <a:pt x="7682" y="6764"/>
                  </a:lnTo>
                  <a:lnTo>
                    <a:pt x="7674" y="6510"/>
                  </a:lnTo>
                  <a:lnTo>
                    <a:pt x="7660" y="6293"/>
                  </a:lnTo>
                  <a:lnTo>
                    <a:pt x="7638" y="6076"/>
                  </a:lnTo>
                  <a:lnTo>
                    <a:pt x="7616" y="5859"/>
                  </a:lnTo>
                  <a:lnTo>
                    <a:pt x="7587" y="5642"/>
                  </a:lnTo>
                  <a:lnTo>
                    <a:pt x="7558" y="5462"/>
                  </a:lnTo>
                  <a:lnTo>
                    <a:pt x="7521" y="5281"/>
                  </a:lnTo>
                  <a:lnTo>
                    <a:pt x="7477" y="5136"/>
                  </a:lnTo>
                  <a:lnTo>
                    <a:pt x="7441" y="4991"/>
                  </a:lnTo>
                  <a:lnTo>
                    <a:pt x="7397" y="4883"/>
                  </a:lnTo>
                  <a:lnTo>
                    <a:pt x="7346" y="4774"/>
                  </a:lnTo>
                  <a:lnTo>
                    <a:pt x="7295" y="4702"/>
                  </a:lnTo>
                  <a:lnTo>
                    <a:pt x="7244" y="4666"/>
                  </a:lnTo>
                  <a:lnTo>
                    <a:pt x="58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21"/>
            <p:cNvSpPr/>
            <p:nvPr/>
          </p:nvSpPr>
          <p:spPr>
            <a:xfrm rot="10800000">
              <a:off x="1032896" y="2976468"/>
              <a:ext cx="103755" cy="128770"/>
            </a:xfrm>
            <a:custGeom>
              <a:avLst/>
              <a:gdLst/>
              <a:ahLst/>
              <a:cxnLst/>
              <a:rect l="l" t="t" r="r" b="b"/>
              <a:pathLst>
                <a:path w="4078" h="22135" extrusionOk="0">
                  <a:moveTo>
                    <a:pt x="3509" y="1"/>
                  </a:moveTo>
                  <a:lnTo>
                    <a:pt x="3458" y="37"/>
                  </a:lnTo>
                  <a:lnTo>
                    <a:pt x="3407" y="109"/>
                  </a:lnTo>
                  <a:lnTo>
                    <a:pt x="3355" y="218"/>
                  </a:lnTo>
                  <a:lnTo>
                    <a:pt x="3312" y="326"/>
                  </a:lnTo>
                  <a:lnTo>
                    <a:pt x="3261" y="471"/>
                  </a:lnTo>
                  <a:lnTo>
                    <a:pt x="3217" y="652"/>
                  </a:lnTo>
                  <a:lnTo>
                    <a:pt x="3180" y="832"/>
                  </a:lnTo>
                  <a:lnTo>
                    <a:pt x="131" y="17867"/>
                  </a:lnTo>
                  <a:lnTo>
                    <a:pt x="95" y="18084"/>
                  </a:lnTo>
                  <a:lnTo>
                    <a:pt x="66" y="18301"/>
                  </a:lnTo>
                  <a:lnTo>
                    <a:pt x="44" y="18518"/>
                  </a:lnTo>
                  <a:lnTo>
                    <a:pt x="29" y="18771"/>
                  </a:lnTo>
                  <a:lnTo>
                    <a:pt x="15" y="18988"/>
                  </a:lnTo>
                  <a:lnTo>
                    <a:pt x="7" y="19241"/>
                  </a:lnTo>
                  <a:lnTo>
                    <a:pt x="0" y="19494"/>
                  </a:lnTo>
                  <a:lnTo>
                    <a:pt x="0" y="19711"/>
                  </a:lnTo>
                  <a:lnTo>
                    <a:pt x="7" y="19964"/>
                  </a:lnTo>
                  <a:lnTo>
                    <a:pt x="15" y="20218"/>
                  </a:lnTo>
                  <a:lnTo>
                    <a:pt x="29" y="20435"/>
                  </a:lnTo>
                  <a:lnTo>
                    <a:pt x="51" y="20652"/>
                  </a:lnTo>
                  <a:lnTo>
                    <a:pt x="73" y="20905"/>
                  </a:lnTo>
                  <a:lnTo>
                    <a:pt x="102" y="21086"/>
                  </a:lnTo>
                  <a:lnTo>
                    <a:pt x="131" y="21303"/>
                  </a:lnTo>
                  <a:lnTo>
                    <a:pt x="175" y="21483"/>
                  </a:lnTo>
                  <a:lnTo>
                    <a:pt x="212" y="21628"/>
                  </a:lnTo>
                  <a:lnTo>
                    <a:pt x="255" y="21773"/>
                  </a:lnTo>
                  <a:lnTo>
                    <a:pt x="299" y="21881"/>
                  </a:lnTo>
                  <a:lnTo>
                    <a:pt x="350" y="21990"/>
                  </a:lnTo>
                  <a:lnTo>
                    <a:pt x="394" y="22062"/>
                  </a:lnTo>
                  <a:lnTo>
                    <a:pt x="445" y="22098"/>
                  </a:lnTo>
                  <a:lnTo>
                    <a:pt x="496" y="22134"/>
                  </a:lnTo>
                  <a:lnTo>
                    <a:pt x="547" y="22098"/>
                  </a:lnTo>
                  <a:lnTo>
                    <a:pt x="591" y="22098"/>
                  </a:lnTo>
                  <a:lnTo>
                    <a:pt x="642" y="22026"/>
                  </a:lnTo>
                  <a:lnTo>
                    <a:pt x="686" y="21954"/>
                  </a:lnTo>
                  <a:lnTo>
                    <a:pt x="737" y="21881"/>
                  </a:lnTo>
                  <a:lnTo>
                    <a:pt x="781" y="21773"/>
                  </a:lnTo>
                  <a:lnTo>
                    <a:pt x="824" y="21628"/>
                  </a:lnTo>
                  <a:lnTo>
                    <a:pt x="861" y="21447"/>
                  </a:lnTo>
                  <a:lnTo>
                    <a:pt x="897" y="21266"/>
                  </a:lnTo>
                  <a:lnTo>
                    <a:pt x="3946" y="4232"/>
                  </a:lnTo>
                  <a:lnTo>
                    <a:pt x="3983" y="4015"/>
                  </a:lnTo>
                  <a:lnTo>
                    <a:pt x="4012" y="3798"/>
                  </a:lnTo>
                  <a:lnTo>
                    <a:pt x="4034" y="3581"/>
                  </a:lnTo>
                  <a:lnTo>
                    <a:pt x="4048" y="3364"/>
                  </a:lnTo>
                  <a:lnTo>
                    <a:pt x="4063" y="3111"/>
                  </a:lnTo>
                  <a:lnTo>
                    <a:pt x="4070" y="2894"/>
                  </a:lnTo>
                  <a:lnTo>
                    <a:pt x="4078" y="2641"/>
                  </a:lnTo>
                  <a:lnTo>
                    <a:pt x="4078" y="2388"/>
                  </a:lnTo>
                  <a:lnTo>
                    <a:pt x="4070" y="2134"/>
                  </a:lnTo>
                  <a:lnTo>
                    <a:pt x="4063" y="1917"/>
                  </a:lnTo>
                  <a:lnTo>
                    <a:pt x="4048" y="1664"/>
                  </a:lnTo>
                  <a:lnTo>
                    <a:pt x="4027" y="1447"/>
                  </a:lnTo>
                  <a:lnTo>
                    <a:pt x="4005" y="1230"/>
                  </a:lnTo>
                  <a:lnTo>
                    <a:pt x="3976" y="1013"/>
                  </a:lnTo>
                  <a:lnTo>
                    <a:pt x="3946" y="832"/>
                  </a:lnTo>
                  <a:lnTo>
                    <a:pt x="3903" y="652"/>
                  </a:lnTo>
                  <a:lnTo>
                    <a:pt x="3866" y="471"/>
                  </a:lnTo>
                  <a:lnTo>
                    <a:pt x="3830" y="362"/>
                  </a:lnTo>
                  <a:lnTo>
                    <a:pt x="3742" y="145"/>
                  </a:lnTo>
                  <a:lnTo>
                    <a:pt x="3655" y="37"/>
                  </a:lnTo>
                  <a:lnTo>
                    <a:pt x="356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21"/>
            <p:cNvSpPr/>
            <p:nvPr/>
          </p:nvSpPr>
          <p:spPr>
            <a:xfrm rot="10800000">
              <a:off x="1215878" y="3010965"/>
              <a:ext cx="37502" cy="169167"/>
            </a:xfrm>
            <a:custGeom>
              <a:avLst/>
              <a:gdLst/>
              <a:ahLst/>
              <a:cxnLst/>
              <a:rect l="l" t="t" r="r" b="b"/>
              <a:pathLst>
                <a:path w="1474" h="29079" extrusionOk="0">
                  <a:moveTo>
                    <a:pt x="905" y="0"/>
                  </a:moveTo>
                  <a:lnTo>
                    <a:pt x="861" y="37"/>
                  </a:lnTo>
                  <a:lnTo>
                    <a:pt x="810" y="109"/>
                  </a:lnTo>
                  <a:lnTo>
                    <a:pt x="766" y="181"/>
                  </a:lnTo>
                  <a:lnTo>
                    <a:pt x="686" y="362"/>
                  </a:lnTo>
                  <a:lnTo>
                    <a:pt x="613" y="651"/>
                  </a:lnTo>
                  <a:lnTo>
                    <a:pt x="547" y="1013"/>
                  </a:lnTo>
                  <a:lnTo>
                    <a:pt x="496" y="1375"/>
                  </a:lnTo>
                  <a:lnTo>
                    <a:pt x="481" y="1592"/>
                  </a:lnTo>
                  <a:lnTo>
                    <a:pt x="460" y="1845"/>
                  </a:lnTo>
                  <a:lnTo>
                    <a:pt x="452" y="2062"/>
                  </a:lnTo>
                  <a:lnTo>
                    <a:pt x="445" y="2315"/>
                  </a:lnTo>
                  <a:lnTo>
                    <a:pt x="0" y="26293"/>
                  </a:lnTo>
                  <a:lnTo>
                    <a:pt x="0" y="26546"/>
                  </a:lnTo>
                  <a:lnTo>
                    <a:pt x="7" y="26800"/>
                  </a:lnTo>
                  <a:lnTo>
                    <a:pt x="15" y="27053"/>
                  </a:lnTo>
                  <a:lnTo>
                    <a:pt x="29" y="27306"/>
                  </a:lnTo>
                  <a:lnTo>
                    <a:pt x="44" y="27523"/>
                  </a:lnTo>
                  <a:lnTo>
                    <a:pt x="66" y="27740"/>
                  </a:lnTo>
                  <a:lnTo>
                    <a:pt x="88" y="27957"/>
                  </a:lnTo>
                  <a:lnTo>
                    <a:pt x="124" y="28174"/>
                  </a:lnTo>
                  <a:lnTo>
                    <a:pt x="153" y="28355"/>
                  </a:lnTo>
                  <a:lnTo>
                    <a:pt x="190" y="28499"/>
                  </a:lnTo>
                  <a:lnTo>
                    <a:pt x="233" y="28644"/>
                  </a:lnTo>
                  <a:lnTo>
                    <a:pt x="270" y="28789"/>
                  </a:lnTo>
                  <a:lnTo>
                    <a:pt x="321" y="28897"/>
                  </a:lnTo>
                  <a:lnTo>
                    <a:pt x="365" y="28970"/>
                  </a:lnTo>
                  <a:lnTo>
                    <a:pt x="416" y="29042"/>
                  </a:lnTo>
                  <a:lnTo>
                    <a:pt x="467" y="29078"/>
                  </a:lnTo>
                  <a:lnTo>
                    <a:pt x="576" y="29078"/>
                  </a:lnTo>
                  <a:lnTo>
                    <a:pt x="627" y="29042"/>
                  </a:lnTo>
                  <a:lnTo>
                    <a:pt x="671" y="28970"/>
                  </a:lnTo>
                  <a:lnTo>
                    <a:pt x="722" y="28897"/>
                  </a:lnTo>
                  <a:lnTo>
                    <a:pt x="766" y="28789"/>
                  </a:lnTo>
                  <a:lnTo>
                    <a:pt x="810" y="28644"/>
                  </a:lnTo>
                  <a:lnTo>
                    <a:pt x="846" y="28499"/>
                  </a:lnTo>
                  <a:lnTo>
                    <a:pt x="883" y="28319"/>
                  </a:lnTo>
                  <a:lnTo>
                    <a:pt x="912" y="28138"/>
                  </a:lnTo>
                  <a:lnTo>
                    <a:pt x="941" y="27957"/>
                  </a:lnTo>
                  <a:lnTo>
                    <a:pt x="970" y="27740"/>
                  </a:lnTo>
                  <a:lnTo>
                    <a:pt x="992" y="27523"/>
                  </a:lnTo>
                  <a:lnTo>
                    <a:pt x="1007" y="27270"/>
                  </a:lnTo>
                  <a:lnTo>
                    <a:pt x="1021" y="27017"/>
                  </a:lnTo>
                  <a:lnTo>
                    <a:pt x="1029" y="26763"/>
                  </a:lnTo>
                  <a:lnTo>
                    <a:pt x="1466" y="2785"/>
                  </a:lnTo>
                  <a:lnTo>
                    <a:pt x="1473" y="2532"/>
                  </a:lnTo>
                  <a:lnTo>
                    <a:pt x="1466" y="2243"/>
                  </a:lnTo>
                  <a:lnTo>
                    <a:pt x="1459" y="2026"/>
                  </a:lnTo>
                  <a:lnTo>
                    <a:pt x="1444" y="1773"/>
                  </a:lnTo>
                  <a:lnTo>
                    <a:pt x="1430" y="1519"/>
                  </a:lnTo>
                  <a:lnTo>
                    <a:pt x="1408" y="1302"/>
                  </a:lnTo>
                  <a:lnTo>
                    <a:pt x="1379" y="1122"/>
                  </a:lnTo>
                  <a:lnTo>
                    <a:pt x="1349" y="905"/>
                  </a:lnTo>
                  <a:lnTo>
                    <a:pt x="1320" y="724"/>
                  </a:lnTo>
                  <a:lnTo>
                    <a:pt x="1284" y="579"/>
                  </a:lnTo>
                  <a:lnTo>
                    <a:pt x="1240" y="434"/>
                  </a:lnTo>
                  <a:lnTo>
                    <a:pt x="1196" y="290"/>
                  </a:lnTo>
                  <a:lnTo>
                    <a:pt x="1153" y="181"/>
                  </a:lnTo>
                  <a:lnTo>
                    <a:pt x="1109" y="109"/>
                  </a:lnTo>
                  <a:lnTo>
                    <a:pt x="1058" y="37"/>
                  </a:lnTo>
                  <a:lnTo>
                    <a:pt x="1007"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21"/>
            <p:cNvSpPr/>
            <p:nvPr/>
          </p:nvSpPr>
          <p:spPr>
            <a:xfrm rot="10800000">
              <a:off x="1077063" y="2711158"/>
              <a:ext cx="315156" cy="357474"/>
            </a:xfrm>
            <a:custGeom>
              <a:avLst/>
              <a:gdLst/>
              <a:ahLst/>
              <a:cxnLst/>
              <a:rect l="l" t="t" r="r" b="b"/>
              <a:pathLst>
                <a:path w="12387" h="61448" extrusionOk="0">
                  <a:moveTo>
                    <a:pt x="6194" y="1"/>
                  </a:moveTo>
                  <a:lnTo>
                    <a:pt x="5873" y="37"/>
                  </a:lnTo>
                  <a:lnTo>
                    <a:pt x="5559" y="145"/>
                  </a:lnTo>
                  <a:lnTo>
                    <a:pt x="5253" y="362"/>
                  </a:lnTo>
                  <a:lnTo>
                    <a:pt x="4946" y="615"/>
                  </a:lnTo>
                  <a:lnTo>
                    <a:pt x="4647" y="977"/>
                  </a:lnTo>
                  <a:lnTo>
                    <a:pt x="4348" y="1375"/>
                  </a:lnTo>
                  <a:lnTo>
                    <a:pt x="4064" y="1845"/>
                  </a:lnTo>
                  <a:lnTo>
                    <a:pt x="3779" y="2424"/>
                  </a:lnTo>
                  <a:lnTo>
                    <a:pt x="3509" y="3038"/>
                  </a:lnTo>
                  <a:lnTo>
                    <a:pt x="3240" y="3689"/>
                  </a:lnTo>
                  <a:lnTo>
                    <a:pt x="2977" y="4449"/>
                  </a:lnTo>
                  <a:lnTo>
                    <a:pt x="2729" y="5245"/>
                  </a:lnTo>
                  <a:lnTo>
                    <a:pt x="2488" y="6113"/>
                  </a:lnTo>
                  <a:lnTo>
                    <a:pt x="2255" y="7017"/>
                  </a:lnTo>
                  <a:lnTo>
                    <a:pt x="2029" y="7993"/>
                  </a:lnTo>
                  <a:lnTo>
                    <a:pt x="1810" y="9006"/>
                  </a:lnTo>
                  <a:lnTo>
                    <a:pt x="1606" y="10055"/>
                  </a:lnTo>
                  <a:lnTo>
                    <a:pt x="1416" y="11176"/>
                  </a:lnTo>
                  <a:lnTo>
                    <a:pt x="1226" y="12333"/>
                  </a:lnTo>
                  <a:lnTo>
                    <a:pt x="1059" y="13527"/>
                  </a:lnTo>
                  <a:lnTo>
                    <a:pt x="898" y="14793"/>
                  </a:lnTo>
                  <a:lnTo>
                    <a:pt x="745" y="16058"/>
                  </a:lnTo>
                  <a:lnTo>
                    <a:pt x="606" y="17396"/>
                  </a:lnTo>
                  <a:lnTo>
                    <a:pt x="482" y="18771"/>
                  </a:lnTo>
                  <a:lnTo>
                    <a:pt x="373" y="20145"/>
                  </a:lnTo>
                  <a:lnTo>
                    <a:pt x="278" y="21592"/>
                  </a:lnTo>
                  <a:lnTo>
                    <a:pt x="191" y="23038"/>
                  </a:lnTo>
                  <a:lnTo>
                    <a:pt x="125" y="24521"/>
                  </a:lnTo>
                  <a:lnTo>
                    <a:pt x="67" y="26040"/>
                  </a:lnTo>
                  <a:lnTo>
                    <a:pt x="30" y="27559"/>
                  </a:lnTo>
                  <a:lnTo>
                    <a:pt x="8" y="29151"/>
                  </a:lnTo>
                  <a:lnTo>
                    <a:pt x="1" y="30706"/>
                  </a:lnTo>
                  <a:lnTo>
                    <a:pt x="8" y="32297"/>
                  </a:lnTo>
                  <a:lnTo>
                    <a:pt x="30" y="33852"/>
                  </a:lnTo>
                  <a:lnTo>
                    <a:pt x="67" y="35407"/>
                  </a:lnTo>
                  <a:lnTo>
                    <a:pt x="125" y="36890"/>
                  </a:lnTo>
                  <a:lnTo>
                    <a:pt x="191" y="38373"/>
                  </a:lnTo>
                  <a:lnTo>
                    <a:pt x="278" y="39856"/>
                  </a:lnTo>
                  <a:lnTo>
                    <a:pt x="373" y="41266"/>
                  </a:lnTo>
                  <a:lnTo>
                    <a:pt x="482" y="42677"/>
                  </a:lnTo>
                  <a:lnTo>
                    <a:pt x="606" y="44015"/>
                  </a:lnTo>
                  <a:lnTo>
                    <a:pt x="745" y="45353"/>
                  </a:lnTo>
                  <a:lnTo>
                    <a:pt x="898" y="46655"/>
                  </a:lnTo>
                  <a:lnTo>
                    <a:pt x="1059" y="47885"/>
                  </a:lnTo>
                  <a:lnTo>
                    <a:pt x="1226" y="49078"/>
                  </a:lnTo>
                  <a:lnTo>
                    <a:pt x="1416" y="50235"/>
                  </a:lnTo>
                  <a:lnTo>
                    <a:pt x="1606" y="51357"/>
                  </a:lnTo>
                  <a:lnTo>
                    <a:pt x="1810" y="52442"/>
                  </a:lnTo>
                  <a:lnTo>
                    <a:pt x="2029" y="53454"/>
                  </a:lnTo>
                  <a:lnTo>
                    <a:pt x="2255" y="54431"/>
                  </a:lnTo>
                  <a:lnTo>
                    <a:pt x="2488" y="55335"/>
                  </a:lnTo>
                  <a:lnTo>
                    <a:pt x="2729" y="56167"/>
                  </a:lnTo>
                  <a:lnTo>
                    <a:pt x="2977" y="56999"/>
                  </a:lnTo>
                  <a:lnTo>
                    <a:pt x="3240" y="57722"/>
                  </a:lnTo>
                  <a:lnTo>
                    <a:pt x="3509" y="58409"/>
                  </a:lnTo>
                  <a:lnTo>
                    <a:pt x="3779" y="59024"/>
                  </a:lnTo>
                  <a:lnTo>
                    <a:pt x="4064" y="59566"/>
                  </a:lnTo>
                  <a:lnTo>
                    <a:pt x="4348" y="60037"/>
                  </a:lnTo>
                  <a:lnTo>
                    <a:pt x="4647" y="60471"/>
                  </a:lnTo>
                  <a:lnTo>
                    <a:pt x="4946" y="60796"/>
                  </a:lnTo>
                  <a:lnTo>
                    <a:pt x="5253" y="61085"/>
                  </a:lnTo>
                  <a:lnTo>
                    <a:pt x="5559" y="61266"/>
                  </a:lnTo>
                  <a:lnTo>
                    <a:pt x="5873" y="61375"/>
                  </a:lnTo>
                  <a:lnTo>
                    <a:pt x="6194" y="61447"/>
                  </a:lnTo>
                  <a:lnTo>
                    <a:pt x="6515" y="61375"/>
                  </a:lnTo>
                  <a:lnTo>
                    <a:pt x="6828" y="61266"/>
                  </a:lnTo>
                  <a:lnTo>
                    <a:pt x="7135" y="61085"/>
                  </a:lnTo>
                  <a:lnTo>
                    <a:pt x="7441" y="60796"/>
                  </a:lnTo>
                  <a:lnTo>
                    <a:pt x="7740" y="60471"/>
                  </a:lnTo>
                  <a:lnTo>
                    <a:pt x="8032" y="60037"/>
                  </a:lnTo>
                  <a:lnTo>
                    <a:pt x="8324" y="59566"/>
                  </a:lnTo>
                  <a:lnTo>
                    <a:pt x="8601" y="59024"/>
                  </a:lnTo>
                  <a:lnTo>
                    <a:pt x="8878" y="58409"/>
                  </a:lnTo>
                  <a:lnTo>
                    <a:pt x="9148" y="57722"/>
                  </a:lnTo>
                  <a:lnTo>
                    <a:pt x="9403" y="56999"/>
                  </a:lnTo>
                  <a:lnTo>
                    <a:pt x="9659" y="56167"/>
                  </a:lnTo>
                  <a:lnTo>
                    <a:pt x="9899" y="55335"/>
                  </a:lnTo>
                  <a:lnTo>
                    <a:pt x="10133" y="54431"/>
                  </a:lnTo>
                  <a:lnTo>
                    <a:pt x="10359" y="53454"/>
                  </a:lnTo>
                  <a:lnTo>
                    <a:pt x="10570" y="52442"/>
                  </a:lnTo>
                  <a:lnTo>
                    <a:pt x="10782" y="51357"/>
                  </a:lnTo>
                  <a:lnTo>
                    <a:pt x="10972" y="50235"/>
                  </a:lnTo>
                  <a:lnTo>
                    <a:pt x="11154" y="49078"/>
                  </a:lnTo>
                  <a:lnTo>
                    <a:pt x="11329" y="47885"/>
                  </a:lnTo>
                  <a:lnTo>
                    <a:pt x="11489" y="46655"/>
                  </a:lnTo>
                  <a:lnTo>
                    <a:pt x="11643" y="45353"/>
                  </a:lnTo>
                  <a:lnTo>
                    <a:pt x="11774" y="44015"/>
                  </a:lnTo>
                  <a:lnTo>
                    <a:pt x="11898" y="42677"/>
                  </a:lnTo>
                  <a:lnTo>
                    <a:pt x="12015" y="41266"/>
                  </a:lnTo>
                  <a:lnTo>
                    <a:pt x="12109" y="39856"/>
                  </a:lnTo>
                  <a:lnTo>
                    <a:pt x="12190" y="38373"/>
                  </a:lnTo>
                  <a:lnTo>
                    <a:pt x="12263" y="36890"/>
                  </a:lnTo>
                  <a:lnTo>
                    <a:pt x="12314" y="35407"/>
                  </a:lnTo>
                  <a:lnTo>
                    <a:pt x="12357" y="33852"/>
                  </a:lnTo>
                  <a:lnTo>
                    <a:pt x="12379" y="32297"/>
                  </a:lnTo>
                  <a:lnTo>
                    <a:pt x="12387" y="30706"/>
                  </a:lnTo>
                  <a:lnTo>
                    <a:pt x="12379" y="29151"/>
                  </a:lnTo>
                  <a:lnTo>
                    <a:pt x="12357" y="27559"/>
                  </a:lnTo>
                  <a:lnTo>
                    <a:pt x="12314" y="26040"/>
                  </a:lnTo>
                  <a:lnTo>
                    <a:pt x="12263" y="24521"/>
                  </a:lnTo>
                  <a:lnTo>
                    <a:pt x="12190" y="23038"/>
                  </a:lnTo>
                  <a:lnTo>
                    <a:pt x="12109" y="21592"/>
                  </a:lnTo>
                  <a:lnTo>
                    <a:pt x="12015" y="20145"/>
                  </a:lnTo>
                  <a:lnTo>
                    <a:pt x="11898" y="18771"/>
                  </a:lnTo>
                  <a:lnTo>
                    <a:pt x="11774" y="17396"/>
                  </a:lnTo>
                  <a:lnTo>
                    <a:pt x="11643" y="16058"/>
                  </a:lnTo>
                  <a:lnTo>
                    <a:pt x="11489" y="14793"/>
                  </a:lnTo>
                  <a:lnTo>
                    <a:pt x="11329" y="13527"/>
                  </a:lnTo>
                  <a:lnTo>
                    <a:pt x="11154" y="12333"/>
                  </a:lnTo>
                  <a:lnTo>
                    <a:pt x="10972" y="11176"/>
                  </a:lnTo>
                  <a:lnTo>
                    <a:pt x="10782" y="10055"/>
                  </a:lnTo>
                  <a:lnTo>
                    <a:pt x="10570" y="9006"/>
                  </a:lnTo>
                  <a:lnTo>
                    <a:pt x="10359" y="7993"/>
                  </a:lnTo>
                  <a:lnTo>
                    <a:pt x="10133" y="7017"/>
                  </a:lnTo>
                  <a:lnTo>
                    <a:pt x="9899" y="6113"/>
                  </a:lnTo>
                  <a:lnTo>
                    <a:pt x="9659" y="5245"/>
                  </a:lnTo>
                  <a:lnTo>
                    <a:pt x="9403" y="4449"/>
                  </a:lnTo>
                  <a:lnTo>
                    <a:pt x="9148" y="3689"/>
                  </a:lnTo>
                  <a:lnTo>
                    <a:pt x="8878" y="3038"/>
                  </a:lnTo>
                  <a:lnTo>
                    <a:pt x="8601" y="2424"/>
                  </a:lnTo>
                  <a:lnTo>
                    <a:pt x="8324" y="1845"/>
                  </a:lnTo>
                  <a:lnTo>
                    <a:pt x="8032" y="1375"/>
                  </a:lnTo>
                  <a:lnTo>
                    <a:pt x="7740" y="977"/>
                  </a:lnTo>
                  <a:lnTo>
                    <a:pt x="7441" y="615"/>
                  </a:lnTo>
                  <a:lnTo>
                    <a:pt x="7135" y="362"/>
                  </a:lnTo>
                  <a:lnTo>
                    <a:pt x="6828" y="145"/>
                  </a:lnTo>
                  <a:lnTo>
                    <a:pt x="6515" y="37"/>
                  </a:lnTo>
                  <a:lnTo>
                    <a:pt x="619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9" name="Google Shape;399;p21"/>
          <p:cNvGrpSpPr/>
          <p:nvPr/>
        </p:nvGrpSpPr>
        <p:grpSpPr>
          <a:xfrm>
            <a:off x="1363832" y="1396904"/>
            <a:ext cx="549592" cy="661217"/>
            <a:chOff x="8742599" y="2307315"/>
            <a:chExt cx="412194" cy="495913"/>
          </a:xfrm>
        </p:grpSpPr>
        <p:sp>
          <p:nvSpPr>
            <p:cNvPr id="400" name="Google Shape;400;p21"/>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21"/>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21"/>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21"/>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4" name="Google Shape;404;p21"/>
          <p:cNvSpPr/>
          <p:nvPr/>
        </p:nvSpPr>
        <p:spPr>
          <a:xfrm rot="-1256854">
            <a:off x="5130059" y="3010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05" name="Google Shape;405;p21"/>
          <p:cNvSpPr/>
          <p:nvPr/>
        </p:nvSpPr>
        <p:spPr>
          <a:xfrm>
            <a:off x="9294667" y="1052537"/>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06" name="Google Shape;406;p21"/>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422244130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407"/>
        <p:cNvGrpSpPr/>
        <p:nvPr/>
      </p:nvGrpSpPr>
      <p:grpSpPr>
        <a:xfrm>
          <a:off x="0" y="0"/>
          <a:ext cx="0" cy="0"/>
          <a:chOff x="0" y="0"/>
          <a:chExt cx="0" cy="0"/>
        </a:xfrm>
      </p:grpSpPr>
      <p:sp>
        <p:nvSpPr>
          <p:cNvPr id="408" name="Google Shape;408;p22"/>
          <p:cNvSpPr txBox="1">
            <a:spLocks noGrp="1"/>
          </p:cNvSpPr>
          <p:nvPr>
            <p:ph type="title"/>
          </p:nvPr>
        </p:nvSpPr>
        <p:spPr>
          <a:xfrm>
            <a:off x="3189200" y="3298233"/>
            <a:ext cx="58136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800">
                <a:solidFill>
                  <a:schemeClr val="accent2"/>
                </a:solidFill>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09" name="Google Shape;409;p22"/>
          <p:cNvSpPr txBox="1">
            <a:spLocks noGrp="1"/>
          </p:cNvSpPr>
          <p:nvPr>
            <p:ph type="title" idx="2" hasCustomPrompt="1"/>
          </p:nvPr>
        </p:nvSpPr>
        <p:spPr>
          <a:xfrm>
            <a:off x="3189200" y="2315800"/>
            <a:ext cx="5813600" cy="1122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80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410" name="Google Shape;410;p22"/>
          <p:cNvSpPr txBox="1">
            <a:spLocks noGrp="1"/>
          </p:cNvSpPr>
          <p:nvPr>
            <p:ph type="subTitle" idx="1"/>
          </p:nvPr>
        </p:nvSpPr>
        <p:spPr>
          <a:xfrm>
            <a:off x="3189200" y="4505067"/>
            <a:ext cx="5813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411" name="Google Shape;411;p22"/>
          <p:cNvGrpSpPr/>
          <p:nvPr/>
        </p:nvGrpSpPr>
        <p:grpSpPr>
          <a:xfrm>
            <a:off x="1657963" y="246411"/>
            <a:ext cx="844381" cy="727176"/>
            <a:chOff x="-12016453" y="295150"/>
            <a:chExt cx="441715" cy="380375"/>
          </a:xfrm>
        </p:grpSpPr>
        <p:sp>
          <p:nvSpPr>
            <p:cNvPr id="412" name="Google Shape;412;p22"/>
            <p:cNvSpPr/>
            <p:nvPr/>
          </p:nvSpPr>
          <p:spPr>
            <a:xfrm>
              <a:off x="-12016453" y="421175"/>
              <a:ext cx="408578" cy="102175"/>
            </a:xfrm>
            <a:custGeom>
              <a:avLst/>
              <a:gdLst/>
              <a:ahLst/>
              <a:cxnLst/>
              <a:rect l="l" t="t" r="r" b="b"/>
              <a:pathLst>
                <a:path w="36842" h="4087" extrusionOk="0">
                  <a:moveTo>
                    <a:pt x="1478" y="1"/>
                  </a:moveTo>
                  <a:lnTo>
                    <a:pt x="1319" y="7"/>
                  </a:lnTo>
                  <a:lnTo>
                    <a:pt x="1176" y="19"/>
                  </a:lnTo>
                  <a:lnTo>
                    <a:pt x="1017" y="43"/>
                  </a:lnTo>
                  <a:lnTo>
                    <a:pt x="874" y="67"/>
                  </a:lnTo>
                  <a:lnTo>
                    <a:pt x="747" y="91"/>
                  </a:lnTo>
                  <a:lnTo>
                    <a:pt x="620" y="127"/>
                  </a:lnTo>
                  <a:lnTo>
                    <a:pt x="493" y="163"/>
                  </a:lnTo>
                  <a:lnTo>
                    <a:pt x="398" y="205"/>
                  </a:lnTo>
                  <a:lnTo>
                    <a:pt x="302" y="253"/>
                  </a:lnTo>
                  <a:lnTo>
                    <a:pt x="207" y="307"/>
                  </a:lnTo>
                  <a:lnTo>
                    <a:pt x="143" y="361"/>
                  </a:lnTo>
                  <a:lnTo>
                    <a:pt x="80" y="415"/>
                  </a:lnTo>
                  <a:lnTo>
                    <a:pt x="32" y="475"/>
                  </a:lnTo>
                  <a:lnTo>
                    <a:pt x="0" y="542"/>
                  </a:lnTo>
                  <a:lnTo>
                    <a:pt x="0" y="602"/>
                  </a:lnTo>
                  <a:lnTo>
                    <a:pt x="0" y="662"/>
                  </a:lnTo>
                  <a:lnTo>
                    <a:pt x="16" y="722"/>
                  </a:lnTo>
                  <a:lnTo>
                    <a:pt x="48" y="776"/>
                  </a:lnTo>
                  <a:lnTo>
                    <a:pt x="96" y="836"/>
                  </a:lnTo>
                  <a:lnTo>
                    <a:pt x="175" y="890"/>
                  </a:lnTo>
                  <a:lnTo>
                    <a:pt x="239" y="938"/>
                  </a:lnTo>
                  <a:lnTo>
                    <a:pt x="334" y="986"/>
                  </a:lnTo>
                  <a:lnTo>
                    <a:pt x="429" y="1034"/>
                  </a:lnTo>
                  <a:lnTo>
                    <a:pt x="541" y="1076"/>
                  </a:lnTo>
                  <a:lnTo>
                    <a:pt x="668" y="1112"/>
                  </a:lnTo>
                  <a:lnTo>
                    <a:pt x="811" y="1142"/>
                  </a:lnTo>
                  <a:lnTo>
                    <a:pt x="954" y="1172"/>
                  </a:lnTo>
                  <a:lnTo>
                    <a:pt x="1097" y="1196"/>
                  </a:lnTo>
                  <a:lnTo>
                    <a:pt x="1256" y="1209"/>
                  </a:lnTo>
                  <a:lnTo>
                    <a:pt x="34855" y="4075"/>
                  </a:lnTo>
                  <a:lnTo>
                    <a:pt x="35030" y="4081"/>
                  </a:lnTo>
                  <a:lnTo>
                    <a:pt x="35204" y="4087"/>
                  </a:lnTo>
                  <a:lnTo>
                    <a:pt x="35348" y="4087"/>
                  </a:lnTo>
                  <a:lnTo>
                    <a:pt x="35491" y="4081"/>
                  </a:lnTo>
                  <a:lnTo>
                    <a:pt x="35618" y="4069"/>
                  </a:lnTo>
                  <a:lnTo>
                    <a:pt x="35745" y="4051"/>
                  </a:lnTo>
                  <a:lnTo>
                    <a:pt x="35872" y="4033"/>
                  </a:lnTo>
                  <a:lnTo>
                    <a:pt x="35999" y="4008"/>
                  </a:lnTo>
                  <a:lnTo>
                    <a:pt x="36110" y="3984"/>
                  </a:lnTo>
                  <a:lnTo>
                    <a:pt x="36222" y="3954"/>
                  </a:lnTo>
                  <a:lnTo>
                    <a:pt x="36317" y="3918"/>
                  </a:lnTo>
                  <a:lnTo>
                    <a:pt x="36412" y="3882"/>
                  </a:lnTo>
                  <a:lnTo>
                    <a:pt x="36508" y="3846"/>
                  </a:lnTo>
                  <a:lnTo>
                    <a:pt x="36587" y="3804"/>
                  </a:lnTo>
                  <a:lnTo>
                    <a:pt x="36651" y="3756"/>
                  </a:lnTo>
                  <a:lnTo>
                    <a:pt x="36714" y="3708"/>
                  </a:lnTo>
                  <a:lnTo>
                    <a:pt x="36762" y="3660"/>
                  </a:lnTo>
                  <a:lnTo>
                    <a:pt x="36794" y="3606"/>
                  </a:lnTo>
                  <a:lnTo>
                    <a:pt x="36826" y="3546"/>
                  </a:lnTo>
                  <a:lnTo>
                    <a:pt x="36842" y="3486"/>
                  </a:lnTo>
                  <a:lnTo>
                    <a:pt x="36826" y="3426"/>
                  </a:lnTo>
                  <a:lnTo>
                    <a:pt x="36810" y="3366"/>
                  </a:lnTo>
                  <a:lnTo>
                    <a:pt x="36778" y="3305"/>
                  </a:lnTo>
                  <a:lnTo>
                    <a:pt x="36730" y="3251"/>
                  </a:lnTo>
                  <a:lnTo>
                    <a:pt x="36667" y="3197"/>
                  </a:lnTo>
                  <a:lnTo>
                    <a:pt x="36587" y="3143"/>
                  </a:lnTo>
                  <a:lnTo>
                    <a:pt x="36492" y="3095"/>
                  </a:lnTo>
                  <a:lnTo>
                    <a:pt x="36397" y="3053"/>
                  </a:lnTo>
                  <a:lnTo>
                    <a:pt x="36285" y="3011"/>
                  </a:lnTo>
                  <a:lnTo>
                    <a:pt x="36158" y="2975"/>
                  </a:lnTo>
                  <a:lnTo>
                    <a:pt x="36031" y="2939"/>
                  </a:lnTo>
                  <a:lnTo>
                    <a:pt x="35888" y="2915"/>
                  </a:lnTo>
                  <a:lnTo>
                    <a:pt x="35729" y="2891"/>
                  </a:lnTo>
                  <a:lnTo>
                    <a:pt x="35570" y="2873"/>
                  </a:lnTo>
                  <a:lnTo>
                    <a:pt x="1971" y="13"/>
                  </a:lnTo>
                  <a:lnTo>
                    <a:pt x="18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3" name="Google Shape;413;p22"/>
            <p:cNvSpPr/>
            <p:nvPr/>
          </p:nvSpPr>
          <p:spPr>
            <a:xfrm>
              <a:off x="-11851656" y="295150"/>
              <a:ext cx="148429" cy="380375"/>
            </a:xfrm>
            <a:custGeom>
              <a:avLst/>
              <a:gdLst/>
              <a:ahLst/>
              <a:cxnLst/>
              <a:rect l="l" t="t" r="r" b="b"/>
              <a:pathLst>
                <a:path w="13384" h="15215" extrusionOk="0">
                  <a:moveTo>
                    <a:pt x="11698" y="1"/>
                  </a:moveTo>
                  <a:lnTo>
                    <a:pt x="11539" y="7"/>
                  </a:lnTo>
                  <a:lnTo>
                    <a:pt x="11381" y="19"/>
                  </a:lnTo>
                  <a:lnTo>
                    <a:pt x="11237" y="31"/>
                  </a:lnTo>
                  <a:lnTo>
                    <a:pt x="11094" y="55"/>
                  </a:lnTo>
                  <a:lnTo>
                    <a:pt x="10951" y="79"/>
                  </a:lnTo>
                  <a:lnTo>
                    <a:pt x="10824" y="115"/>
                  </a:lnTo>
                  <a:lnTo>
                    <a:pt x="10697" y="151"/>
                  </a:lnTo>
                  <a:lnTo>
                    <a:pt x="10586" y="187"/>
                  </a:lnTo>
                  <a:lnTo>
                    <a:pt x="10475" y="235"/>
                  </a:lnTo>
                  <a:lnTo>
                    <a:pt x="10395" y="283"/>
                  </a:lnTo>
                  <a:lnTo>
                    <a:pt x="10316" y="337"/>
                  </a:lnTo>
                  <a:lnTo>
                    <a:pt x="10236" y="391"/>
                  </a:lnTo>
                  <a:lnTo>
                    <a:pt x="10189" y="451"/>
                  </a:lnTo>
                  <a:lnTo>
                    <a:pt x="64" y="14439"/>
                  </a:lnTo>
                  <a:lnTo>
                    <a:pt x="33" y="14499"/>
                  </a:lnTo>
                  <a:lnTo>
                    <a:pt x="1" y="14559"/>
                  </a:lnTo>
                  <a:lnTo>
                    <a:pt x="1" y="14619"/>
                  </a:lnTo>
                  <a:lnTo>
                    <a:pt x="17" y="14680"/>
                  </a:lnTo>
                  <a:lnTo>
                    <a:pt x="48" y="14740"/>
                  </a:lnTo>
                  <a:lnTo>
                    <a:pt x="96" y="14800"/>
                  </a:lnTo>
                  <a:lnTo>
                    <a:pt x="144" y="14854"/>
                  </a:lnTo>
                  <a:lnTo>
                    <a:pt x="223" y="14908"/>
                  </a:lnTo>
                  <a:lnTo>
                    <a:pt x="303" y="14956"/>
                  </a:lnTo>
                  <a:lnTo>
                    <a:pt x="398" y="15004"/>
                  </a:lnTo>
                  <a:lnTo>
                    <a:pt x="509" y="15046"/>
                  </a:lnTo>
                  <a:lnTo>
                    <a:pt x="621" y="15082"/>
                  </a:lnTo>
                  <a:lnTo>
                    <a:pt x="748" y="15118"/>
                  </a:lnTo>
                  <a:lnTo>
                    <a:pt x="891" y="15148"/>
                  </a:lnTo>
                  <a:lnTo>
                    <a:pt x="1050" y="15172"/>
                  </a:lnTo>
                  <a:lnTo>
                    <a:pt x="1193" y="15196"/>
                  </a:lnTo>
                  <a:lnTo>
                    <a:pt x="1415" y="15208"/>
                  </a:lnTo>
                  <a:lnTo>
                    <a:pt x="1622" y="15214"/>
                  </a:lnTo>
                  <a:lnTo>
                    <a:pt x="1765" y="15214"/>
                  </a:lnTo>
                  <a:lnTo>
                    <a:pt x="1892" y="15208"/>
                  </a:lnTo>
                  <a:lnTo>
                    <a:pt x="2019" y="15196"/>
                  </a:lnTo>
                  <a:lnTo>
                    <a:pt x="2146" y="15184"/>
                  </a:lnTo>
                  <a:lnTo>
                    <a:pt x="2274" y="15166"/>
                  </a:lnTo>
                  <a:lnTo>
                    <a:pt x="2385" y="15142"/>
                  </a:lnTo>
                  <a:lnTo>
                    <a:pt x="2496" y="15118"/>
                  </a:lnTo>
                  <a:lnTo>
                    <a:pt x="2607" y="15094"/>
                  </a:lnTo>
                  <a:lnTo>
                    <a:pt x="2703" y="15058"/>
                  </a:lnTo>
                  <a:lnTo>
                    <a:pt x="2798" y="15028"/>
                  </a:lnTo>
                  <a:lnTo>
                    <a:pt x="2893" y="14986"/>
                  </a:lnTo>
                  <a:lnTo>
                    <a:pt x="2973" y="14950"/>
                  </a:lnTo>
                  <a:lnTo>
                    <a:pt x="3036" y="14908"/>
                  </a:lnTo>
                  <a:lnTo>
                    <a:pt x="3100" y="14860"/>
                  </a:lnTo>
                  <a:lnTo>
                    <a:pt x="3148" y="14812"/>
                  </a:lnTo>
                  <a:lnTo>
                    <a:pt x="3195" y="14764"/>
                  </a:lnTo>
                  <a:lnTo>
                    <a:pt x="13320" y="776"/>
                  </a:lnTo>
                  <a:lnTo>
                    <a:pt x="13367" y="716"/>
                  </a:lnTo>
                  <a:lnTo>
                    <a:pt x="13383" y="656"/>
                  </a:lnTo>
                  <a:lnTo>
                    <a:pt x="13383" y="589"/>
                  </a:lnTo>
                  <a:lnTo>
                    <a:pt x="13367" y="529"/>
                  </a:lnTo>
                  <a:lnTo>
                    <a:pt x="13335" y="475"/>
                  </a:lnTo>
                  <a:lnTo>
                    <a:pt x="13304" y="415"/>
                  </a:lnTo>
                  <a:lnTo>
                    <a:pt x="13240" y="361"/>
                  </a:lnTo>
                  <a:lnTo>
                    <a:pt x="13176" y="307"/>
                  </a:lnTo>
                  <a:lnTo>
                    <a:pt x="13081" y="259"/>
                  </a:lnTo>
                  <a:lnTo>
                    <a:pt x="12986" y="211"/>
                  </a:lnTo>
                  <a:lnTo>
                    <a:pt x="12875" y="169"/>
                  </a:lnTo>
                  <a:lnTo>
                    <a:pt x="12763" y="133"/>
                  </a:lnTo>
                  <a:lnTo>
                    <a:pt x="12636" y="97"/>
                  </a:lnTo>
                  <a:lnTo>
                    <a:pt x="12493" y="67"/>
                  </a:lnTo>
                  <a:lnTo>
                    <a:pt x="12350" y="43"/>
                  </a:lnTo>
                  <a:lnTo>
                    <a:pt x="12191" y="19"/>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4" name="Google Shape;414;p22"/>
            <p:cNvSpPr/>
            <p:nvPr/>
          </p:nvSpPr>
          <p:spPr>
            <a:xfrm>
              <a:off x="-11914758" y="321900"/>
              <a:ext cx="259295" cy="304950"/>
            </a:xfrm>
            <a:custGeom>
              <a:avLst/>
              <a:gdLst/>
              <a:ahLst/>
              <a:cxnLst/>
              <a:rect l="l" t="t" r="r" b="b"/>
              <a:pathLst>
                <a:path w="23381" h="12198" extrusionOk="0">
                  <a:moveTo>
                    <a:pt x="1447" y="0"/>
                  </a:moveTo>
                  <a:lnTo>
                    <a:pt x="1288" y="12"/>
                  </a:lnTo>
                  <a:lnTo>
                    <a:pt x="1145" y="24"/>
                  </a:lnTo>
                  <a:lnTo>
                    <a:pt x="986" y="48"/>
                  </a:lnTo>
                  <a:lnTo>
                    <a:pt x="843" y="72"/>
                  </a:lnTo>
                  <a:lnTo>
                    <a:pt x="700" y="108"/>
                  </a:lnTo>
                  <a:lnTo>
                    <a:pt x="573" y="144"/>
                  </a:lnTo>
                  <a:lnTo>
                    <a:pt x="446" y="186"/>
                  </a:lnTo>
                  <a:lnTo>
                    <a:pt x="351" y="234"/>
                  </a:lnTo>
                  <a:lnTo>
                    <a:pt x="255" y="283"/>
                  </a:lnTo>
                  <a:lnTo>
                    <a:pt x="176" y="337"/>
                  </a:lnTo>
                  <a:lnTo>
                    <a:pt x="112" y="391"/>
                  </a:lnTo>
                  <a:lnTo>
                    <a:pt x="64" y="445"/>
                  </a:lnTo>
                  <a:lnTo>
                    <a:pt x="33" y="505"/>
                  </a:lnTo>
                  <a:lnTo>
                    <a:pt x="1" y="559"/>
                  </a:lnTo>
                  <a:lnTo>
                    <a:pt x="1" y="619"/>
                  </a:lnTo>
                  <a:lnTo>
                    <a:pt x="17" y="679"/>
                  </a:lnTo>
                  <a:lnTo>
                    <a:pt x="33" y="739"/>
                  </a:lnTo>
                  <a:lnTo>
                    <a:pt x="80" y="799"/>
                  </a:lnTo>
                  <a:lnTo>
                    <a:pt x="128" y="853"/>
                  </a:lnTo>
                  <a:lnTo>
                    <a:pt x="207" y="907"/>
                  </a:lnTo>
                  <a:lnTo>
                    <a:pt x="287" y="962"/>
                  </a:lnTo>
                  <a:lnTo>
                    <a:pt x="20424" y="11933"/>
                  </a:lnTo>
                  <a:lnTo>
                    <a:pt x="20551" y="11993"/>
                  </a:lnTo>
                  <a:lnTo>
                    <a:pt x="20694" y="12047"/>
                  </a:lnTo>
                  <a:lnTo>
                    <a:pt x="20853" y="12089"/>
                  </a:lnTo>
                  <a:lnTo>
                    <a:pt x="21028" y="12125"/>
                  </a:lnTo>
                  <a:lnTo>
                    <a:pt x="21203" y="12155"/>
                  </a:lnTo>
                  <a:lnTo>
                    <a:pt x="21378" y="12179"/>
                  </a:lnTo>
                  <a:lnTo>
                    <a:pt x="21568" y="12191"/>
                  </a:lnTo>
                  <a:lnTo>
                    <a:pt x="21759" y="12197"/>
                  </a:lnTo>
                  <a:lnTo>
                    <a:pt x="21998" y="12191"/>
                  </a:lnTo>
                  <a:lnTo>
                    <a:pt x="22236" y="12167"/>
                  </a:lnTo>
                  <a:lnTo>
                    <a:pt x="22363" y="12155"/>
                  </a:lnTo>
                  <a:lnTo>
                    <a:pt x="22474" y="12137"/>
                  </a:lnTo>
                  <a:lnTo>
                    <a:pt x="22586" y="12113"/>
                  </a:lnTo>
                  <a:lnTo>
                    <a:pt x="22681" y="12083"/>
                  </a:lnTo>
                  <a:lnTo>
                    <a:pt x="22824" y="12047"/>
                  </a:lnTo>
                  <a:lnTo>
                    <a:pt x="22935" y="12005"/>
                  </a:lnTo>
                  <a:lnTo>
                    <a:pt x="23047" y="11957"/>
                  </a:lnTo>
                  <a:lnTo>
                    <a:pt x="23142" y="11909"/>
                  </a:lnTo>
                  <a:lnTo>
                    <a:pt x="23205" y="11861"/>
                  </a:lnTo>
                  <a:lnTo>
                    <a:pt x="23269" y="11807"/>
                  </a:lnTo>
                  <a:lnTo>
                    <a:pt x="23333" y="11747"/>
                  </a:lnTo>
                  <a:lnTo>
                    <a:pt x="23364" y="11693"/>
                  </a:lnTo>
                  <a:lnTo>
                    <a:pt x="23380" y="11633"/>
                  </a:lnTo>
                  <a:lnTo>
                    <a:pt x="23380" y="11573"/>
                  </a:lnTo>
                  <a:lnTo>
                    <a:pt x="23380" y="11513"/>
                  </a:lnTo>
                  <a:lnTo>
                    <a:pt x="23348" y="11458"/>
                  </a:lnTo>
                  <a:lnTo>
                    <a:pt x="23317" y="11398"/>
                  </a:lnTo>
                  <a:lnTo>
                    <a:pt x="23253" y="11338"/>
                  </a:lnTo>
                  <a:lnTo>
                    <a:pt x="23190" y="11284"/>
                  </a:lnTo>
                  <a:lnTo>
                    <a:pt x="23094" y="11230"/>
                  </a:lnTo>
                  <a:lnTo>
                    <a:pt x="2957" y="265"/>
                  </a:lnTo>
                  <a:lnTo>
                    <a:pt x="2862" y="210"/>
                  </a:lnTo>
                  <a:lnTo>
                    <a:pt x="2750" y="168"/>
                  </a:lnTo>
                  <a:lnTo>
                    <a:pt x="2623" y="126"/>
                  </a:lnTo>
                  <a:lnTo>
                    <a:pt x="2496" y="90"/>
                  </a:lnTo>
                  <a:lnTo>
                    <a:pt x="2353" y="66"/>
                  </a:lnTo>
                  <a:lnTo>
                    <a:pt x="2210" y="42"/>
                  </a:lnTo>
                  <a:lnTo>
                    <a:pt x="2067" y="18"/>
                  </a:lnTo>
                  <a:lnTo>
                    <a:pt x="1908" y="6"/>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5" name="Google Shape;415;p22"/>
            <p:cNvSpPr/>
            <p:nvPr/>
          </p:nvSpPr>
          <p:spPr>
            <a:xfrm>
              <a:off x="-11965339" y="357200"/>
              <a:ext cx="390601" cy="220675"/>
            </a:xfrm>
            <a:custGeom>
              <a:avLst/>
              <a:gdLst/>
              <a:ahLst/>
              <a:cxnLst/>
              <a:rect l="l" t="t" r="r" b="b"/>
              <a:pathLst>
                <a:path w="35221" h="8827" extrusionOk="0">
                  <a:moveTo>
                    <a:pt x="33488" y="0"/>
                  </a:moveTo>
                  <a:lnTo>
                    <a:pt x="33329" y="6"/>
                  </a:lnTo>
                  <a:lnTo>
                    <a:pt x="33186" y="18"/>
                  </a:lnTo>
                  <a:lnTo>
                    <a:pt x="33027" y="36"/>
                  </a:lnTo>
                  <a:lnTo>
                    <a:pt x="32884" y="60"/>
                  </a:lnTo>
                  <a:lnTo>
                    <a:pt x="32741" y="90"/>
                  </a:lnTo>
                  <a:lnTo>
                    <a:pt x="763" y="7691"/>
                  </a:lnTo>
                  <a:lnTo>
                    <a:pt x="620" y="7727"/>
                  </a:lnTo>
                  <a:lnTo>
                    <a:pt x="509" y="7769"/>
                  </a:lnTo>
                  <a:lnTo>
                    <a:pt x="398" y="7811"/>
                  </a:lnTo>
                  <a:lnTo>
                    <a:pt x="302" y="7859"/>
                  </a:lnTo>
                  <a:lnTo>
                    <a:pt x="207" y="7913"/>
                  </a:lnTo>
                  <a:lnTo>
                    <a:pt x="143" y="7961"/>
                  </a:lnTo>
                  <a:lnTo>
                    <a:pt x="96" y="8022"/>
                  </a:lnTo>
                  <a:lnTo>
                    <a:pt x="48" y="8076"/>
                  </a:lnTo>
                  <a:lnTo>
                    <a:pt x="16" y="8136"/>
                  </a:lnTo>
                  <a:lnTo>
                    <a:pt x="0" y="8190"/>
                  </a:lnTo>
                  <a:lnTo>
                    <a:pt x="16" y="8250"/>
                  </a:lnTo>
                  <a:lnTo>
                    <a:pt x="32" y="8310"/>
                  </a:lnTo>
                  <a:lnTo>
                    <a:pt x="64" y="8370"/>
                  </a:lnTo>
                  <a:lnTo>
                    <a:pt x="112" y="8430"/>
                  </a:lnTo>
                  <a:lnTo>
                    <a:pt x="175" y="8484"/>
                  </a:lnTo>
                  <a:lnTo>
                    <a:pt x="255" y="8538"/>
                  </a:lnTo>
                  <a:lnTo>
                    <a:pt x="382" y="8604"/>
                  </a:lnTo>
                  <a:lnTo>
                    <a:pt x="525" y="8664"/>
                  </a:lnTo>
                  <a:lnTo>
                    <a:pt x="684" y="8713"/>
                  </a:lnTo>
                  <a:lnTo>
                    <a:pt x="859" y="8755"/>
                  </a:lnTo>
                  <a:lnTo>
                    <a:pt x="1033" y="8785"/>
                  </a:lnTo>
                  <a:lnTo>
                    <a:pt x="1224" y="8809"/>
                  </a:lnTo>
                  <a:lnTo>
                    <a:pt x="1431" y="8821"/>
                  </a:lnTo>
                  <a:lnTo>
                    <a:pt x="1637" y="8827"/>
                  </a:lnTo>
                  <a:lnTo>
                    <a:pt x="1860" y="8821"/>
                  </a:lnTo>
                  <a:lnTo>
                    <a:pt x="2067" y="8803"/>
                  </a:lnTo>
                  <a:lnTo>
                    <a:pt x="2289" y="8773"/>
                  </a:lnTo>
                  <a:lnTo>
                    <a:pt x="2496" y="8731"/>
                  </a:lnTo>
                  <a:lnTo>
                    <a:pt x="34474" y="1130"/>
                  </a:lnTo>
                  <a:lnTo>
                    <a:pt x="34601" y="1094"/>
                  </a:lnTo>
                  <a:lnTo>
                    <a:pt x="34728" y="1052"/>
                  </a:lnTo>
                  <a:lnTo>
                    <a:pt x="34839" y="1010"/>
                  </a:lnTo>
                  <a:lnTo>
                    <a:pt x="34934" y="962"/>
                  </a:lnTo>
                  <a:lnTo>
                    <a:pt x="35014" y="913"/>
                  </a:lnTo>
                  <a:lnTo>
                    <a:pt x="35093" y="859"/>
                  </a:lnTo>
                  <a:lnTo>
                    <a:pt x="35141" y="805"/>
                  </a:lnTo>
                  <a:lnTo>
                    <a:pt x="35189" y="745"/>
                  </a:lnTo>
                  <a:lnTo>
                    <a:pt x="35205" y="691"/>
                  </a:lnTo>
                  <a:lnTo>
                    <a:pt x="35221" y="631"/>
                  </a:lnTo>
                  <a:lnTo>
                    <a:pt x="35221" y="571"/>
                  </a:lnTo>
                  <a:lnTo>
                    <a:pt x="35205" y="511"/>
                  </a:lnTo>
                  <a:lnTo>
                    <a:pt x="35173" y="451"/>
                  </a:lnTo>
                  <a:lnTo>
                    <a:pt x="35125" y="397"/>
                  </a:lnTo>
                  <a:lnTo>
                    <a:pt x="35062" y="337"/>
                  </a:lnTo>
                  <a:lnTo>
                    <a:pt x="34982" y="283"/>
                  </a:lnTo>
                  <a:lnTo>
                    <a:pt x="34871" y="234"/>
                  </a:lnTo>
                  <a:lnTo>
                    <a:pt x="34775" y="186"/>
                  </a:lnTo>
                  <a:lnTo>
                    <a:pt x="34648" y="144"/>
                  </a:lnTo>
                  <a:lnTo>
                    <a:pt x="34521" y="108"/>
                  </a:lnTo>
                  <a:lnTo>
                    <a:pt x="34394" y="78"/>
                  </a:lnTo>
                  <a:lnTo>
                    <a:pt x="34251" y="48"/>
                  </a:lnTo>
                  <a:lnTo>
                    <a:pt x="34108" y="30"/>
                  </a:lnTo>
                  <a:lnTo>
                    <a:pt x="33965" y="12"/>
                  </a:lnTo>
                  <a:lnTo>
                    <a:pt x="3380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6" name="Google Shape;416;p22"/>
          <p:cNvSpPr/>
          <p:nvPr/>
        </p:nvSpPr>
        <p:spPr>
          <a:xfrm>
            <a:off x="6205035" y="692084"/>
            <a:ext cx="1747325" cy="114526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31105857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417"/>
        <p:cNvGrpSpPr/>
        <p:nvPr/>
      </p:nvGrpSpPr>
      <p:grpSpPr>
        <a:xfrm>
          <a:off x="0" y="0"/>
          <a:ext cx="0" cy="0"/>
          <a:chOff x="0" y="0"/>
          <a:chExt cx="0" cy="0"/>
        </a:xfrm>
      </p:grpSpPr>
      <p:sp>
        <p:nvSpPr>
          <p:cNvPr id="418" name="Google Shape;418;p23"/>
          <p:cNvSpPr txBox="1">
            <a:spLocks noGrp="1"/>
          </p:cNvSpPr>
          <p:nvPr>
            <p:ph type="title"/>
          </p:nvPr>
        </p:nvSpPr>
        <p:spPr>
          <a:xfrm>
            <a:off x="960000" y="2867800"/>
            <a:ext cx="55144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4800">
                <a:solidFill>
                  <a:schemeClr val="accent2"/>
                </a:solidFill>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9" name="Google Shape;419;p23"/>
          <p:cNvSpPr txBox="1">
            <a:spLocks noGrp="1"/>
          </p:cNvSpPr>
          <p:nvPr>
            <p:ph type="title" idx="2" hasCustomPrompt="1"/>
          </p:nvPr>
        </p:nvSpPr>
        <p:spPr>
          <a:xfrm>
            <a:off x="960000" y="1783767"/>
            <a:ext cx="4201200" cy="11224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8000">
                <a:solidFill>
                  <a:schemeClr val="accent6"/>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420" name="Google Shape;420;p23"/>
          <p:cNvSpPr txBox="1">
            <a:spLocks noGrp="1"/>
          </p:cNvSpPr>
          <p:nvPr>
            <p:ph type="subTitle" idx="1"/>
          </p:nvPr>
        </p:nvSpPr>
        <p:spPr>
          <a:xfrm>
            <a:off x="960000" y="4176233"/>
            <a:ext cx="5813600" cy="951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21" name="Google Shape;421;p23"/>
          <p:cNvSpPr/>
          <p:nvPr/>
        </p:nvSpPr>
        <p:spPr>
          <a:xfrm>
            <a:off x="8180433" y="0"/>
            <a:ext cx="4011200" cy="6858000"/>
          </a:xfrm>
          <a:prstGeom prst="rect">
            <a:avLst/>
          </a:pr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22" name="Google Shape;422;p23"/>
          <p:cNvSpPr/>
          <p:nvPr/>
        </p:nvSpPr>
        <p:spPr>
          <a:xfrm>
            <a:off x="4457431" y="5346741"/>
            <a:ext cx="703748" cy="6968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23" name="Google Shape;423;p23"/>
          <p:cNvSpPr/>
          <p:nvPr/>
        </p:nvSpPr>
        <p:spPr>
          <a:xfrm>
            <a:off x="3212834" y="579960"/>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24" name="Google Shape;424;p23"/>
          <p:cNvSpPr/>
          <p:nvPr/>
        </p:nvSpPr>
        <p:spPr>
          <a:xfrm>
            <a:off x="10076601" y="719994"/>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15698303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425"/>
        <p:cNvGrpSpPr/>
        <p:nvPr/>
      </p:nvGrpSpPr>
      <p:grpSpPr>
        <a:xfrm>
          <a:off x="0" y="0"/>
          <a:ext cx="0" cy="0"/>
          <a:chOff x="0" y="0"/>
          <a:chExt cx="0" cy="0"/>
        </a:xfrm>
      </p:grpSpPr>
      <p:sp>
        <p:nvSpPr>
          <p:cNvPr id="426" name="Google Shape;426;p24"/>
          <p:cNvSpPr txBox="1">
            <a:spLocks noGrp="1"/>
          </p:cNvSpPr>
          <p:nvPr>
            <p:ph type="subTitle" idx="1"/>
          </p:nvPr>
        </p:nvSpPr>
        <p:spPr>
          <a:xfrm>
            <a:off x="6293967" y="2857900"/>
            <a:ext cx="4938000" cy="1893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27" name="Google Shape;427;p24"/>
          <p:cNvSpPr/>
          <p:nvPr/>
        </p:nvSpPr>
        <p:spPr>
          <a:xfrm>
            <a:off x="10586321" y="19212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28" name="Google Shape;428;p24"/>
          <p:cNvGrpSpPr/>
          <p:nvPr/>
        </p:nvGrpSpPr>
        <p:grpSpPr>
          <a:xfrm>
            <a:off x="1442205" y="1240034"/>
            <a:ext cx="588953" cy="507167"/>
            <a:chOff x="-13144872" y="3615925"/>
            <a:chExt cx="441715" cy="380375"/>
          </a:xfrm>
        </p:grpSpPr>
        <p:sp>
          <p:nvSpPr>
            <p:cNvPr id="429" name="Google Shape;429;p24"/>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24"/>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24"/>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24"/>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33" name="Google Shape;433;p24"/>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42611302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434"/>
        <p:cNvGrpSpPr/>
        <p:nvPr/>
      </p:nvGrpSpPr>
      <p:grpSpPr>
        <a:xfrm>
          <a:off x="0" y="0"/>
          <a:ext cx="0" cy="0"/>
          <a:chOff x="0" y="0"/>
          <a:chExt cx="0" cy="0"/>
        </a:xfrm>
      </p:grpSpPr>
      <p:sp>
        <p:nvSpPr>
          <p:cNvPr id="435" name="Google Shape;435;p25"/>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36" name="Google Shape;436;p25"/>
          <p:cNvSpPr txBox="1">
            <a:spLocks noGrp="1"/>
          </p:cNvSpPr>
          <p:nvPr>
            <p:ph type="subTitle" idx="1"/>
          </p:nvPr>
        </p:nvSpPr>
        <p:spPr>
          <a:xfrm>
            <a:off x="1010300" y="2847200"/>
            <a:ext cx="4464400" cy="2785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37" name="Google Shape;437;p25"/>
          <p:cNvSpPr/>
          <p:nvPr/>
        </p:nvSpPr>
        <p:spPr>
          <a:xfrm>
            <a:off x="10965786" y="5467000"/>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38" name="Google Shape;438;p25"/>
          <p:cNvSpPr/>
          <p:nvPr/>
        </p:nvSpPr>
        <p:spPr>
          <a:xfrm>
            <a:off x="740333" y="1250151"/>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39" name="Google Shape;439;p25"/>
          <p:cNvSpPr/>
          <p:nvPr/>
        </p:nvSpPr>
        <p:spPr>
          <a:xfrm>
            <a:off x="4838269" y="2313933"/>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40" name="Google Shape;440;p25"/>
          <p:cNvSpPr/>
          <p:nvPr/>
        </p:nvSpPr>
        <p:spPr>
          <a:xfrm>
            <a:off x="10792647" y="502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41" name="Google Shape;441;p25"/>
          <p:cNvSpPr/>
          <p:nvPr/>
        </p:nvSpPr>
        <p:spPr>
          <a:xfrm>
            <a:off x="2439751" y="1759393"/>
            <a:ext cx="621228" cy="52004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42" name="Google Shape;442;p25"/>
          <p:cNvSpPr/>
          <p:nvPr/>
        </p:nvSpPr>
        <p:spPr>
          <a:xfrm>
            <a:off x="740387" y="6309967"/>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55210443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443"/>
        <p:cNvGrpSpPr/>
        <p:nvPr/>
      </p:nvGrpSpPr>
      <p:grpSpPr>
        <a:xfrm>
          <a:off x="0" y="0"/>
          <a:ext cx="0" cy="0"/>
          <a:chOff x="0" y="0"/>
          <a:chExt cx="0" cy="0"/>
        </a:xfrm>
      </p:grpSpPr>
      <p:sp>
        <p:nvSpPr>
          <p:cNvPr id="444" name="Google Shape;444;p26"/>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45" name="Google Shape;445;p26"/>
          <p:cNvSpPr txBox="1">
            <a:spLocks noGrp="1"/>
          </p:cNvSpPr>
          <p:nvPr>
            <p:ph type="subTitle" idx="1"/>
          </p:nvPr>
        </p:nvSpPr>
        <p:spPr>
          <a:xfrm>
            <a:off x="5939000" y="2850000"/>
            <a:ext cx="4805600" cy="27580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46" name="Google Shape;446;p26"/>
          <p:cNvSpPr/>
          <p:nvPr/>
        </p:nvSpPr>
        <p:spPr>
          <a:xfrm flipH="1">
            <a:off x="1341263" y="1970600"/>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47" name="Google Shape;447;p26"/>
          <p:cNvSpPr/>
          <p:nvPr/>
        </p:nvSpPr>
        <p:spPr>
          <a:xfrm flipH="1">
            <a:off x="10792670" y="1356951"/>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48" name="Google Shape;448;p26"/>
          <p:cNvSpPr/>
          <p:nvPr/>
        </p:nvSpPr>
        <p:spPr>
          <a:xfrm rot="757463">
            <a:off x="503112" y="474450"/>
            <a:ext cx="1237128" cy="103638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49" name="Google Shape;449;p26"/>
          <p:cNvSpPr/>
          <p:nvPr/>
        </p:nvSpPr>
        <p:spPr>
          <a:xfrm flipH="1">
            <a:off x="5347051" y="2009549"/>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50" name="Google Shape;450;p26"/>
          <p:cNvSpPr/>
          <p:nvPr/>
        </p:nvSpPr>
        <p:spPr>
          <a:xfrm flipH="1">
            <a:off x="9565751" y="444033"/>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51" name="Google Shape;451;p26"/>
          <p:cNvSpPr/>
          <p:nvPr/>
        </p:nvSpPr>
        <p:spPr>
          <a:xfrm flipH="1">
            <a:off x="11230542" y="5920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52" name="Google Shape;452;p26"/>
          <p:cNvSpPr/>
          <p:nvPr/>
        </p:nvSpPr>
        <p:spPr>
          <a:xfrm>
            <a:off x="6096003" y="4973301"/>
            <a:ext cx="2176005" cy="427433"/>
          </a:xfrm>
          <a:custGeom>
            <a:avLst/>
            <a:gdLst/>
            <a:ahLst/>
            <a:cxnLst/>
            <a:rect l="l" t="t" r="r" b="b"/>
            <a:pathLst>
              <a:path w="147160" h="12823" extrusionOk="0">
                <a:moveTo>
                  <a:pt x="61318" y="0"/>
                </a:moveTo>
                <a:lnTo>
                  <a:pt x="51289" y="9091"/>
                </a:lnTo>
                <a:lnTo>
                  <a:pt x="38463" y="2115"/>
                </a:lnTo>
                <a:lnTo>
                  <a:pt x="26193" y="9091"/>
                </a:lnTo>
                <a:lnTo>
                  <a:pt x="12827" y="4248"/>
                </a:lnTo>
                <a:lnTo>
                  <a:pt x="1" y="12823"/>
                </a:lnTo>
                <a:lnTo>
                  <a:pt x="147159" y="12823"/>
                </a:lnTo>
                <a:lnTo>
                  <a:pt x="135398" y="5817"/>
                </a:lnTo>
                <a:lnTo>
                  <a:pt x="124860" y="10431"/>
                </a:lnTo>
                <a:lnTo>
                  <a:pt x="114975" y="2115"/>
                </a:lnTo>
                <a:lnTo>
                  <a:pt x="104596" y="9091"/>
                </a:lnTo>
                <a:lnTo>
                  <a:pt x="90292" y="0"/>
                </a:lnTo>
                <a:lnTo>
                  <a:pt x="79627" y="8520"/>
                </a:lnTo>
                <a:lnTo>
                  <a:pt x="61318" y="0"/>
                </a:lnTo>
                <a:close/>
              </a:path>
            </a:pathLst>
          </a:custGeom>
          <a:solidFill>
            <a:srgbClr val="F39C50"/>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29055318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only">
  <p:cSld name="1_Title only">
    <p:spTree>
      <p:nvGrpSpPr>
        <p:cNvPr id="1" name="Shape 453"/>
        <p:cNvGrpSpPr/>
        <p:nvPr/>
      </p:nvGrpSpPr>
      <p:grpSpPr>
        <a:xfrm>
          <a:off x="0" y="0"/>
          <a:ext cx="0" cy="0"/>
          <a:chOff x="0" y="0"/>
          <a:chExt cx="0" cy="0"/>
        </a:xfrm>
      </p:grpSpPr>
      <p:sp>
        <p:nvSpPr>
          <p:cNvPr id="454" name="Google Shape;454;p27"/>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73893483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455"/>
        <p:cNvGrpSpPr/>
        <p:nvPr/>
      </p:nvGrpSpPr>
      <p:grpSpPr>
        <a:xfrm>
          <a:off x="0" y="0"/>
          <a:ext cx="0" cy="0"/>
          <a:chOff x="0" y="0"/>
          <a:chExt cx="0" cy="0"/>
        </a:xfrm>
      </p:grpSpPr>
      <p:sp>
        <p:nvSpPr>
          <p:cNvPr id="456" name="Google Shape;456;p28"/>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82409041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457"/>
        <p:cNvGrpSpPr/>
        <p:nvPr/>
      </p:nvGrpSpPr>
      <p:grpSpPr>
        <a:xfrm>
          <a:off x="0" y="0"/>
          <a:ext cx="0" cy="0"/>
          <a:chOff x="0" y="0"/>
          <a:chExt cx="0" cy="0"/>
        </a:xfrm>
      </p:grpSpPr>
      <p:sp>
        <p:nvSpPr>
          <p:cNvPr id="458" name="Google Shape;458;p29"/>
          <p:cNvSpPr txBox="1">
            <a:spLocks noGrp="1"/>
          </p:cNvSpPr>
          <p:nvPr>
            <p:ph type="subTitle" idx="1"/>
          </p:nvPr>
        </p:nvSpPr>
        <p:spPr>
          <a:xfrm>
            <a:off x="2592600" y="2061167"/>
            <a:ext cx="7006800" cy="3317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459" name="Google Shape;459;p29"/>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29"/>
          <p:cNvSpPr/>
          <p:nvPr/>
        </p:nvSpPr>
        <p:spPr>
          <a:xfrm>
            <a:off x="1054687" y="21805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61" name="Google Shape;461;p29"/>
          <p:cNvSpPr/>
          <p:nvPr/>
        </p:nvSpPr>
        <p:spPr>
          <a:xfrm>
            <a:off x="9746567" y="3016535"/>
            <a:ext cx="306927" cy="296492"/>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62" name="Google Shape;462;p29"/>
          <p:cNvGrpSpPr/>
          <p:nvPr/>
        </p:nvGrpSpPr>
        <p:grpSpPr>
          <a:xfrm>
            <a:off x="960013" y="4534642"/>
            <a:ext cx="1160788" cy="1197525"/>
            <a:chOff x="5285884" y="-1380494"/>
            <a:chExt cx="870591" cy="898144"/>
          </a:xfrm>
        </p:grpSpPr>
        <p:sp>
          <p:nvSpPr>
            <p:cNvPr id="463" name="Google Shape;463;p29"/>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29"/>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29"/>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29"/>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29"/>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29"/>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9" name="Google Shape;469;p29"/>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0" name="Google Shape;470;p29"/>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29"/>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29"/>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285662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F945C7-3C9A-41C5-8F59-97BE4E2C424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99027EB-44F2-4098-A9C3-B191AFC7E4C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6EDF044-90B7-48A6-B219-3056DC2D99A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53B71B8-517C-418A-ADC0-FEDD62DE98CB}"/>
              </a:ext>
            </a:extLst>
          </p:cNvPr>
          <p:cNvSpPr>
            <a:spLocks noGrp="1"/>
          </p:cNvSpPr>
          <p:nvPr>
            <p:ph type="dt" sz="half" idx="10"/>
          </p:nvPr>
        </p:nvSpPr>
        <p:spPr/>
        <p:txBody>
          <a:bodyPr/>
          <a:lstStyle/>
          <a:p>
            <a:fld id="{497637E9-E527-4573-9787-2D51619F3A07}" type="datetimeFigureOut">
              <a:rPr lang="en-US" smtClean="0"/>
              <a:t>3/9/2021</a:t>
            </a:fld>
            <a:endParaRPr lang="en-US"/>
          </a:p>
        </p:txBody>
      </p:sp>
      <p:sp>
        <p:nvSpPr>
          <p:cNvPr id="6" name="Footer Placeholder 5">
            <a:extLst>
              <a:ext uri="{FF2B5EF4-FFF2-40B4-BE49-F238E27FC236}">
                <a16:creationId xmlns:a16="http://schemas.microsoft.com/office/drawing/2014/main" id="{28C5D6EF-A798-4F40-ABC2-54B635000EB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01BEF86-8FA6-45D7-98B8-F136F825EC7D}"/>
              </a:ext>
            </a:extLst>
          </p:cNvPr>
          <p:cNvSpPr>
            <a:spLocks noGrp="1"/>
          </p:cNvSpPr>
          <p:nvPr>
            <p:ph type="sldNum" sz="quarter" idx="12"/>
          </p:nvPr>
        </p:nvSpPr>
        <p:spPr/>
        <p:txBody>
          <a:bodyPr/>
          <a:lstStyle/>
          <a:p>
            <a:fld id="{29D96EB1-3234-43AA-8F7F-BEEB9A835992}" type="slidenum">
              <a:rPr lang="en-US" smtClean="0"/>
              <a:t>‹#›</a:t>
            </a:fld>
            <a:endParaRPr lang="en-US"/>
          </a:p>
        </p:txBody>
      </p:sp>
    </p:spTree>
    <p:extLst>
      <p:ext uri="{BB962C8B-B14F-4D97-AF65-F5344CB8AC3E}">
        <p14:creationId xmlns:p14="http://schemas.microsoft.com/office/powerpoint/2010/main" val="57717006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text 6">
  <p:cSld name="Title and text 6">
    <p:spTree>
      <p:nvGrpSpPr>
        <p:cNvPr id="1" name="Shape 473"/>
        <p:cNvGrpSpPr/>
        <p:nvPr/>
      </p:nvGrpSpPr>
      <p:grpSpPr>
        <a:xfrm>
          <a:off x="0" y="0"/>
          <a:ext cx="0" cy="0"/>
          <a:chOff x="0" y="0"/>
          <a:chExt cx="0" cy="0"/>
        </a:xfrm>
      </p:grpSpPr>
      <p:sp>
        <p:nvSpPr>
          <p:cNvPr id="474" name="Google Shape;474;p30"/>
          <p:cNvSpPr txBox="1">
            <a:spLocks noGrp="1"/>
          </p:cNvSpPr>
          <p:nvPr>
            <p:ph type="subTitle" idx="1"/>
          </p:nvPr>
        </p:nvSpPr>
        <p:spPr>
          <a:xfrm>
            <a:off x="6096000" y="2509333"/>
            <a:ext cx="5136000" cy="274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475" name="Google Shape;475;p30"/>
          <p:cNvSpPr txBox="1">
            <a:spLocks noGrp="1"/>
          </p:cNvSpPr>
          <p:nvPr>
            <p:ph type="title"/>
          </p:nvPr>
        </p:nvSpPr>
        <p:spPr>
          <a:xfrm>
            <a:off x="960000" y="2526200"/>
            <a:ext cx="3919200" cy="18056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76" name="Google Shape;476;p30"/>
          <p:cNvSpPr/>
          <p:nvPr/>
        </p:nvSpPr>
        <p:spPr>
          <a:xfrm>
            <a:off x="0" y="0"/>
            <a:ext cx="5461200" cy="6858000"/>
          </a:xfrm>
          <a:prstGeom prst="rect">
            <a:avLst/>
          </a:pr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77" name="Google Shape;477;p30"/>
          <p:cNvGrpSpPr/>
          <p:nvPr/>
        </p:nvGrpSpPr>
        <p:grpSpPr>
          <a:xfrm flipH="1">
            <a:off x="139748" y="5035684"/>
            <a:ext cx="2369873" cy="1573467"/>
            <a:chOff x="5696222" y="4244600"/>
            <a:chExt cx="1777405" cy="1180100"/>
          </a:xfrm>
        </p:grpSpPr>
        <p:sp>
          <p:nvSpPr>
            <p:cNvPr id="478" name="Google Shape;478;p30"/>
            <p:cNvSpPr/>
            <p:nvPr/>
          </p:nvSpPr>
          <p:spPr>
            <a:xfrm>
              <a:off x="6791848" y="4598800"/>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30"/>
            <p:cNvSpPr/>
            <p:nvPr/>
          </p:nvSpPr>
          <p:spPr>
            <a:xfrm>
              <a:off x="6866228" y="4783725"/>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30"/>
            <p:cNvSpPr/>
            <p:nvPr/>
          </p:nvSpPr>
          <p:spPr>
            <a:xfrm>
              <a:off x="6131749" y="4244600"/>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30"/>
            <p:cNvSpPr/>
            <p:nvPr/>
          </p:nvSpPr>
          <p:spPr>
            <a:xfrm>
              <a:off x="6355257" y="4444400"/>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30"/>
            <p:cNvSpPr/>
            <p:nvPr/>
          </p:nvSpPr>
          <p:spPr>
            <a:xfrm>
              <a:off x="5696222" y="4976000"/>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30"/>
            <p:cNvSpPr/>
            <p:nvPr/>
          </p:nvSpPr>
          <p:spPr>
            <a:xfrm>
              <a:off x="5928347" y="5081000"/>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30"/>
            <p:cNvSpPr/>
            <p:nvPr/>
          </p:nvSpPr>
          <p:spPr>
            <a:xfrm>
              <a:off x="6049439" y="4532575"/>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30"/>
            <p:cNvSpPr/>
            <p:nvPr/>
          </p:nvSpPr>
          <p:spPr>
            <a:xfrm>
              <a:off x="6031817" y="4517250"/>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30"/>
            <p:cNvSpPr/>
            <p:nvPr/>
          </p:nvSpPr>
          <p:spPr>
            <a:xfrm>
              <a:off x="6338333" y="4824275"/>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87" name="Google Shape;487;p30"/>
          <p:cNvGrpSpPr/>
          <p:nvPr/>
        </p:nvGrpSpPr>
        <p:grpSpPr>
          <a:xfrm>
            <a:off x="6095823" y="719894"/>
            <a:ext cx="549592" cy="560911"/>
            <a:chOff x="8742599" y="2307315"/>
            <a:chExt cx="412194" cy="495913"/>
          </a:xfrm>
        </p:grpSpPr>
        <p:sp>
          <p:nvSpPr>
            <p:cNvPr id="488" name="Google Shape;488;p30"/>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30"/>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30"/>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30"/>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92" name="Google Shape;492;p30"/>
          <p:cNvSpPr/>
          <p:nvPr/>
        </p:nvSpPr>
        <p:spPr>
          <a:xfrm rot="-1256854">
            <a:off x="10731159" y="5719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93" name="Google Shape;493;p30"/>
          <p:cNvSpPr/>
          <p:nvPr/>
        </p:nvSpPr>
        <p:spPr>
          <a:xfrm>
            <a:off x="1227834" y="855132"/>
            <a:ext cx="1475537" cy="96717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94" name="Google Shape;494;p30"/>
          <p:cNvSpPr/>
          <p:nvPr/>
        </p:nvSpPr>
        <p:spPr>
          <a:xfrm>
            <a:off x="10307909" y="1457367"/>
            <a:ext cx="789913" cy="6612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39928641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text 7">
  <p:cSld name="Title and text 7">
    <p:spTree>
      <p:nvGrpSpPr>
        <p:cNvPr id="1" name="Shape 495"/>
        <p:cNvGrpSpPr/>
        <p:nvPr/>
      </p:nvGrpSpPr>
      <p:grpSpPr>
        <a:xfrm>
          <a:off x="0" y="0"/>
          <a:ext cx="0" cy="0"/>
          <a:chOff x="0" y="0"/>
          <a:chExt cx="0" cy="0"/>
        </a:xfrm>
      </p:grpSpPr>
      <p:sp>
        <p:nvSpPr>
          <p:cNvPr id="496" name="Google Shape;496;p31"/>
          <p:cNvSpPr/>
          <p:nvPr/>
        </p:nvSpPr>
        <p:spPr>
          <a:xfrm>
            <a:off x="0" y="0"/>
            <a:ext cx="12192000" cy="27964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97" name="Google Shape;497;p31"/>
          <p:cNvSpPr txBox="1">
            <a:spLocks noGrp="1"/>
          </p:cNvSpPr>
          <p:nvPr>
            <p:ph type="subTitle" idx="1"/>
          </p:nvPr>
        </p:nvSpPr>
        <p:spPr>
          <a:xfrm>
            <a:off x="960000" y="3353800"/>
            <a:ext cx="5801600" cy="205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98" name="Google Shape;498;p31"/>
          <p:cNvSpPr/>
          <p:nvPr/>
        </p:nvSpPr>
        <p:spPr>
          <a:xfrm>
            <a:off x="959998" y="5533141"/>
            <a:ext cx="703748" cy="6968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99" name="Google Shape;499;p31"/>
          <p:cNvSpPr/>
          <p:nvPr/>
        </p:nvSpPr>
        <p:spPr>
          <a:xfrm>
            <a:off x="630900" y="1489699"/>
            <a:ext cx="1451509" cy="95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00" name="Google Shape;500;p31"/>
          <p:cNvSpPr/>
          <p:nvPr/>
        </p:nvSpPr>
        <p:spPr>
          <a:xfrm>
            <a:off x="10076601" y="719994"/>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01" name="Google Shape;501;p31"/>
          <p:cNvSpPr/>
          <p:nvPr/>
        </p:nvSpPr>
        <p:spPr>
          <a:xfrm>
            <a:off x="10921385" y="5709927"/>
            <a:ext cx="621228" cy="52004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02" name="Google Shape;502;p31"/>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3000"/>
              <a:buNone/>
              <a:defRPr>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423963772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text 8">
  <p:cSld name="Title and text 8">
    <p:spTree>
      <p:nvGrpSpPr>
        <p:cNvPr id="1" name="Shape 503"/>
        <p:cNvGrpSpPr/>
        <p:nvPr/>
      </p:nvGrpSpPr>
      <p:grpSpPr>
        <a:xfrm>
          <a:off x="0" y="0"/>
          <a:ext cx="0" cy="0"/>
          <a:chOff x="0" y="0"/>
          <a:chExt cx="0" cy="0"/>
        </a:xfrm>
      </p:grpSpPr>
      <p:sp>
        <p:nvSpPr>
          <p:cNvPr id="504" name="Google Shape;504;p32"/>
          <p:cNvSpPr/>
          <p:nvPr/>
        </p:nvSpPr>
        <p:spPr>
          <a:xfrm>
            <a:off x="6096000" y="0"/>
            <a:ext cx="6096000" cy="6858000"/>
          </a:xfrm>
          <a:prstGeom prst="rect">
            <a:avLst/>
          </a:pr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05" name="Google Shape;505;p32"/>
          <p:cNvSpPr txBox="1">
            <a:spLocks noGrp="1"/>
          </p:cNvSpPr>
          <p:nvPr>
            <p:ph type="subTitle" idx="1"/>
          </p:nvPr>
        </p:nvSpPr>
        <p:spPr>
          <a:xfrm>
            <a:off x="6537467" y="3068600"/>
            <a:ext cx="4419200" cy="274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solidFill>
                  <a:schemeClr val="lt1"/>
                </a:solidFill>
              </a:defRPr>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506" name="Google Shape;506;p32"/>
          <p:cNvSpPr txBox="1">
            <a:spLocks noGrp="1"/>
          </p:cNvSpPr>
          <p:nvPr>
            <p:ph type="title"/>
          </p:nvPr>
        </p:nvSpPr>
        <p:spPr>
          <a:xfrm>
            <a:off x="960000" y="2526200"/>
            <a:ext cx="3720400" cy="18056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accent2"/>
              </a:buClr>
              <a:buSzPts val="3000"/>
              <a:buNone/>
              <a:defRPr>
                <a:solidFill>
                  <a:schemeClr val="accen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507" name="Google Shape;507;p32"/>
          <p:cNvGrpSpPr/>
          <p:nvPr/>
        </p:nvGrpSpPr>
        <p:grpSpPr>
          <a:xfrm>
            <a:off x="6095823" y="719894"/>
            <a:ext cx="549592" cy="560911"/>
            <a:chOff x="8742599" y="2307315"/>
            <a:chExt cx="412194" cy="495913"/>
          </a:xfrm>
        </p:grpSpPr>
        <p:sp>
          <p:nvSpPr>
            <p:cNvPr id="508" name="Google Shape;508;p32"/>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9" name="Google Shape;509;p32"/>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0" name="Google Shape;510;p32"/>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1" name="Google Shape;511;p32"/>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12" name="Google Shape;512;p32"/>
          <p:cNvSpPr/>
          <p:nvPr/>
        </p:nvSpPr>
        <p:spPr>
          <a:xfrm rot="-1256854">
            <a:off x="10731159" y="5719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13" name="Google Shape;513;p32"/>
          <p:cNvSpPr/>
          <p:nvPr/>
        </p:nvSpPr>
        <p:spPr>
          <a:xfrm>
            <a:off x="10609676" y="669717"/>
            <a:ext cx="789913" cy="6612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14" name="Google Shape;514;p32"/>
          <p:cNvSpPr/>
          <p:nvPr/>
        </p:nvSpPr>
        <p:spPr>
          <a:xfrm>
            <a:off x="157320" y="303221"/>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15" name="Google Shape;515;p32"/>
          <p:cNvSpPr/>
          <p:nvPr/>
        </p:nvSpPr>
        <p:spPr>
          <a:xfrm>
            <a:off x="3774887" y="12410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516" name="Google Shape;516;p32"/>
          <p:cNvGrpSpPr/>
          <p:nvPr/>
        </p:nvGrpSpPr>
        <p:grpSpPr>
          <a:xfrm flipH="1">
            <a:off x="157389" y="4776110"/>
            <a:ext cx="2936467" cy="2747711"/>
            <a:chOff x="6762751" y="3335150"/>
            <a:chExt cx="2574041" cy="2078241"/>
          </a:xfrm>
        </p:grpSpPr>
        <p:sp>
          <p:nvSpPr>
            <p:cNvPr id="517" name="Google Shape;517;p32"/>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8" name="Google Shape;518;p32"/>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9" name="Google Shape;519;p32"/>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0" name="Google Shape;520;p32"/>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1" name="Google Shape;521;p32"/>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2" name="Google Shape;522;p32"/>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3" name="Google Shape;523;p32"/>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4" name="Google Shape;524;p32"/>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5" name="Google Shape;525;p32"/>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6" name="Google Shape;526;p32"/>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7" name="Google Shape;527;p32"/>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94871070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text 9">
  <p:cSld name="Title and text 9">
    <p:spTree>
      <p:nvGrpSpPr>
        <p:cNvPr id="1" name="Shape 528"/>
        <p:cNvGrpSpPr/>
        <p:nvPr/>
      </p:nvGrpSpPr>
      <p:grpSpPr>
        <a:xfrm>
          <a:off x="0" y="0"/>
          <a:ext cx="0" cy="0"/>
          <a:chOff x="0" y="0"/>
          <a:chExt cx="0" cy="0"/>
        </a:xfrm>
      </p:grpSpPr>
      <p:sp>
        <p:nvSpPr>
          <p:cNvPr id="529" name="Google Shape;529;p33"/>
          <p:cNvSpPr/>
          <p:nvPr/>
        </p:nvSpPr>
        <p:spPr>
          <a:xfrm>
            <a:off x="0" y="0"/>
            <a:ext cx="12192000" cy="2508000"/>
          </a:xfrm>
          <a:prstGeom prst="rect">
            <a:avLst/>
          </a:pr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30" name="Google Shape;530;p33"/>
          <p:cNvSpPr/>
          <p:nvPr/>
        </p:nvSpPr>
        <p:spPr>
          <a:xfrm>
            <a:off x="428051" y="181334"/>
            <a:ext cx="1063915" cy="69723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31" name="Google Shape;531;p33"/>
          <p:cNvSpPr/>
          <p:nvPr/>
        </p:nvSpPr>
        <p:spPr>
          <a:xfrm>
            <a:off x="5351154" y="2817185"/>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532" name="Google Shape;532;p33"/>
          <p:cNvGrpSpPr/>
          <p:nvPr/>
        </p:nvGrpSpPr>
        <p:grpSpPr>
          <a:xfrm>
            <a:off x="11124634" y="5560778"/>
            <a:ext cx="588953" cy="577207"/>
            <a:chOff x="-13144872" y="3615925"/>
            <a:chExt cx="441715" cy="380375"/>
          </a:xfrm>
        </p:grpSpPr>
        <p:sp>
          <p:nvSpPr>
            <p:cNvPr id="533" name="Google Shape;533;p33"/>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4" name="Google Shape;534;p33"/>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5" name="Google Shape;535;p33"/>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6" name="Google Shape;536;p33"/>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37" name="Google Shape;537;p33"/>
          <p:cNvSpPr/>
          <p:nvPr/>
        </p:nvSpPr>
        <p:spPr>
          <a:xfrm>
            <a:off x="7803473" y="2725406"/>
            <a:ext cx="588920" cy="49303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38" name="Google Shape;538;p33"/>
          <p:cNvSpPr/>
          <p:nvPr/>
        </p:nvSpPr>
        <p:spPr>
          <a:xfrm>
            <a:off x="10228202" y="1163388"/>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39" name="Google Shape;539;p33"/>
          <p:cNvSpPr txBox="1">
            <a:spLocks noGrp="1"/>
          </p:cNvSpPr>
          <p:nvPr>
            <p:ph type="subTitle" idx="1"/>
          </p:nvPr>
        </p:nvSpPr>
        <p:spPr>
          <a:xfrm>
            <a:off x="960000" y="2944833"/>
            <a:ext cx="3710800" cy="836000"/>
          </a:xfrm>
          <a:prstGeom prst="rect">
            <a:avLst/>
          </a:prstGeom>
        </p:spPr>
        <p:txBody>
          <a:bodyPr spcFirstLastPara="1" wrap="square" lIns="91425" tIns="91425" rIns="91425" bIns="91425" anchor="t" anchorCtr="0">
            <a:noAutofit/>
          </a:bodyPr>
          <a:lstStyle>
            <a:lvl1pPr lvl="0">
              <a:spcBef>
                <a:spcPts val="0"/>
              </a:spcBef>
              <a:spcAft>
                <a:spcPts val="0"/>
              </a:spcAft>
              <a:buClr>
                <a:schemeClr val="accent2"/>
              </a:buClr>
              <a:buSzPts val="1600"/>
              <a:buFont typeface="Titan One"/>
              <a:buNone/>
              <a:defRPr sz="3200">
                <a:solidFill>
                  <a:schemeClr val="accent2"/>
                </a:solidFill>
                <a:latin typeface="Titan One"/>
                <a:ea typeface="Titan One"/>
                <a:cs typeface="Titan One"/>
                <a:sym typeface="Titan 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540" name="Google Shape;540;p33"/>
          <p:cNvSpPr txBox="1">
            <a:spLocks noGrp="1"/>
          </p:cNvSpPr>
          <p:nvPr>
            <p:ph type="subTitle" idx="2"/>
          </p:nvPr>
        </p:nvSpPr>
        <p:spPr>
          <a:xfrm>
            <a:off x="960000" y="3780833"/>
            <a:ext cx="4285200" cy="2277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541" name="Google Shape;541;p33"/>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3000"/>
              <a:buNone/>
              <a:defRPr>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159324238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542"/>
        <p:cNvGrpSpPr/>
        <p:nvPr/>
      </p:nvGrpSpPr>
      <p:grpSpPr>
        <a:xfrm>
          <a:off x="0" y="0"/>
          <a:ext cx="0" cy="0"/>
          <a:chOff x="0" y="0"/>
          <a:chExt cx="0" cy="0"/>
        </a:xfrm>
      </p:grpSpPr>
    </p:spTree>
    <p:extLst>
      <p:ext uri="{BB962C8B-B14F-4D97-AF65-F5344CB8AC3E}">
        <p14:creationId xmlns:p14="http://schemas.microsoft.com/office/powerpoint/2010/main" val="37439012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5FBAD-7BF4-4011-BF55-8DEF6B88708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EF19D79-9A96-4703-A165-41BBDF8E996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D611D2C-2904-4F16-8B2B-ED44FE66B9E3}"/>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DC03306-96E1-4AC3-8B06-0E1AA1A705C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578509F-3430-4B83-9C68-B152FB35158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7B11436-BC9C-41AC-A520-25E387F0CBB0}"/>
              </a:ext>
            </a:extLst>
          </p:cNvPr>
          <p:cNvSpPr>
            <a:spLocks noGrp="1"/>
          </p:cNvSpPr>
          <p:nvPr>
            <p:ph type="dt" sz="half" idx="10"/>
          </p:nvPr>
        </p:nvSpPr>
        <p:spPr/>
        <p:txBody>
          <a:bodyPr/>
          <a:lstStyle/>
          <a:p>
            <a:fld id="{497637E9-E527-4573-9787-2D51619F3A07}" type="datetimeFigureOut">
              <a:rPr lang="en-US" smtClean="0"/>
              <a:t>3/9/2021</a:t>
            </a:fld>
            <a:endParaRPr lang="en-US"/>
          </a:p>
        </p:txBody>
      </p:sp>
      <p:sp>
        <p:nvSpPr>
          <p:cNvPr id="8" name="Footer Placeholder 7">
            <a:extLst>
              <a:ext uri="{FF2B5EF4-FFF2-40B4-BE49-F238E27FC236}">
                <a16:creationId xmlns:a16="http://schemas.microsoft.com/office/drawing/2014/main" id="{55C494D4-31EA-4F5C-B93D-42765640CB7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29B253F6-8FB7-4C60-A185-240C8CF7A212}"/>
              </a:ext>
            </a:extLst>
          </p:cNvPr>
          <p:cNvSpPr>
            <a:spLocks noGrp="1"/>
          </p:cNvSpPr>
          <p:nvPr>
            <p:ph type="sldNum" sz="quarter" idx="12"/>
          </p:nvPr>
        </p:nvSpPr>
        <p:spPr/>
        <p:txBody>
          <a:bodyPr/>
          <a:lstStyle/>
          <a:p>
            <a:fld id="{29D96EB1-3234-43AA-8F7F-BEEB9A835992}" type="slidenum">
              <a:rPr lang="en-US" smtClean="0"/>
              <a:t>‹#›</a:t>
            </a:fld>
            <a:endParaRPr lang="en-US"/>
          </a:p>
        </p:txBody>
      </p:sp>
    </p:spTree>
    <p:extLst>
      <p:ext uri="{BB962C8B-B14F-4D97-AF65-F5344CB8AC3E}">
        <p14:creationId xmlns:p14="http://schemas.microsoft.com/office/powerpoint/2010/main" val="18483348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BEDE2E-A7D6-4DEE-945C-C019CFA05B2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DD159A4-008C-4B1A-80AB-A0139C5B673C}"/>
              </a:ext>
            </a:extLst>
          </p:cNvPr>
          <p:cNvSpPr>
            <a:spLocks noGrp="1"/>
          </p:cNvSpPr>
          <p:nvPr>
            <p:ph type="dt" sz="half" idx="10"/>
          </p:nvPr>
        </p:nvSpPr>
        <p:spPr/>
        <p:txBody>
          <a:bodyPr/>
          <a:lstStyle/>
          <a:p>
            <a:fld id="{497637E9-E527-4573-9787-2D51619F3A07}" type="datetimeFigureOut">
              <a:rPr lang="en-US" smtClean="0"/>
              <a:t>3/9/2021</a:t>
            </a:fld>
            <a:endParaRPr lang="en-US"/>
          </a:p>
        </p:txBody>
      </p:sp>
      <p:sp>
        <p:nvSpPr>
          <p:cNvPr id="4" name="Footer Placeholder 3">
            <a:extLst>
              <a:ext uri="{FF2B5EF4-FFF2-40B4-BE49-F238E27FC236}">
                <a16:creationId xmlns:a16="http://schemas.microsoft.com/office/drawing/2014/main" id="{997524C2-448C-4B83-9EFA-429D41ED942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9E237D3-5007-4376-82C5-155DD2FD0D5F}"/>
              </a:ext>
            </a:extLst>
          </p:cNvPr>
          <p:cNvSpPr>
            <a:spLocks noGrp="1"/>
          </p:cNvSpPr>
          <p:nvPr>
            <p:ph type="sldNum" sz="quarter" idx="12"/>
          </p:nvPr>
        </p:nvSpPr>
        <p:spPr/>
        <p:txBody>
          <a:bodyPr/>
          <a:lstStyle/>
          <a:p>
            <a:fld id="{29D96EB1-3234-43AA-8F7F-BEEB9A835992}" type="slidenum">
              <a:rPr lang="en-US" smtClean="0"/>
              <a:t>‹#›</a:t>
            </a:fld>
            <a:endParaRPr lang="en-US"/>
          </a:p>
        </p:txBody>
      </p:sp>
    </p:spTree>
    <p:extLst>
      <p:ext uri="{BB962C8B-B14F-4D97-AF65-F5344CB8AC3E}">
        <p14:creationId xmlns:p14="http://schemas.microsoft.com/office/powerpoint/2010/main" val="3474658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75C2FC8-00E1-420D-80C6-8C758EB3D551}"/>
              </a:ext>
            </a:extLst>
          </p:cNvPr>
          <p:cNvSpPr>
            <a:spLocks noGrp="1"/>
          </p:cNvSpPr>
          <p:nvPr>
            <p:ph type="dt" sz="half" idx="10"/>
          </p:nvPr>
        </p:nvSpPr>
        <p:spPr/>
        <p:txBody>
          <a:bodyPr/>
          <a:lstStyle/>
          <a:p>
            <a:fld id="{497637E9-E527-4573-9787-2D51619F3A07}" type="datetimeFigureOut">
              <a:rPr lang="en-US" smtClean="0"/>
              <a:t>3/9/2021</a:t>
            </a:fld>
            <a:endParaRPr lang="en-US"/>
          </a:p>
        </p:txBody>
      </p:sp>
      <p:sp>
        <p:nvSpPr>
          <p:cNvPr id="3" name="Footer Placeholder 2">
            <a:extLst>
              <a:ext uri="{FF2B5EF4-FFF2-40B4-BE49-F238E27FC236}">
                <a16:creationId xmlns:a16="http://schemas.microsoft.com/office/drawing/2014/main" id="{460DF1AE-D718-4AC7-A628-949D5A40B2D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5FB49C95-EF69-4D26-87FB-5F614F32DCE2}"/>
              </a:ext>
            </a:extLst>
          </p:cNvPr>
          <p:cNvSpPr>
            <a:spLocks noGrp="1"/>
          </p:cNvSpPr>
          <p:nvPr>
            <p:ph type="sldNum" sz="quarter" idx="12"/>
          </p:nvPr>
        </p:nvSpPr>
        <p:spPr/>
        <p:txBody>
          <a:bodyPr/>
          <a:lstStyle/>
          <a:p>
            <a:fld id="{29D96EB1-3234-43AA-8F7F-BEEB9A835992}" type="slidenum">
              <a:rPr lang="en-US" smtClean="0"/>
              <a:t>‹#›</a:t>
            </a:fld>
            <a:endParaRPr lang="en-US"/>
          </a:p>
        </p:txBody>
      </p:sp>
    </p:spTree>
    <p:extLst>
      <p:ext uri="{BB962C8B-B14F-4D97-AF65-F5344CB8AC3E}">
        <p14:creationId xmlns:p14="http://schemas.microsoft.com/office/powerpoint/2010/main" val="2342337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FE503B-9DA1-44EC-A81D-B1D2FF30AC4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8312C26-DC26-4768-8310-96D042FA7D3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19E5F34-EC27-4A5D-B85A-7790654803D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F1583DB-E55D-4FDC-8D7D-77F2F7F08300}"/>
              </a:ext>
            </a:extLst>
          </p:cNvPr>
          <p:cNvSpPr>
            <a:spLocks noGrp="1"/>
          </p:cNvSpPr>
          <p:nvPr>
            <p:ph type="dt" sz="half" idx="10"/>
          </p:nvPr>
        </p:nvSpPr>
        <p:spPr/>
        <p:txBody>
          <a:bodyPr/>
          <a:lstStyle/>
          <a:p>
            <a:fld id="{497637E9-E527-4573-9787-2D51619F3A07}" type="datetimeFigureOut">
              <a:rPr lang="en-US" smtClean="0"/>
              <a:t>3/9/2021</a:t>
            </a:fld>
            <a:endParaRPr lang="en-US"/>
          </a:p>
        </p:txBody>
      </p:sp>
      <p:sp>
        <p:nvSpPr>
          <p:cNvPr id="6" name="Footer Placeholder 5">
            <a:extLst>
              <a:ext uri="{FF2B5EF4-FFF2-40B4-BE49-F238E27FC236}">
                <a16:creationId xmlns:a16="http://schemas.microsoft.com/office/drawing/2014/main" id="{E8D6BC9E-2B8C-423B-997F-17C427B2833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96DD732-AE24-4259-AE16-843235ABDFF3}"/>
              </a:ext>
            </a:extLst>
          </p:cNvPr>
          <p:cNvSpPr>
            <a:spLocks noGrp="1"/>
          </p:cNvSpPr>
          <p:nvPr>
            <p:ph type="sldNum" sz="quarter" idx="12"/>
          </p:nvPr>
        </p:nvSpPr>
        <p:spPr/>
        <p:txBody>
          <a:bodyPr/>
          <a:lstStyle/>
          <a:p>
            <a:fld id="{29D96EB1-3234-43AA-8F7F-BEEB9A835992}" type="slidenum">
              <a:rPr lang="en-US" smtClean="0"/>
              <a:t>‹#›</a:t>
            </a:fld>
            <a:endParaRPr lang="en-US"/>
          </a:p>
        </p:txBody>
      </p:sp>
    </p:spTree>
    <p:extLst>
      <p:ext uri="{BB962C8B-B14F-4D97-AF65-F5344CB8AC3E}">
        <p14:creationId xmlns:p14="http://schemas.microsoft.com/office/powerpoint/2010/main" val="9430448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A86B82-D751-4D28-91CF-3E29E22BE47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6E7C34C-E5D6-4323-9C61-EF03A97810B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5F3A003-7751-401C-B5BB-BB70BB2DECF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49A2088-38DB-4A73-BA07-6B508188E988}"/>
              </a:ext>
            </a:extLst>
          </p:cNvPr>
          <p:cNvSpPr>
            <a:spLocks noGrp="1"/>
          </p:cNvSpPr>
          <p:nvPr>
            <p:ph type="dt" sz="half" idx="10"/>
          </p:nvPr>
        </p:nvSpPr>
        <p:spPr/>
        <p:txBody>
          <a:bodyPr/>
          <a:lstStyle/>
          <a:p>
            <a:fld id="{497637E9-E527-4573-9787-2D51619F3A07}" type="datetimeFigureOut">
              <a:rPr lang="en-US" smtClean="0"/>
              <a:t>3/9/2021</a:t>
            </a:fld>
            <a:endParaRPr lang="en-US"/>
          </a:p>
        </p:txBody>
      </p:sp>
      <p:sp>
        <p:nvSpPr>
          <p:cNvPr id="6" name="Footer Placeholder 5">
            <a:extLst>
              <a:ext uri="{FF2B5EF4-FFF2-40B4-BE49-F238E27FC236}">
                <a16:creationId xmlns:a16="http://schemas.microsoft.com/office/drawing/2014/main" id="{882735F3-C4C1-4525-879B-66327136FAE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819BE31-C55B-48D8-905E-63664703A585}"/>
              </a:ext>
            </a:extLst>
          </p:cNvPr>
          <p:cNvSpPr>
            <a:spLocks noGrp="1"/>
          </p:cNvSpPr>
          <p:nvPr>
            <p:ph type="sldNum" sz="quarter" idx="12"/>
          </p:nvPr>
        </p:nvSpPr>
        <p:spPr/>
        <p:txBody>
          <a:bodyPr/>
          <a:lstStyle/>
          <a:p>
            <a:fld id="{29D96EB1-3234-43AA-8F7F-BEEB9A835992}" type="slidenum">
              <a:rPr lang="en-US" smtClean="0"/>
              <a:t>‹#›</a:t>
            </a:fld>
            <a:endParaRPr lang="en-US"/>
          </a:p>
        </p:txBody>
      </p:sp>
    </p:spTree>
    <p:extLst>
      <p:ext uri="{BB962C8B-B14F-4D97-AF65-F5344CB8AC3E}">
        <p14:creationId xmlns:p14="http://schemas.microsoft.com/office/powerpoint/2010/main" val="37062445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theme" Target="../theme/theme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0AB6F82-FFDE-4E5C-A9D7-4F05D1B939F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6FD2A9F-4E98-4805-BBB6-27C76A9FDF9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257203-5007-40D8-9A7C-5E8798872AA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97637E9-E527-4573-9787-2D51619F3A07}" type="datetimeFigureOut">
              <a:rPr lang="en-US" smtClean="0"/>
              <a:t>3/9/2021</a:t>
            </a:fld>
            <a:endParaRPr lang="en-US"/>
          </a:p>
        </p:txBody>
      </p:sp>
      <p:sp>
        <p:nvSpPr>
          <p:cNvPr id="5" name="Footer Placeholder 4">
            <a:extLst>
              <a:ext uri="{FF2B5EF4-FFF2-40B4-BE49-F238E27FC236}">
                <a16:creationId xmlns:a16="http://schemas.microsoft.com/office/drawing/2014/main" id="{298FF5B6-1D2C-4692-82B0-435C4A6A120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9802782-CC45-4ACD-AA64-2F919A7ECAB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D96EB1-3234-43AA-8F7F-BEEB9A835992}" type="slidenum">
              <a:rPr lang="en-US" smtClean="0"/>
              <a:t>‹#›</a:t>
            </a:fld>
            <a:endParaRPr lang="en-US"/>
          </a:p>
        </p:txBody>
      </p:sp>
    </p:spTree>
    <p:extLst>
      <p:ext uri="{BB962C8B-B14F-4D97-AF65-F5344CB8AC3E}">
        <p14:creationId xmlns:p14="http://schemas.microsoft.com/office/powerpoint/2010/main" val="3090164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Titan One"/>
              <a:buNone/>
              <a:defRPr sz="3000">
                <a:solidFill>
                  <a:schemeClr val="dk1"/>
                </a:solidFill>
                <a:latin typeface="Titan One"/>
                <a:ea typeface="Titan One"/>
                <a:cs typeface="Titan One"/>
                <a:sym typeface="Titan One"/>
              </a:defRPr>
            </a:lvl1pPr>
            <a:lvl2pPr lvl="1"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2pPr>
            <a:lvl3pPr lvl="2"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3pPr>
            <a:lvl4pPr lvl="3"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4pPr>
            <a:lvl5pPr lvl="4"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5pPr>
            <a:lvl6pPr lvl="5"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6pPr>
            <a:lvl7pPr lvl="6"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7pPr>
            <a:lvl8pPr lvl="7"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8pPr>
            <a:lvl9pPr lvl="8"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2"/>
              </a:buClr>
              <a:buSzPts val="1800"/>
              <a:buFont typeface="Nunito"/>
              <a:buChar char="●"/>
              <a:defRPr sz="1800">
                <a:solidFill>
                  <a:schemeClr val="dk2"/>
                </a:solidFill>
                <a:latin typeface="Nunito"/>
                <a:ea typeface="Nunito"/>
                <a:cs typeface="Nunito"/>
                <a:sym typeface="Nunito"/>
              </a:defRPr>
            </a:lvl1pPr>
            <a:lvl2pPr marL="914400" lvl="1"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2pPr>
            <a:lvl3pPr marL="1371600" lvl="2"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3pPr>
            <a:lvl4pPr marL="1828800" lvl="3"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4pPr>
            <a:lvl5pPr marL="2286000" lvl="4"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5pPr>
            <a:lvl6pPr marL="2743200" lvl="5"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6pPr>
            <a:lvl7pPr marL="3200400" lvl="6"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7pPr>
            <a:lvl8pPr marL="3657600" lvl="7"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8pPr>
            <a:lvl9pPr marL="4114800" lvl="8" indent="-317500">
              <a:lnSpc>
                <a:spcPct val="115000"/>
              </a:lnSpc>
              <a:spcBef>
                <a:spcPts val="1600"/>
              </a:spcBef>
              <a:spcAft>
                <a:spcPts val="1600"/>
              </a:spcAft>
              <a:buClr>
                <a:schemeClr val="dk2"/>
              </a:buClr>
              <a:buSzPts val="1400"/>
              <a:buFont typeface="Nunito"/>
              <a:buChar char="■"/>
              <a:defRPr>
                <a:solidFill>
                  <a:schemeClr val="dk2"/>
                </a:solidFill>
                <a:latin typeface="Nunito"/>
                <a:ea typeface="Nunito"/>
                <a:cs typeface="Nunito"/>
                <a:sym typeface="Nunito"/>
              </a:defRPr>
            </a:lvl9pPr>
          </a:lstStyle>
          <a:p>
            <a:endParaRPr/>
          </a:p>
        </p:txBody>
      </p:sp>
    </p:spTree>
    <p:extLst>
      <p:ext uri="{BB962C8B-B14F-4D97-AF65-F5344CB8AC3E}">
        <p14:creationId xmlns:p14="http://schemas.microsoft.com/office/powerpoint/2010/main" val="4249144697"/>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 id="2147483692" r:id="rId32"/>
    <p:sldLayoutId id="2147483693" r:id="rId33"/>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jpeg"/><Relationship Id="rId5" Type="http://schemas.openxmlformats.org/officeDocument/2006/relationships/image" Target="../media/image2.gif"/><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9.xml"/><Relationship Id="rId1" Type="http://schemas.openxmlformats.org/officeDocument/2006/relationships/slideLayout" Target="../slideLayouts/slideLayout17.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10.xml"/><Relationship Id="rId1" Type="http://schemas.openxmlformats.org/officeDocument/2006/relationships/slideLayout" Target="../slideLayouts/slideLayout15.x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11.xml"/><Relationship Id="rId1" Type="http://schemas.openxmlformats.org/officeDocument/2006/relationships/slideLayout" Target="../slideLayouts/slideLayout15.xml"/><Relationship Id="rId5" Type="http://schemas.openxmlformats.org/officeDocument/2006/relationships/image" Target="../media/image14.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13.xml"/><Relationship Id="rId1" Type="http://schemas.openxmlformats.org/officeDocument/2006/relationships/slideLayout" Target="../slideLayouts/slideLayout17.xml"/><Relationship Id="rId5" Type="http://schemas.openxmlformats.org/officeDocument/2006/relationships/image" Target="../media/image7.png"/><Relationship Id="rId4" Type="http://schemas.openxmlformats.org/officeDocument/2006/relationships/image" Target="../media/image11.gif"/></Relationships>
</file>

<file path=ppt/slides/_rels/slide15.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14.xml"/><Relationship Id="rId1" Type="http://schemas.openxmlformats.org/officeDocument/2006/relationships/slideLayout" Target="../slideLayouts/slideLayout15.xml"/><Relationship Id="rId5" Type="http://schemas.openxmlformats.org/officeDocument/2006/relationships/image" Target="../media/image7.png"/><Relationship Id="rId4" Type="http://schemas.openxmlformats.org/officeDocument/2006/relationships/image" Target="../media/image11.gi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16.xml"/><Relationship Id="rId1" Type="http://schemas.openxmlformats.org/officeDocument/2006/relationships/slideLayout" Target="../slideLayouts/slideLayout17.xml"/><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18.xml"/><Relationship Id="rId1" Type="http://schemas.openxmlformats.org/officeDocument/2006/relationships/slideLayout" Target="../slideLayouts/slideLayout17.xml"/><Relationship Id="rId6" Type="http://schemas.openxmlformats.org/officeDocument/2006/relationships/image" Target="../media/image18.gif"/><Relationship Id="rId5" Type="http://schemas.openxmlformats.org/officeDocument/2006/relationships/image" Target="../media/image17.gif"/><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5.gif"/></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17.xml"/><Relationship Id="rId4" Type="http://schemas.openxmlformats.org/officeDocument/2006/relationships/image" Target="../media/image11.gif"/></Relationships>
</file>

<file path=ppt/slides/_rels/slide21.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3" Type="http://schemas.microsoft.com/office/2017/06/relationships/model3d" Target="../media/model3d1.glb"/><Relationship Id="rId2" Type="http://schemas.openxmlformats.org/officeDocument/2006/relationships/notesSlide" Target="../notesSlides/notesSlide21.xml"/><Relationship Id="rId1" Type="http://schemas.openxmlformats.org/officeDocument/2006/relationships/slideLayout" Target="../slideLayouts/slideLayout17.xml"/><Relationship Id="rId4" Type="http://schemas.openxmlformats.org/officeDocument/2006/relationships/image" Target="../media/image20.png"/></Relationships>
</file>

<file path=ppt/slides/_rels/slide2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2.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5.gi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4.xml"/><Relationship Id="rId1" Type="http://schemas.openxmlformats.org/officeDocument/2006/relationships/slideLayout" Target="../slideLayouts/slideLayout17.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5.xml"/><Relationship Id="rId1" Type="http://schemas.openxmlformats.org/officeDocument/2006/relationships/slideLayout" Target="../slideLayouts/slideLayout15.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6.xml"/><Relationship Id="rId1" Type="http://schemas.openxmlformats.org/officeDocument/2006/relationships/slideLayout" Target="../slideLayouts/slideLayout15.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7.xml"/><Relationship Id="rId1" Type="http://schemas.openxmlformats.org/officeDocument/2006/relationships/slideLayout" Target="../slideLayouts/slideLayout15.xml"/><Relationship Id="rId6" Type="http://schemas.openxmlformats.org/officeDocument/2006/relationships/image" Target="../media/image10.gif"/><Relationship Id="rId5" Type="http://schemas.openxmlformats.org/officeDocument/2006/relationships/image" Target="../media/image7.png"/><Relationship Id="rId4" Type="http://schemas.openxmlformats.org/officeDocument/2006/relationships/image" Target="../media/image6.gi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a:extLst>
              <a:ext uri="{FF2B5EF4-FFF2-40B4-BE49-F238E27FC236}">
                <a16:creationId xmlns:a16="http://schemas.microsoft.com/office/drawing/2014/main" id="{BB941F26-3757-4C5D-9E53-B8DE17374100}"/>
              </a:ext>
            </a:extLst>
          </p:cNvPr>
          <p:cNvSpPr/>
          <p:nvPr/>
        </p:nvSpPr>
        <p:spPr>
          <a:xfrm>
            <a:off x="2771" y="-43544"/>
            <a:ext cx="1216152" cy="7892143"/>
          </a:xfrm>
          <a:prstGeom prst="rect">
            <a:avLst/>
          </a:prstGeom>
          <a:solidFill>
            <a:schemeClr val="accent4">
              <a:lumMod val="60000"/>
              <a:lumOff val="40000"/>
            </a:scheme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3" name="Rectangle 72">
            <a:extLst>
              <a:ext uri="{FF2B5EF4-FFF2-40B4-BE49-F238E27FC236}">
                <a16:creationId xmlns:a16="http://schemas.microsoft.com/office/drawing/2014/main" id="{D2826A4A-5AAB-4F1B-89A5-DBA0B2940A7D}"/>
              </a:ext>
            </a:extLst>
          </p:cNvPr>
          <p:cNvSpPr/>
          <p:nvPr/>
        </p:nvSpPr>
        <p:spPr>
          <a:xfrm>
            <a:off x="1221695" y="-43544"/>
            <a:ext cx="1216152" cy="7892143"/>
          </a:xfrm>
          <a:prstGeom prst="rect">
            <a:avLst/>
          </a:prstGeom>
          <a:solidFill>
            <a:schemeClr val="accent4">
              <a:lumMod val="60000"/>
              <a:lumOff val="40000"/>
            </a:scheme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4" name="Rectangle 73">
            <a:extLst>
              <a:ext uri="{FF2B5EF4-FFF2-40B4-BE49-F238E27FC236}">
                <a16:creationId xmlns:a16="http://schemas.microsoft.com/office/drawing/2014/main" id="{429AADB5-1C07-43EB-B261-25C21AFEB4D7}"/>
              </a:ext>
            </a:extLst>
          </p:cNvPr>
          <p:cNvSpPr/>
          <p:nvPr/>
        </p:nvSpPr>
        <p:spPr>
          <a:xfrm>
            <a:off x="2440617" y="-43544"/>
            <a:ext cx="1216152" cy="7892143"/>
          </a:xfrm>
          <a:prstGeom prst="rect">
            <a:avLst/>
          </a:prstGeom>
          <a:solidFill>
            <a:schemeClr val="accent4">
              <a:lumMod val="60000"/>
              <a:lumOff val="40000"/>
            </a:scheme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5" name="Rectangle 74">
            <a:extLst>
              <a:ext uri="{FF2B5EF4-FFF2-40B4-BE49-F238E27FC236}">
                <a16:creationId xmlns:a16="http://schemas.microsoft.com/office/drawing/2014/main" id="{397CAE2D-4353-4645-A9A8-A4CB3FC6D907}"/>
              </a:ext>
            </a:extLst>
          </p:cNvPr>
          <p:cNvSpPr/>
          <p:nvPr/>
        </p:nvSpPr>
        <p:spPr>
          <a:xfrm>
            <a:off x="3659540" y="-43544"/>
            <a:ext cx="1216152" cy="7892143"/>
          </a:xfrm>
          <a:prstGeom prst="rect">
            <a:avLst/>
          </a:prstGeom>
          <a:solidFill>
            <a:schemeClr val="accent4">
              <a:lumMod val="60000"/>
              <a:lumOff val="40000"/>
            </a:scheme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6" name="Rectangle 75">
            <a:extLst>
              <a:ext uri="{FF2B5EF4-FFF2-40B4-BE49-F238E27FC236}">
                <a16:creationId xmlns:a16="http://schemas.microsoft.com/office/drawing/2014/main" id="{0828B920-F78B-4557-B3C5-C70EEA9B8318}"/>
              </a:ext>
            </a:extLst>
          </p:cNvPr>
          <p:cNvSpPr/>
          <p:nvPr/>
        </p:nvSpPr>
        <p:spPr>
          <a:xfrm>
            <a:off x="4878463" y="-43544"/>
            <a:ext cx="1216152" cy="7892143"/>
          </a:xfrm>
          <a:prstGeom prst="rect">
            <a:avLst/>
          </a:prstGeom>
          <a:solidFill>
            <a:schemeClr val="accent4">
              <a:lumMod val="60000"/>
              <a:lumOff val="40000"/>
            </a:scheme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7" name="Rectangle 76">
            <a:extLst>
              <a:ext uri="{FF2B5EF4-FFF2-40B4-BE49-F238E27FC236}">
                <a16:creationId xmlns:a16="http://schemas.microsoft.com/office/drawing/2014/main" id="{8A783C1D-642B-4A14-989E-FA6692B98FC0}"/>
              </a:ext>
            </a:extLst>
          </p:cNvPr>
          <p:cNvSpPr/>
          <p:nvPr/>
        </p:nvSpPr>
        <p:spPr>
          <a:xfrm>
            <a:off x="6097387" y="-43544"/>
            <a:ext cx="1216152" cy="7892143"/>
          </a:xfrm>
          <a:prstGeom prst="rect">
            <a:avLst/>
          </a:prstGeom>
          <a:solidFill>
            <a:schemeClr val="accent4">
              <a:lumMod val="60000"/>
              <a:lumOff val="40000"/>
            </a:scheme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8" name="Rectangle 77">
            <a:extLst>
              <a:ext uri="{FF2B5EF4-FFF2-40B4-BE49-F238E27FC236}">
                <a16:creationId xmlns:a16="http://schemas.microsoft.com/office/drawing/2014/main" id="{8FB66DD3-949F-4972-93FE-9DCD272BDAEC}"/>
              </a:ext>
            </a:extLst>
          </p:cNvPr>
          <p:cNvSpPr/>
          <p:nvPr/>
        </p:nvSpPr>
        <p:spPr>
          <a:xfrm>
            <a:off x="7316309" y="-43544"/>
            <a:ext cx="1216152" cy="7892143"/>
          </a:xfrm>
          <a:prstGeom prst="rect">
            <a:avLst/>
          </a:prstGeom>
          <a:solidFill>
            <a:schemeClr val="accent4">
              <a:lumMod val="60000"/>
              <a:lumOff val="40000"/>
            </a:scheme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9" name="Rectangle 78">
            <a:extLst>
              <a:ext uri="{FF2B5EF4-FFF2-40B4-BE49-F238E27FC236}">
                <a16:creationId xmlns:a16="http://schemas.microsoft.com/office/drawing/2014/main" id="{BCDF7626-C6ED-4C39-ACC7-8263C1C5C1C5}"/>
              </a:ext>
            </a:extLst>
          </p:cNvPr>
          <p:cNvSpPr/>
          <p:nvPr/>
        </p:nvSpPr>
        <p:spPr>
          <a:xfrm>
            <a:off x="8535232" y="-43544"/>
            <a:ext cx="1216152" cy="7892143"/>
          </a:xfrm>
          <a:prstGeom prst="rect">
            <a:avLst/>
          </a:prstGeom>
          <a:solidFill>
            <a:schemeClr val="accent4">
              <a:lumMod val="60000"/>
              <a:lumOff val="40000"/>
            </a:scheme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0" name="Rectangle 79">
            <a:extLst>
              <a:ext uri="{FF2B5EF4-FFF2-40B4-BE49-F238E27FC236}">
                <a16:creationId xmlns:a16="http://schemas.microsoft.com/office/drawing/2014/main" id="{9D25B2A8-3A3E-46DC-876A-E72DC1DBCB13}"/>
              </a:ext>
            </a:extLst>
          </p:cNvPr>
          <p:cNvSpPr/>
          <p:nvPr/>
        </p:nvSpPr>
        <p:spPr>
          <a:xfrm>
            <a:off x="9754155" y="-43544"/>
            <a:ext cx="1216152" cy="7892143"/>
          </a:xfrm>
          <a:prstGeom prst="rect">
            <a:avLst/>
          </a:prstGeom>
          <a:solidFill>
            <a:schemeClr val="accent4">
              <a:lumMod val="60000"/>
              <a:lumOff val="40000"/>
            </a:scheme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1" name="Rectangle 80">
            <a:extLst>
              <a:ext uri="{FF2B5EF4-FFF2-40B4-BE49-F238E27FC236}">
                <a16:creationId xmlns:a16="http://schemas.microsoft.com/office/drawing/2014/main" id="{7469DA1E-2E3F-4777-A68E-171E9CD6D7DC}"/>
              </a:ext>
            </a:extLst>
          </p:cNvPr>
          <p:cNvSpPr/>
          <p:nvPr/>
        </p:nvSpPr>
        <p:spPr>
          <a:xfrm>
            <a:off x="10973079" y="-43544"/>
            <a:ext cx="1216152" cy="7892143"/>
          </a:xfrm>
          <a:prstGeom prst="rect">
            <a:avLst/>
          </a:prstGeom>
          <a:solidFill>
            <a:schemeClr val="accent4">
              <a:lumMod val="60000"/>
              <a:lumOff val="40000"/>
            </a:schemeClr>
          </a:solidFill>
          <a:ln w="571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Oval 4">
            <a:extLst>
              <a:ext uri="{FF2B5EF4-FFF2-40B4-BE49-F238E27FC236}">
                <a16:creationId xmlns:a16="http://schemas.microsoft.com/office/drawing/2014/main" id="{1F6D4AA1-F000-44E7-9ACA-56F7FDDB0CB4}"/>
              </a:ext>
            </a:extLst>
          </p:cNvPr>
          <p:cNvSpPr/>
          <p:nvPr/>
        </p:nvSpPr>
        <p:spPr>
          <a:xfrm>
            <a:off x="4599495" y="2443756"/>
            <a:ext cx="609600" cy="609600"/>
          </a:xfrm>
          <a:prstGeom prst="ellipse">
            <a:avLst/>
          </a:prstGeom>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Oval 5">
            <a:extLst>
              <a:ext uri="{FF2B5EF4-FFF2-40B4-BE49-F238E27FC236}">
                <a16:creationId xmlns:a16="http://schemas.microsoft.com/office/drawing/2014/main" id="{A084ADC3-8BF4-4C58-B24D-59515DD79176}"/>
              </a:ext>
            </a:extLst>
          </p:cNvPr>
          <p:cNvSpPr/>
          <p:nvPr/>
        </p:nvSpPr>
        <p:spPr>
          <a:xfrm>
            <a:off x="4470399" y="3691335"/>
            <a:ext cx="488951" cy="488951"/>
          </a:xfrm>
          <a:prstGeom prst="ellipse">
            <a:avLst/>
          </a:prstGeom>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Oval 13">
            <a:extLst>
              <a:ext uri="{FF2B5EF4-FFF2-40B4-BE49-F238E27FC236}">
                <a16:creationId xmlns:a16="http://schemas.microsoft.com/office/drawing/2014/main" id="{4B976179-98F4-499A-AAEC-A2B6331AE836}"/>
              </a:ext>
            </a:extLst>
          </p:cNvPr>
          <p:cNvSpPr/>
          <p:nvPr/>
        </p:nvSpPr>
        <p:spPr>
          <a:xfrm>
            <a:off x="5676447" y="4091839"/>
            <a:ext cx="609600" cy="609600"/>
          </a:xfrm>
          <a:prstGeom prst="ellipse">
            <a:avLst/>
          </a:prstGeom>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Oval 3">
            <a:extLst>
              <a:ext uri="{FF2B5EF4-FFF2-40B4-BE49-F238E27FC236}">
                <a16:creationId xmlns:a16="http://schemas.microsoft.com/office/drawing/2014/main" id="{6B1867FE-B152-47A7-BC49-841432FB6810}"/>
              </a:ext>
            </a:extLst>
          </p:cNvPr>
          <p:cNvSpPr/>
          <p:nvPr/>
        </p:nvSpPr>
        <p:spPr>
          <a:xfrm>
            <a:off x="5361779" y="2095824"/>
            <a:ext cx="609600" cy="609600"/>
          </a:xfrm>
          <a:prstGeom prst="ellipse">
            <a:avLst/>
          </a:prstGeom>
          <a:noFill/>
          <a:ln>
            <a:solidFill>
              <a:schemeClr val="accent1">
                <a:lumMod val="5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Oval 6">
            <a:extLst>
              <a:ext uri="{FF2B5EF4-FFF2-40B4-BE49-F238E27FC236}">
                <a16:creationId xmlns:a16="http://schemas.microsoft.com/office/drawing/2014/main" id="{F95E53EE-3916-43BF-8EC3-91856F8659F5}"/>
              </a:ext>
            </a:extLst>
          </p:cNvPr>
          <p:cNvSpPr/>
          <p:nvPr/>
        </p:nvSpPr>
        <p:spPr>
          <a:xfrm>
            <a:off x="4727632" y="3048000"/>
            <a:ext cx="609600" cy="609600"/>
          </a:xfrm>
          <a:prstGeom prst="ellipse">
            <a:avLst/>
          </a:prstGeom>
          <a:noFill/>
          <a:ln>
            <a:solidFill>
              <a:srgbClr val="4FC1E9"/>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Oval 7">
            <a:extLst>
              <a:ext uri="{FF2B5EF4-FFF2-40B4-BE49-F238E27FC236}">
                <a16:creationId xmlns:a16="http://schemas.microsoft.com/office/drawing/2014/main" id="{34C6AB1F-18EE-42F3-9265-E147438B6111}"/>
              </a:ext>
            </a:extLst>
          </p:cNvPr>
          <p:cNvSpPr/>
          <p:nvPr/>
        </p:nvSpPr>
        <p:spPr>
          <a:xfrm>
            <a:off x="5254172" y="4025165"/>
            <a:ext cx="371475" cy="371475"/>
          </a:xfrm>
          <a:prstGeom prst="ellipse">
            <a:avLst/>
          </a:prstGeom>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Oval 8">
            <a:extLst>
              <a:ext uri="{FF2B5EF4-FFF2-40B4-BE49-F238E27FC236}">
                <a16:creationId xmlns:a16="http://schemas.microsoft.com/office/drawing/2014/main" id="{06EF8A9C-6C7C-4C6E-83F3-B003C67A62BD}"/>
              </a:ext>
            </a:extLst>
          </p:cNvPr>
          <p:cNvSpPr/>
          <p:nvPr/>
        </p:nvSpPr>
        <p:spPr>
          <a:xfrm>
            <a:off x="6605077" y="3691335"/>
            <a:ext cx="738188" cy="738188"/>
          </a:xfrm>
          <a:prstGeom prst="ellipse">
            <a:avLst/>
          </a:prstGeom>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Oval 9">
            <a:extLst>
              <a:ext uri="{FF2B5EF4-FFF2-40B4-BE49-F238E27FC236}">
                <a16:creationId xmlns:a16="http://schemas.microsoft.com/office/drawing/2014/main" id="{5660673C-7F42-43E9-B6E3-B31BDFD56478}"/>
              </a:ext>
            </a:extLst>
          </p:cNvPr>
          <p:cNvSpPr/>
          <p:nvPr/>
        </p:nvSpPr>
        <p:spPr>
          <a:xfrm>
            <a:off x="4559357" y="1810713"/>
            <a:ext cx="473075" cy="473075"/>
          </a:xfrm>
          <a:prstGeom prst="ellipse">
            <a:avLst/>
          </a:prstGeom>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Oval 10">
            <a:extLst>
              <a:ext uri="{FF2B5EF4-FFF2-40B4-BE49-F238E27FC236}">
                <a16:creationId xmlns:a16="http://schemas.microsoft.com/office/drawing/2014/main" id="{F7E4BB25-E035-41A2-AD7D-82476E3CCAE2}"/>
              </a:ext>
            </a:extLst>
          </p:cNvPr>
          <p:cNvSpPr/>
          <p:nvPr/>
        </p:nvSpPr>
        <p:spPr>
          <a:xfrm>
            <a:off x="5143047" y="1511948"/>
            <a:ext cx="482600" cy="482600"/>
          </a:xfrm>
          <a:prstGeom prst="ellipse">
            <a:avLst/>
          </a:prstGeom>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Oval 11">
            <a:extLst>
              <a:ext uri="{FF2B5EF4-FFF2-40B4-BE49-F238E27FC236}">
                <a16:creationId xmlns:a16="http://schemas.microsoft.com/office/drawing/2014/main" id="{ED9766BD-6353-4208-951D-F673D7742D50}"/>
              </a:ext>
            </a:extLst>
          </p:cNvPr>
          <p:cNvSpPr/>
          <p:nvPr/>
        </p:nvSpPr>
        <p:spPr>
          <a:xfrm>
            <a:off x="6733664" y="2414815"/>
            <a:ext cx="609600" cy="609600"/>
          </a:xfrm>
          <a:prstGeom prst="ellipse">
            <a:avLst/>
          </a:prstGeom>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Oval 12">
            <a:extLst>
              <a:ext uri="{FF2B5EF4-FFF2-40B4-BE49-F238E27FC236}">
                <a16:creationId xmlns:a16="http://schemas.microsoft.com/office/drawing/2014/main" id="{A53CBEAD-8923-42C2-BCC2-FC586B268593}"/>
              </a:ext>
            </a:extLst>
          </p:cNvPr>
          <p:cNvSpPr/>
          <p:nvPr/>
        </p:nvSpPr>
        <p:spPr>
          <a:xfrm>
            <a:off x="7458581" y="2961369"/>
            <a:ext cx="473075" cy="473075"/>
          </a:xfrm>
          <a:prstGeom prst="ellipse">
            <a:avLst/>
          </a:prstGeom>
          <a:noFill/>
          <a:ln>
            <a:solidFill>
              <a:schemeClr val="tx2">
                <a:lumMod val="60000"/>
                <a:lumOff val="40000"/>
              </a:schemeClr>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Oval 14">
            <a:extLst>
              <a:ext uri="{FF2B5EF4-FFF2-40B4-BE49-F238E27FC236}">
                <a16:creationId xmlns:a16="http://schemas.microsoft.com/office/drawing/2014/main" id="{E0EAEA75-8EB1-4908-8447-BB9612EBD929}"/>
              </a:ext>
            </a:extLst>
          </p:cNvPr>
          <p:cNvSpPr/>
          <p:nvPr/>
        </p:nvSpPr>
        <p:spPr>
          <a:xfrm>
            <a:off x="7249320" y="3450829"/>
            <a:ext cx="609600" cy="609600"/>
          </a:xfrm>
          <a:prstGeom prst="ellipse">
            <a:avLst/>
          </a:prstGeom>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Oval 15">
            <a:extLst>
              <a:ext uri="{FF2B5EF4-FFF2-40B4-BE49-F238E27FC236}">
                <a16:creationId xmlns:a16="http://schemas.microsoft.com/office/drawing/2014/main" id="{BD355503-6C2A-4E8E-88C9-234D98E1114F}"/>
              </a:ext>
            </a:extLst>
          </p:cNvPr>
          <p:cNvSpPr/>
          <p:nvPr/>
        </p:nvSpPr>
        <p:spPr>
          <a:xfrm>
            <a:off x="7196025" y="1754982"/>
            <a:ext cx="294481" cy="294481"/>
          </a:xfrm>
          <a:prstGeom prst="ellipse">
            <a:avLst/>
          </a:prstGeom>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 name="Oval 16">
            <a:extLst>
              <a:ext uri="{FF2B5EF4-FFF2-40B4-BE49-F238E27FC236}">
                <a16:creationId xmlns:a16="http://schemas.microsoft.com/office/drawing/2014/main" id="{00F74A03-D2AA-4F75-B70B-516176D0D06E}"/>
              </a:ext>
            </a:extLst>
          </p:cNvPr>
          <p:cNvSpPr/>
          <p:nvPr/>
        </p:nvSpPr>
        <p:spPr>
          <a:xfrm>
            <a:off x="5796757" y="3048001"/>
            <a:ext cx="519113" cy="519113"/>
          </a:xfrm>
          <a:prstGeom prst="ellipse">
            <a:avLst/>
          </a:prstGeom>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Oval 1">
            <a:extLst>
              <a:ext uri="{FF2B5EF4-FFF2-40B4-BE49-F238E27FC236}">
                <a16:creationId xmlns:a16="http://schemas.microsoft.com/office/drawing/2014/main" id="{33FCF63A-C11A-4C2D-A283-D24E98E9671A}"/>
              </a:ext>
            </a:extLst>
          </p:cNvPr>
          <p:cNvSpPr/>
          <p:nvPr/>
        </p:nvSpPr>
        <p:spPr>
          <a:xfrm>
            <a:off x="4495800" y="1828800"/>
            <a:ext cx="3200400" cy="3200400"/>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7" name="Arc 26">
            <a:extLst>
              <a:ext uri="{FF2B5EF4-FFF2-40B4-BE49-F238E27FC236}">
                <a16:creationId xmlns:a16="http://schemas.microsoft.com/office/drawing/2014/main" id="{191CD04E-3A4F-446D-969D-B6211C527646}"/>
              </a:ext>
            </a:extLst>
          </p:cNvPr>
          <p:cNvSpPr/>
          <p:nvPr/>
        </p:nvSpPr>
        <p:spPr>
          <a:xfrm>
            <a:off x="3695700" y="1028700"/>
            <a:ext cx="4800600" cy="4800600"/>
          </a:xfrm>
          <a:prstGeom prst="arc">
            <a:avLst>
              <a:gd name="adj1" fmla="val 16200000"/>
              <a:gd name="adj2" fmla="val 5622073"/>
            </a:avLst>
          </a:prstGeom>
          <a:ln w="114300">
            <a:solidFill>
              <a:srgbClr val="A86ED4"/>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Arc 27">
            <a:extLst>
              <a:ext uri="{FF2B5EF4-FFF2-40B4-BE49-F238E27FC236}">
                <a16:creationId xmlns:a16="http://schemas.microsoft.com/office/drawing/2014/main" id="{148835CC-C717-4CFB-BDF3-7BFEDF019047}"/>
              </a:ext>
            </a:extLst>
          </p:cNvPr>
          <p:cNvSpPr/>
          <p:nvPr/>
        </p:nvSpPr>
        <p:spPr>
          <a:xfrm flipH="1">
            <a:off x="3695700" y="1028700"/>
            <a:ext cx="4800600" cy="4800600"/>
          </a:xfrm>
          <a:prstGeom prst="arc">
            <a:avLst>
              <a:gd name="adj1" fmla="val 16182333"/>
              <a:gd name="adj2" fmla="val 5622073"/>
            </a:avLst>
          </a:prstGeom>
          <a:ln w="114300">
            <a:solidFill>
              <a:srgbClr val="A86ED4"/>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 name="Oval 82">
            <a:extLst>
              <a:ext uri="{FF2B5EF4-FFF2-40B4-BE49-F238E27FC236}">
                <a16:creationId xmlns:a16="http://schemas.microsoft.com/office/drawing/2014/main" id="{5E56761E-9FBD-400B-8FFA-A0E28C80D7FF}"/>
              </a:ext>
            </a:extLst>
          </p:cNvPr>
          <p:cNvSpPr/>
          <p:nvPr/>
        </p:nvSpPr>
        <p:spPr>
          <a:xfrm>
            <a:off x="4605951" y="3200400"/>
            <a:ext cx="457200" cy="457200"/>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4" name="Oval 83">
            <a:extLst>
              <a:ext uri="{FF2B5EF4-FFF2-40B4-BE49-F238E27FC236}">
                <a16:creationId xmlns:a16="http://schemas.microsoft.com/office/drawing/2014/main" id="{ED9A6733-59FF-45C9-8766-33C0CA946934}"/>
              </a:ext>
            </a:extLst>
          </p:cNvPr>
          <p:cNvSpPr/>
          <p:nvPr/>
        </p:nvSpPr>
        <p:spPr>
          <a:xfrm>
            <a:off x="7313539" y="3200400"/>
            <a:ext cx="457200" cy="457200"/>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5" name="Rectangle 44">
            <a:extLst>
              <a:ext uri="{FF2B5EF4-FFF2-40B4-BE49-F238E27FC236}">
                <a16:creationId xmlns:a16="http://schemas.microsoft.com/office/drawing/2014/main" id="{787A7936-9D2E-40DE-8228-F9309ECA1E61}"/>
              </a:ext>
            </a:extLst>
          </p:cNvPr>
          <p:cNvSpPr/>
          <p:nvPr/>
        </p:nvSpPr>
        <p:spPr>
          <a:xfrm rot="2700000">
            <a:off x="5181600" y="2514600"/>
            <a:ext cx="1828800" cy="1828800"/>
          </a:xfrm>
          <a:prstGeom prst="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6" name="Arc 45">
            <a:extLst>
              <a:ext uri="{FF2B5EF4-FFF2-40B4-BE49-F238E27FC236}">
                <a16:creationId xmlns:a16="http://schemas.microsoft.com/office/drawing/2014/main" id="{84F12D54-5169-4D96-BEDB-CBA90AF8B835}"/>
              </a:ext>
            </a:extLst>
          </p:cNvPr>
          <p:cNvSpPr/>
          <p:nvPr/>
        </p:nvSpPr>
        <p:spPr>
          <a:xfrm>
            <a:off x="3924300" y="1257300"/>
            <a:ext cx="4343400" cy="4343400"/>
          </a:xfrm>
          <a:prstGeom prst="arc">
            <a:avLst>
              <a:gd name="adj1" fmla="val 16200000"/>
              <a:gd name="adj2" fmla="val 5622073"/>
            </a:avLst>
          </a:prstGeom>
          <a:ln w="114300">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7" name="Arc 46">
            <a:extLst>
              <a:ext uri="{FF2B5EF4-FFF2-40B4-BE49-F238E27FC236}">
                <a16:creationId xmlns:a16="http://schemas.microsoft.com/office/drawing/2014/main" id="{AB3BA347-2C3D-4E85-B28E-E1ADF3690585}"/>
              </a:ext>
            </a:extLst>
          </p:cNvPr>
          <p:cNvSpPr/>
          <p:nvPr/>
        </p:nvSpPr>
        <p:spPr>
          <a:xfrm flipH="1">
            <a:off x="3924300" y="1257300"/>
            <a:ext cx="4343400" cy="4343400"/>
          </a:xfrm>
          <a:prstGeom prst="arc">
            <a:avLst>
              <a:gd name="adj1" fmla="val 16182333"/>
              <a:gd name="adj2" fmla="val 5622073"/>
            </a:avLst>
          </a:prstGeom>
          <a:ln w="114300">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51" name="Group 50">
            <a:extLst>
              <a:ext uri="{FF2B5EF4-FFF2-40B4-BE49-F238E27FC236}">
                <a16:creationId xmlns:a16="http://schemas.microsoft.com/office/drawing/2014/main" id="{E536DC7A-8478-4670-B97B-6C8E88099AA4}"/>
              </a:ext>
            </a:extLst>
          </p:cNvPr>
          <p:cNvGrpSpPr/>
          <p:nvPr/>
        </p:nvGrpSpPr>
        <p:grpSpPr>
          <a:xfrm>
            <a:off x="3924300" y="1257300"/>
            <a:ext cx="4343400" cy="4343400"/>
            <a:chOff x="3924300" y="1257300"/>
            <a:chExt cx="4343400" cy="4343400"/>
          </a:xfrm>
        </p:grpSpPr>
        <p:sp>
          <p:nvSpPr>
            <p:cNvPr id="48" name="Arc 47">
              <a:extLst>
                <a:ext uri="{FF2B5EF4-FFF2-40B4-BE49-F238E27FC236}">
                  <a16:creationId xmlns:a16="http://schemas.microsoft.com/office/drawing/2014/main" id="{B65F2100-8D5F-4C22-9B9A-37BD6F184489}"/>
                </a:ext>
              </a:extLst>
            </p:cNvPr>
            <p:cNvSpPr/>
            <p:nvPr/>
          </p:nvSpPr>
          <p:spPr>
            <a:xfrm flipH="1">
              <a:off x="3924300" y="1257300"/>
              <a:ext cx="4343400" cy="4343400"/>
            </a:xfrm>
            <a:prstGeom prst="arc">
              <a:avLst>
                <a:gd name="adj1" fmla="val 16182333"/>
                <a:gd name="adj2" fmla="val 5622073"/>
              </a:avLst>
            </a:prstGeom>
            <a:ln w="114300">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9" name="Arc 48">
              <a:extLst>
                <a:ext uri="{FF2B5EF4-FFF2-40B4-BE49-F238E27FC236}">
                  <a16:creationId xmlns:a16="http://schemas.microsoft.com/office/drawing/2014/main" id="{33465E0B-8243-4E58-9B46-66B02E19ECC6}"/>
                </a:ext>
              </a:extLst>
            </p:cNvPr>
            <p:cNvSpPr/>
            <p:nvPr/>
          </p:nvSpPr>
          <p:spPr>
            <a:xfrm>
              <a:off x="3924300" y="1257300"/>
              <a:ext cx="4343400" cy="4343400"/>
            </a:xfrm>
            <a:prstGeom prst="arc">
              <a:avLst>
                <a:gd name="adj1" fmla="val 16200000"/>
                <a:gd name="adj2" fmla="val 5622073"/>
              </a:avLst>
            </a:prstGeom>
            <a:ln w="114300">
              <a:solidFill>
                <a:schemeClr val="accent6"/>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60" name="Freeform: Shape 59">
            <a:extLst>
              <a:ext uri="{FF2B5EF4-FFF2-40B4-BE49-F238E27FC236}">
                <a16:creationId xmlns:a16="http://schemas.microsoft.com/office/drawing/2014/main" id="{1028DF79-1730-475F-B78D-6AFDDEC00416}"/>
              </a:ext>
            </a:extLst>
          </p:cNvPr>
          <p:cNvSpPr/>
          <p:nvPr/>
        </p:nvSpPr>
        <p:spPr>
          <a:xfrm rot="18900000">
            <a:off x="4649124" y="1982124"/>
            <a:ext cx="2893752" cy="2893752"/>
          </a:xfrm>
          <a:custGeom>
            <a:avLst/>
            <a:gdLst>
              <a:gd name="connsiteX0" fmla="*/ 2893752 w 2893752"/>
              <a:gd name="connsiteY0" fmla="*/ 0 h 2893752"/>
              <a:gd name="connsiteX1" fmla="*/ 2766644 w 2893752"/>
              <a:gd name="connsiteY1" fmla="*/ 127109 h 2893752"/>
              <a:gd name="connsiteX2" fmla="*/ 127109 w 2893752"/>
              <a:gd name="connsiteY2" fmla="*/ 127109 h 2893752"/>
              <a:gd name="connsiteX3" fmla="*/ 127109 w 2893752"/>
              <a:gd name="connsiteY3" fmla="*/ 2766644 h 2893752"/>
              <a:gd name="connsiteX4" fmla="*/ 0 w 2893752"/>
              <a:gd name="connsiteY4" fmla="*/ 2893752 h 2893752"/>
              <a:gd name="connsiteX5" fmla="*/ 0 w 2893752"/>
              <a:gd name="connsiteY5" fmla="*/ 0 h 2893752"/>
              <a:gd name="connsiteX6" fmla="*/ 2893752 w 2893752"/>
              <a:gd name="connsiteY6" fmla="*/ 0 h 2893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93752" h="2893752">
                <a:moveTo>
                  <a:pt x="2893752" y="0"/>
                </a:moveTo>
                <a:lnTo>
                  <a:pt x="2766644" y="127109"/>
                </a:lnTo>
                <a:lnTo>
                  <a:pt x="127109" y="127109"/>
                </a:lnTo>
                <a:lnTo>
                  <a:pt x="127109" y="2766644"/>
                </a:lnTo>
                <a:lnTo>
                  <a:pt x="0" y="2893752"/>
                </a:lnTo>
                <a:lnTo>
                  <a:pt x="0" y="0"/>
                </a:lnTo>
                <a:lnTo>
                  <a:pt x="2893752" y="0"/>
                </a:lnTo>
                <a:close/>
              </a:path>
            </a:pathLst>
          </a:cu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9" name="Freeform: Shape 58">
            <a:extLst>
              <a:ext uri="{FF2B5EF4-FFF2-40B4-BE49-F238E27FC236}">
                <a16:creationId xmlns:a16="http://schemas.microsoft.com/office/drawing/2014/main" id="{69BF2DB5-81D3-40D1-94F2-8837C97AA617}"/>
              </a:ext>
            </a:extLst>
          </p:cNvPr>
          <p:cNvSpPr/>
          <p:nvPr/>
        </p:nvSpPr>
        <p:spPr>
          <a:xfrm rot="18900000">
            <a:off x="4649126" y="1982126"/>
            <a:ext cx="2893751" cy="2893751"/>
          </a:xfrm>
          <a:custGeom>
            <a:avLst/>
            <a:gdLst>
              <a:gd name="connsiteX0" fmla="*/ 2893751 w 2893751"/>
              <a:gd name="connsiteY0" fmla="*/ 0 h 2893751"/>
              <a:gd name="connsiteX1" fmla="*/ 2893751 w 2893751"/>
              <a:gd name="connsiteY1" fmla="*/ 2893751 h 2893751"/>
              <a:gd name="connsiteX2" fmla="*/ 0 w 2893751"/>
              <a:gd name="connsiteY2" fmla="*/ 2893751 h 2893751"/>
              <a:gd name="connsiteX3" fmla="*/ 127109 w 2893751"/>
              <a:gd name="connsiteY3" fmla="*/ 2766642 h 2893751"/>
              <a:gd name="connsiteX4" fmla="*/ 2766642 w 2893751"/>
              <a:gd name="connsiteY4" fmla="*/ 2766642 h 2893751"/>
              <a:gd name="connsiteX5" fmla="*/ 2766642 w 2893751"/>
              <a:gd name="connsiteY5" fmla="*/ 127109 h 2893751"/>
              <a:gd name="connsiteX6" fmla="*/ 2893751 w 2893751"/>
              <a:gd name="connsiteY6" fmla="*/ 0 h 28937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93751" h="2893751">
                <a:moveTo>
                  <a:pt x="2893751" y="0"/>
                </a:moveTo>
                <a:lnTo>
                  <a:pt x="2893751" y="2893751"/>
                </a:lnTo>
                <a:lnTo>
                  <a:pt x="0" y="2893751"/>
                </a:lnTo>
                <a:lnTo>
                  <a:pt x="127109" y="2766642"/>
                </a:lnTo>
                <a:lnTo>
                  <a:pt x="2766642" y="2766642"/>
                </a:lnTo>
                <a:lnTo>
                  <a:pt x="2766642" y="127109"/>
                </a:lnTo>
                <a:lnTo>
                  <a:pt x="2893751" y="0"/>
                </a:lnTo>
                <a:close/>
              </a:path>
            </a:pathLst>
          </a:cu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9" name="!!1">
            <a:extLst>
              <a:ext uri="{FF2B5EF4-FFF2-40B4-BE49-F238E27FC236}">
                <a16:creationId xmlns:a16="http://schemas.microsoft.com/office/drawing/2014/main" id="{B590F5D5-CE51-4637-8C18-86243A10BB30}"/>
              </a:ext>
            </a:extLst>
          </p:cNvPr>
          <p:cNvSpPr>
            <a:spLocks noChangeAspect="1"/>
          </p:cNvSpPr>
          <p:nvPr/>
        </p:nvSpPr>
        <p:spPr>
          <a:xfrm rot="2700000">
            <a:off x="4646676" y="1979676"/>
            <a:ext cx="2898648" cy="2898648"/>
          </a:xfrm>
          <a:prstGeom prst="rect">
            <a:avLst/>
          </a:prstGeom>
          <a:solidFill>
            <a:srgbClr val="B9E6F6"/>
          </a:solidFill>
          <a:ln w="114300">
            <a:solidFill>
              <a:srgbClr val="FEB5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70" name="song">
            <a:hlinkClick r:id="" action="ppaction://media"/>
            <a:extLst>
              <a:ext uri="{FF2B5EF4-FFF2-40B4-BE49-F238E27FC236}">
                <a16:creationId xmlns:a16="http://schemas.microsoft.com/office/drawing/2014/main" id="{225F667C-011F-46AF-A1C9-9FCE4232EE1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9067800" y="-1249526"/>
            <a:ext cx="609600" cy="563725"/>
          </a:xfrm>
          <a:prstGeom prst="rect">
            <a:avLst/>
          </a:prstGeom>
        </p:spPr>
      </p:pic>
      <p:sp>
        <p:nvSpPr>
          <p:cNvPr id="87" name="Rectangle 86">
            <a:extLst>
              <a:ext uri="{FF2B5EF4-FFF2-40B4-BE49-F238E27FC236}">
                <a16:creationId xmlns:a16="http://schemas.microsoft.com/office/drawing/2014/main" id="{844EDBD1-CF81-41D8-B05F-DBF55630310A}"/>
              </a:ext>
            </a:extLst>
          </p:cNvPr>
          <p:cNvSpPr/>
          <p:nvPr/>
        </p:nvSpPr>
        <p:spPr>
          <a:xfrm>
            <a:off x="907150" y="2822705"/>
            <a:ext cx="10374930" cy="1295400"/>
          </a:xfrm>
          <a:prstGeom prst="rect">
            <a:avLst/>
          </a:prstGeom>
          <a:solidFill>
            <a:schemeClr val="accent6">
              <a:lumMod val="40000"/>
              <a:lumOff val="60000"/>
            </a:schemeClr>
          </a:solidFill>
          <a:ln>
            <a:noFill/>
          </a:ln>
          <a:effectLst>
            <a:outerShdw blurRad="50800" dist="38100" dir="5400000" algn="t" rotWithShape="0">
              <a:prstClr val="black">
                <a:alpha val="40000"/>
              </a:prstClr>
            </a:outerShdw>
          </a:effectLst>
          <a:scene3d>
            <a:camera prst="orthographicFront"/>
            <a:lightRig rig="threePt" dir="t"/>
          </a:scene3d>
          <a:sp3d>
            <a:bevelT prst="slop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5" name="Oval 84">
            <a:extLst>
              <a:ext uri="{FF2B5EF4-FFF2-40B4-BE49-F238E27FC236}">
                <a16:creationId xmlns:a16="http://schemas.microsoft.com/office/drawing/2014/main" id="{1A9B550A-99BB-4D9A-9FC5-25FC62462502}"/>
              </a:ext>
            </a:extLst>
          </p:cNvPr>
          <p:cNvSpPr/>
          <p:nvPr/>
        </p:nvSpPr>
        <p:spPr>
          <a:xfrm>
            <a:off x="4483904" y="3200400"/>
            <a:ext cx="457200" cy="457200"/>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Oval 85">
            <a:extLst>
              <a:ext uri="{FF2B5EF4-FFF2-40B4-BE49-F238E27FC236}">
                <a16:creationId xmlns:a16="http://schemas.microsoft.com/office/drawing/2014/main" id="{18444393-35B1-4D0A-B97B-FC948BC58A7A}"/>
              </a:ext>
            </a:extLst>
          </p:cNvPr>
          <p:cNvSpPr/>
          <p:nvPr/>
        </p:nvSpPr>
        <p:spPr>
          <a:xfrm>
            <a:off x="7313539" y="3200400"/>
            <a:ext cx="457200" cy="457200"/>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8" name="TextBox 87">
            <a:extLst>
              <a:ext uri="{FF2B5EF4-FFF2-40B4-BE49-F238E27FC236}">
                <a16:creationId xmlns:a16="http://schemas.microsoft.com/office/drawing/2014/main" id="{E2F3E779-593E-4C19-9663-B032F903588E}"/>
              </a:ext>
            </a:extLst>
          </p:cNvPr>
          <p:cNvSpPr txBox="1"/>
          <p:nvPr/>
        </p:nvSpPr>
        <p:spPr>
          <a:xfrm>
            <a:off x="302006" y="3032516"/>
            <a:ext cx="11658600" cy="3354765"/>
          </a:xfrm>
          <a:prstGeom prst="rect">
            <a:avLst/>
          </a:prstGeom>
          <a:noFill/>
        </p:spPr>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solidFill>
                    <a:prstClr val="black"/>
                  </a:solidFill>
                </a:ln>
                <a:solidFill>
                  <a:srgbClr val="ED7D31"/>
                </a:solidFill>
                <a:effectLst>
                  <a:glow rad="228600">
                    <a:srgbClr val="FFC000">
                      <a:satMod val="175000"/>
                      <a:alpha val="40000"/>
                    </a:srgbClr>
                  </a:glow>
                </a:effectLst>
                <a:uLnTx/>
                <a:uFillTx/>
                <a:latin typeface="#9Slide03 AllRoundGothic" panose="020B0703020202020104" pitchFamily="34" charset="0"/>
                <a:ea typeface="+mn-ea"/>
                <a:cs typeface="+mn-cs"/>
              </a:rPr>
              <a:t>WELCOME TO CAO TRI CENTER</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400" b="0" i="0" u="none" strike="noStrike" kern="1200" cap="none" spc="0" normalizeH="0" baseline="0" noProof="0" dirty="0">
              <a:ln>
                <a:noFill/>
              </a:ln>
              <a:solidFill>
                <a:srgbClr val="FF0000"/>
              </a:solidFill>
              <a:effectLst/>
              <a:uLnTx/>
              <a:uFillTx/>
              <a:latin typeface="#9Slide03 AllRoundGothic" panose="020B0703020202020104" pitchFamily="34" charset="0"/>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500" b="0" i="0" u="none" strike="noStrike" kern="1200" cap="none" spc="0" normalizeH="0" baseline="0" noProof="0" dirty="0" err="1">
                <a:ln>
                  <a:solidFill>
                    <a:prstClr val="black"/>
                  </a:solidFill>
                </a:ln>
                <a:solidFill>
                  <a:srgbClr val="C00000"/>
                </a:solidFill>
                <a:effectLst>
                  <a:glow rad="139700">
                    <a:srgbClr val="ED7D31">
                      <a:satMod val="175000"/>
                      <a:alpha val="40000"/>
                    </a:srgbClr>
                  </a:glow>
                </a:effectLst>
                <a:uLnTx/>
                <a:uFillTx/>
                <a:latin typeface="#9Slide03 AllRoundGothic" panose="020B0703020202020104" pitchFamily="34" charset="0"/>
                <a:ea typeface="+mn-ea"/>
                <a:cs typeface="+mn-cs"/>
              </a:rPr>
              <a:t>Bài</a:t>
            </a:r>
            <a:r>
              <a:rPr kumimoji="0" lang="en-US" sz="5500" b="0" i="0" u="none" strike="noStrike" kern="1200" cap="none" spc="0" normalizeH="0" baseline="0" noProof="0" dirty="0">
                <a:ln>
                  <a:solidFill>
                    <a:prstClr val="black"/>
                  </a:solidFill>
                </a:ln>
                <a:solidFill>
                  <a:srgbClr val="C00000"/>
                </a:solidFill>
                <a:effectLst>
                  <a:glow rad="139700">
                    <a:srgbClr val="ED7D31">
                      <a:satMod val="175000"/>
                      <a:alpha val="40000"/>
                    </a:srgbClr>
                  </a:glow>
                </a:effectLst>
                <a:uLnTx/>
                <a:uFillTx/>
                <a:latin typeface="#9Slide03 AllRoundGothic" panose="020B0703020202020104" pitchFamily="34" charset="0"/>
                <a:ea typeface="+mn-ea"/>
                <a:cs typeface="+mn-cs"/>
              </a:rPr>
              <a:t> </a:t>
            </a:r>
            <a:r>
              <a:rPr kumimoji="0" lang="en-US" sz="5500" b="0" i="0" u="none" strike="noStrike" kern="1200" cap="none" spc="0" normalizeH="0" baseline="0" noProof="0" dirty="0" err="1">
                <a:ln>
                  <a:solidFill>
                    <a:prstClr val="black"/>
                  </a:solidFill>
                </a:ln>
                <a:solidFill>
                  <a:srgbClr val="C00000"/>
                </a:solidFill>
                <a:effectLst>
                  <a:glow rad="139700">
                    <a:srgbClr val="ED7D31">
                      <a:satMod val="175000"/>
                      <a:alpha val="40000"/>
                    </a:srgbClr>
                  </a:glow>
                </a:effectLst>
                <a:uLnTx/>
                <a:uFillTx/>
                <a:latin typeface="#9Slide03 AllRoundGothic" panose="020B0703020202020104" pitchFamily="34" charset="0"/>
                <a:ea typeface="+mn-ea"/>
                <a:cs typeface="+mn-cs"/>
              </a:rPr>
              <a:t>giảng</a:t>
            </a:r>
            <a:r>
              <a:rPr kumimoji="0" lang="en-US" sz="5500" b="0" i="0" u="none" strike="noStrike" kern="1200" cap="none" spc="0" normalizeH="0" baseline="0" noProof="0" dirty="0">
                <a:ln>
                  <a:solidFill>
                    <a:prstClr val="black"/>
                  </a:solidFill>
                </a:ln>
                <a:solidFill>
                  <a:srgbClr val="C00000"/>
                </a:solidFill>
                <a:effectLst>
                  <a:glow rad="139700">
                    <a:srgbClr val="ED7D31">
                      <a:satMod val="175000"/>
                      <a:alpha val="40000"/>
                    </a:srgbClr>
                  </a:glow>
                </a:effectLst>
                <a:uLnTx/>
                <a:uFillTx/>
                <a:latin typeface="#9Slide03 AllRoundGothic" panose="020B0703020202020104" pitchFamily="34" charset="0"/>
                <a:ea typeface="+mn-ea"/>
                <a:cs typeface="+mn-cs"/>
              </a:rPr>
              <a:t> </a:t>
            </a:r>
            <a:r>
              <a:rPr kumimoji="0" lang="en-US" sz="5500" b="0" i="0" u="none" strike="noStrike" kern="1200" cap="none" spc="0" normalizeH="0" baseline="0" noProof="0" dirty="0" err="1">
                <a:ln>
                  <a:solidFill>
                    <a:prstClr val="black"/>
                  </a:solidFill>
                </a:ln>
                <a:solidFill>
                  <a:srgbClr val="C00000"/>
                </a:solidFill>
                <a:effectLst>
                  <a:glow rad="139700">
                    <a:srgbClr val="ED7D31">
                      <a:satMod val="175000"/>
                      <a:alpha val="40000"/>
                    </a:srgbClr>
                  </a:glow>
                </a:effectLst>
                <a:uLnTx/>
                <a:uFillTx/>
                <a:latin typeface="#9Slide03 AllRoundGothic" panose="020B0703020202020104" pitchFamily="34" charset="0"/>
                <a:ea typeface="+mn-ea"/>
                <a:cs typeface="+mn-cs"/>
              </a:rPr>
              <a:t>Vật</a:t>
            </a:r>
            <a:r>
              <a:rPr kumimoji="0" lang="en-US" sz="5500" b="0" i="0" u="none" strike="noStrike" kern="1200" cap="none" spc="0" normalizeH="0" baseline="0" noProof="0" dirty="0">
                <a:ln>
                  <a:solidFill>
                    <a:prstClr val="black"/>
                  </a:solidFill>
                </a:ln>
                <a:solidFill>
                  <a:srgbClr val="C00000"/>
                </a:solidFill>
                <a:effectLst>
                  <a:glow rad="139700">
                    <a:srgbClr val="ED7D31">
                      <a:satMod val="175000"/>
                      <a:alpha val="40000"/>
                    </a:srgbClr>
                  </a:glow>
                </a:effectLst>
                <a:uLnTx/>
                <a:uFillTx/>
                <a:latin typeface="#9Slide03 AllRoundGothic" panose="020B0703020202020104" pitchFamily="34" charset="0"/>
                <a:ea typeface="+mn-ea"/>
                <a:cs typeface="+mn-cs"/>
              </a:rPr>
              <a:t> </a:t>
            </a:r>
            <a:r>
              <a:rPr kumimoji="0" lang="en-US" sz="5500" b="0" i="0" u="none" strike="noStrike" kern="1200" cap="none" spc="0" normalizeH="0" baseline="0" noProof="0" dirty="0" err="1">
                <a:ln>
                  <a:solidFill>
                    <a:prstClr val="black"/>
                  </a:solidFill>
                </a:ln>
                <a:solidFill>
                  <a:srgbClr val="C00000"/>
                </a:solidFill>
                <a:effectLst>
                  <a:glow rad="139700">
                    <a:srgbClr val="ED7D31">
                      <a:satMod val="175000"/>
                      <a:alpha val="40000"/>
                    </a:srgbClr>
                  </a:glow>
                </a:effectLst>
                <a:uLnTx/>
                <a:uFillTx/>
                <a:latin typeface="#9Slide03 AllRoundGothic" panose="020B0703020202020104" pitchFamily="34" charset="0"/>
                <a:ea typeface="+mn-ea"/>
                <a:cs typeface="+mn-cs"/>
              </a:rPr>
              <a:t>lí</a:t>
            </a:r>
            <a:r>
              <a:rPr kumimoji="0" lang="en-US" sz="5500" b="0" i="0" u="none" strike="noStrike" kern="1200" cap="none" spc="0" normalizeH="0" baseline="0" noProof="0" dirty="0">
                <a:ln>
                  <a:solidFill>
                    <a:prstClr val="black"/>
                  </a:solidFill>
                </a:ln>
                <a:solidFill>
                  <a:srgbClr val="C00000"/>
                </a:solidFill>
                <a:effectLst>
                  <a:glow rad="139700">
                    <a:srgbClr val="ED7D31">
                      <a:satMod val="175000"/>
                      <a:alpha val="40000"/>
                    </a:srgbClr>
                  </a:glow>
                </a:effectLst>
                <a:uLnTx/>
                <a:uFillTx/>
                <a:latin typeface="#9Slide03 AllRoundGothic" panose="020B0703020202020104" pitchFamily="34" charset="0"/>
                <a:ea typeface="+mn-ea"/>
                <a:cs typeface="+mn-cs"/>
              </a:rPr>
              <a:t> 12</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500" b="0" i="0" u="none" strike="noStrike" kern="1200" cap="none" spc="0" normalizeH="0" baseline="0" noProof="0" dirty="0" err="1">
                <a:ln>
                  <a:solidFill>
                    <a:prstClr val="black"/>
                  </a:solidFill>
                </a:ln>
                <a:solidFill>
                  <a:srgbClr val="C00000"/>
                </a:solidFill>
                <a:effectLst>
                  <a:glow rad="139700">
                    <a:srgbClr val="ED7D31">
                      <a:satMod val="175000"/>
                      <a:alpha val="40000"/>
                    </a:srgbClr>
                  </a:glow>
                </a:effectLst>
                <a:uLnTx/>
                <a:uFillTx/>
                <a:latin typeface="#9Slide03 AllRoundGothic" panose="020B0703020202020104" pitchFamily="34" charset="0"/>
                <a:ea typeface="+mn-ea"/>
                <a:cs typeface="+mn-cs"/>
              </a:rPr>
              <a:t>Giáo</a:t>
            </a:r>
            <a:r>
              <a:rPr kumimoji="0" lang="en-US" sz="5500" b="0" i="0" u="none" strike="noStrike" kern="1200" cap="none" spc="0" normalizeH="0" baseline="0" noProof="0" dirty="0">
                <a:ln>
                  <a:solidFill>
                    <a:prstClr val="black"/>
                  </a:solidFill>
                </a:ln>
                <a:solidFill>
                  <a:srgbClr val="C00000"/>
                </a:solidFill>
                <a:effectLst>
                  <a:glow rad="139700">
                    <a:srgbClr val="ED7D31">
                      <a:satMod val="175000"/>
                      <a:alpha val="40000"/>
                    </a:srgbClr>
                  </a:glow>
                </a:effectLst>
                <a:uLnTx/>
                <a:uFillTx/>
                <a:latin typeface="#9Slide03 AllRoundGothic" panose="020B0703020202020104" pitchFamily="34" charset="0"/>
                <a:ea typeface="+mn-ea"/>
                <a:cs typeface="+mn-cs"/>
              </a:rPr>
              <a:t> </a:t>
            </a:r>
            <a:r>
              <a:rPr kumimoji="0" lang="en-US" sz="5500" b="0" i="0" u="none" strike="noStrike" kern="1200" cap="none" spc="0" normalizeH="0" baseline="0" noProof="0" dirty="0" err="1">
                <a:ln>
                  <a:solidFill>
                    <a:prstClr val="black"/>
                  </a:solidFill>
                </a:ln>
                <a:solidFill>
                  <a:srgbClr val="C00000"/>
                </a:solidFill>
                <a:effectLst>
                  <a:glow rad="139700">
                    <a:srgbClr val="ED7D31">
                      <a:satMod val="175000"/>
                      <a:alpha val="40000"/>
                    </a:srgbClr>
                  </a:glow>
                </a:effectLst>
                <a:uLnTx/>
                <a:uFillTx/>
                <a:latin typeface="#9Slide03 AllRoundGothic" panose="020B0703020202020104" pitchFamily="34" charset="0"/>
                <a:ea typeface="+mn-ea"/>
                <a:cs typeface="+mn-cs"/>
              </a:rPr>
              <a:t>viên</a:t>
            </a:r>
            <a:r>
              <a:rPr kumimoji="0" lang="en-US" sz="5500" b="0" i="0" u="none" strike="noStrike" kern="1200" cap="none" spc="0" normalizeH="0" baseline="0" noProof="0" dirty="0">
                <a:ln>
                  <a:solidFill>
                    <a:prstClr val="black"/>
                  </a:solidFill>
                </a:ln>
                <a:solidFill>
                  <a:srgbClr val="C00000"/>
                </a:solidFill>
                <a:effectLst>
                  <a:glow rad="139700">
                    <a:srgbClr val="ED7D31">
                      <a:satMod val="175000"/>
                      <a:alpha val="40000"/>
                    </a:srgbClr>
                  </a:glow>
                </a:effectLst>
                <a:uLnTx/>
                <a:uFillTx/>
                <a:latin typeface="#9Slide03 AllRoundGothic" panose="020B0703020202020104" pitchFamily="34" charset="0"/>
                <a:ea typeface="+mn-ea"/>
                <a:cs typeface="+mn-cs"/>
              </a:rPr>
              <a:t>: TRẦN THI NHÂN</a:t>
            </a:r>
          </a:p>
        </p:txBody>
      </p:sp>
      <p:sp>
        <p:nvSpPr>
          <p:cNvPr id="196" name="Rectangle 195">
            <a:extLst>
              <a:ext uri="{FF2B5EF4-FFF2-40B4-BE49-F238E27FC236}">
                <a16:creationId xmlns:a16="http://schemas.microsoft.com/office/drawing/2014/main" id="{9558BC09-3174-4C27-B4B2-55E012C78DFE}"/>
              </a:ext>
            </a:extLst>
          </p:cNvPr>
          <p:cNvSpPr/>
          <p:nvPr/>
        </p:nvSpPr>
        <p:spPr>
          <a:xfrm>
            <a:off x="1753299" y="-1480768"/>
            <a:ext cx="314587" cy="1394034"/>
          </a:xfrm>
          <a:prstGeom prst="rect">
            <a:avLst/>
          </a:prstGeom>
          <a:solidFill>
            <a:schemeClr val="bg1">
              <a:lumMod val="9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7" name="Rectangle 196">
            <a:extLst>
              <a:ext uri="{FF2B5EF4-FFF2-40B4-BE49-F238E27FC236}">
                <a16:creationId xmlns:a16="http://schemas.microsoft.com/office/drawing/2014/main" id="{02DE6670-EF5C-414D-9D70-A6DC5A987CE8}"/>
              </a:ext>
            </a:extLst>
          </p:cNvPr>
          <p:cNvSpPr/>
          <p:nvPr/>
        </p:nvSpPr>
        <p:spPr>
          <a:xfrm>
            <a:off x="10124114" y="-1480768"/>
            <a:ext cx="314587" cy="1394034"/>
          </a:xfrm>
          <a:prstGeom prst="rect">
            <a:avLst/>
          </a:prstGeom>
          <a:solidFill>
            <a:schemeClr val="bg1">
              <a:lumMod val="9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0" name="Picture 2" descr="Capacitors">
            <a:extLst>
              <a:ext uri="{FF2B5EF4-FFF2-40B4-BE49-F238E27FC236}">
                <a16:creationId xmlns:a16="http://schemas.microsoft.com/office/drawing/2014/main" id="{843922EA-1AB6-4D44-88EF-193211D7552E}"/>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3250995" y="3163940"/>
            <a:ext cx="4588953" cy="3118427"/>
          </a:xfrm>
          <a:prstGeom prst="rect">
            <a:avLst/>
          </a:prstGeom>
          <a:ln w="228600" cap="sq" cmpd="thickThin">
            <a:solidFill>
              <a:schemeClr val="accent1">
                <a:lumMod val="20000"/>
                <a:lumOff val="80000"/>
              </a:schemeClr>
            </a:solidFill>
            <a:prstDash val="solid"/>
            <a:miter lim="800000"/>
          </a:ln>
          <a:effectLst>
            <a:innerShdw blurRad="76200">
              <a:srgbClr val="000000"/>
            </a:innerShdw>
          </a:effectLst>
          <a:extLst>
            <a:ext uri="{909E8E84-426E-40DD-AFC4-6F175D3DCCD1}">
              <a14:hiddenFill xmlns:a14="http://schemas.microsoft.com/office/drawing/2010/main">
                <a:solidFill>
                  <a:srgbClr val="FFFFFF"/>
                </a:solidFill>
              </a14:hiddenFill>
            </a:ext>
          </a:extLst>
        </p:spPr>
      </p:pic>
      <p:pic>
        <p:nvPicPr>
          <p:cNvPr id="52" name="Picture 4" descr="Tụ điện – Wikipedia tiếng Việt">
            <a:extLst>
              <a:ext uri="{FF2B5EF4-FFF2-40B4-BE49-F238E27FC236}">
                <a16:creationId xmlns:a16="http://schemas.microsoft.com/office/drawing/2014/main" id="{06E9A23C-7050-49B2-BC48-840454C4773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8392" y="3163940"/>
            <a:ext cx="4551220" cy="3034146"/>
          </a:xfrm>
          <a:prstGeom prst="rect">
            <a:avLst/>
          </a:prstGeom>
          <a:ln w="228600" cap="sq" cmpd="thickThin">
            <a:solidFill>
              <a:schemeClr val="accent1">
                <a:lumMod val="20000"/>
                <a:lumOff val="80000"/>
              </a:schemeClr>
            </a:solidFill>
            <a:prstDash val="solid"/>
            <a:miter lim="800000"/>
          </a:ln>
          <a:effectLst>
            <a:innerShdw blurRad="76200">
              <a:srgbClr val="000000"/>
            </a:inn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7079516"/>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904" fill="hold"/>
                                            <p:tgtEl>
                                              <p:spTgt spid="70"/>
                                            </p:tgtEl>
                                          </p:cBhvr>
                                        </p:cmd>
                                      </p:childTnLst>
                                    </p:cTn>
                                  </p:par>
                                  <p:par>
                                    <p:cTn id="7" presetID="53" presetClass="entr" presetSubtype="16"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 calcmode="lin" valueType="num">
                                          <p:cBhvr>
                                            <p:cTn id="9" dur="600" fill="hold"/>
                                            <p:tgtEl>
                                              <p:spTgt spid="2"/>
                                            </p:tgtEl>
                                            <p:attrNameLst>
                                              <p:attrName>ppt_w</p:attrName>
                                            </p:attrNameLst>
                                          </p:cBhvr>
                                          <p:tavLst>
                                            <p:tav tm="0">
                                              <p:val>
                                                <p:fltVal val="0"/>
                                              </p:val>
                                            </p:tav>
                                            <p:tav tm="100000">
                                              <p:val>
                                                <p:strVal val="#ppt_w"/>
                                              </p:val>
                                            </p:tav>
                                          </p:tavLst>
                                        </p:anim>
                                        <p:anim calcmode="lin" valueType="num">
                                          <p:cBhvr>
                                            <p:cTn id="10" dur="600" fill="hold"/>
                                            <p:tgtEl>
                                              <p:spTgt spid="2"/>
                                            </p:tgtEl>
                                            <p:attrNameLst>
                                              <p:attrName>ppt_h</p:attrName>
                                            </p:attrNameLst>
                                          </p:cBhvr>
                                          <p:tavLst>
                                            <p:tav tm="0">
                                              <p:val>
                                                <p:fltVal val="0"/>
                                              </p:val>
                                            </p:tav>
                                            <p:tav tm="100000">
                                              <p:val>
                                                <p:strVal val="#ppt_h"/>
                                              </p:val>
                                            </p:tav>
                                          </p:tavLst>
                                        </p:anim>
                                        <p:animEffect transition="in" filter="fade">
                                          <p:cBhvr>
                                            <p:cTn id="11" dur="600"/>
                                            <p:tgtEl>
                                              <p:spTgt spid="2"/>
                                            </p:tgtEl>
                                          </p:cBhvr>
                                        </p:animEffect>
                                      </p:childTnLst>
                                    </p:cTn>
                                  </p:par>
                                  <p:par>
                                    <p:cTn id="12" presetID="6" presetClass="emph" presetSubtype="0" accel="36667" fill="hold" grpId="1" nodeType="withEffect" p14:presetBounceEnd="55556">
                                      <p:stCondLst>
                                        <p:cond delay="250"/>
                                      </p:stCondLst>
                                      <p:childTnLst>
                                        <p:animScale p14:bounceEnd="55556">
                                          <p:cBhvr>
                                            <p:cTn id="13" dur="900" fill="hold"/>
                                            <p:tgtEl>
                                              <p:spTgt spid="2"/>
                                            </p:tgtEl>
                                          </p:cBhvr>
                                          <p:by x="150000" y="150000"/>
                                        </p:animScale>
                                      </p:childTnLst>
                                    </p:cTn>
                                  </p:par>
                                  <p:par>
                                    <p:cTn id="14" presetID="22" presetClass="entr" presetSubtype="1" fill="hold" grpId="0" nodeType="withEffect">
                                      <p:stCondLst>
                                        <p:cond delay="800"/>
                                      </p:stCondLst>
                                      <p:childTnLst>
                                        <p:set>
                                          <p:cBhvr>
                                            <p:cTn id="15" dur="1" fill="hold">
                                              <p:stCondLst>
                                                <p:cond delay="0"/>
                                              </p:stCondLst>
                                            </p:cTn>
                                            <p:tgtEl>
                                              <p:spTgt spid="27"/>
                                            </p:tgtEl>
                                            <p:attrNameLst>
                                              <p:attrName>style.visibility</p:attrName>
                                            </p:attrNameLst>
                                          </p:cBhvr>
                                          <p:to>
                                            <p:strVal val="visible"/>
                                          </p:to>
                                        </p:set>
                                        <p:animEffect transition="in" filter="wipe(up)">
                                          <p:cBhvr>
                                            <p:cTn id="16" dur="350"/>
                                            <p:tgtEl>
                                              <p:spTgt spid="27"/>
                                            </p:tgtEl>
                                          </p:cBhvr>
                                        </p:animEffect>
                                      </p:childTnLst>
                                    </p:cTn>
                                  </p:par>
                                  <p:par>
                                    <p:cTn id="17" presetID="22" presetClass="entr" presetSubtype="4" fill="hold" grpId="0" nodeType="withEffect">
                                      <p:stCondLst>
                                        <p:cond delay="1150"/>
                                      </p:stCondLst>
                                      <p:childTnLst>
                                        <p:set>
                                          <p:cBhvr>
                                            <p:cTn id="18" dur="1" fill="hold">
                                              <p:stCondLst>
                                                <p:cond delay="0"/>
                                              </p:stCondLst>
                                            </p:cTn>
                                            <p:tgtEl>
                                              <p:spTgt spid="28"/>
                                            </p:tgtEl>
                                            <p:attrNameLst>
                                              <p:attrName>style.visibility</p:attrName>
                                            </p:attrNameLst>
                                          </p:cBhvr>
                                          <p:to>
                                            <p:strVal val="visible"/>
                                          </p:to>
                                        </p:set>
                                        <p:animEffect transition="in" filter="wipe(down)">
                                          <p:cBhvr>
                                            <p:cTn id="19" dur="350"/>
                                            <p:tgtEl>
                                              <p:spTgt spid="28"/>
                                            </p:tgtEl>
                                          </p:cBhvr>
                                        </p:animEffect>
                                      </p:childTnLst>
                                    </p:cTn>
                                  </p:par>
                                  <p:par>
                                    <p:cTn id="20" presetID="22" presetClass="entr" presetSubtype="4" fill="hold" grpId="0" nodeType="withEffect">
                                      <p:stCondLst>
                                        <p:cond delay="800"/>
                                      </p:stCondLst>
                                      <p:childTnLst>
                                        <p:set>
                                          <p:cBhvr>
                                            <p:cTn id="21" dur="1" fill="hold">
                                              <p:stCondLst>
                                                <p:cond delay="0"/>
                                              </p:stCondLst>
                                            </p:cTn>
                                            <p:tgtEl>
                                              <p:spTgt spid="46"/>
                                            </p:tgtEl>
                                            <p:attrNameLst>
                                              <p:attrName>style.visibility</p:attrName>
                                            </p:attrNameLst>
                                          </p:cBhvr>
                                          <p:to>
                                            <p:strVal val="visible"/>
                                          </p:to>
                                        </p:set>
                                        <p:animEffect transition="in" filter="wipe(down)">
                                          <p:cBhvr>
                                            <p:cTn id="22" dur="350"/>
                                            <p:tgtEl>
                                              <p:spTgt spid="46"/>
                                            </p:tgtEl>
                                          </p:cBhvr>
                                        </p:animEffect>
                                      </p:childTnLst>
                                    </p:cTn>
                                  </p:par>
                                  <p:par>
                                    <p:cTn id="23" presetID="22" presetClass="entr" presetSubtype="1" fill="hold" grpId="0" nodeType="withEffect">
                                      <p:stCondLst>
                                        <p:cond delay="1150"/>
                                      </p:stCondLst>
                                      <p:childTnLst>
                                        <p:set>
                                          <p:cBhvr>
                                            <p:cTn id="24" dur="1" fill="hold">
                                              <p:stCondLst>
                                                <p:cond delay="0"/>
                                              </p:stCondLst>
                                            </p:cTn>
                                            <p:tgtEl>
                                              <p:spTgt spid="47"/>
                                            </p:tgtEl>
                                            <p:attrNameLst>
                                              <p:attrName>style.visibility</p:attrName>
                                            </p:attrNameLst>
                                          </p:cBhvr>
                                          <p:to>
                                            <p:strVal val="visible"/>
                                          </p:to>
                                        </p:set>
                                        <p:animEffect transition="in" filter="wipe(up)">
                                          <p:cBhvr>
                                            <p:cTn id="25" dur="350"/>
                                            <p:tgtEl>
                                              <p:spTgt spid="47"/>
                                            </p:tgtEl>
                                          </p:cBhvr>
                                        </p:animEffect>
                                      </p:childTnLst>
                                    </p:cTn>
                                  </p:par>
                                  <p:par>
                                    <p:cTn id="26" presetID="1" presetClass="exit" presetSubtype="0" fill="hold" grpId="1" nodeType="withEffect">
                                      <p:stCondLst>
                                        <p:cond delay="1500"/>
                                      </p:stCondLst>
                                      <p:childTnLst>
                                        <p:set>
                                          <p:cBhvr>
                                            <p:cTn id="27" dur="1" fill="hold">
                                              <p:stCondLst>
                                                <p:cond delay="0"/>
                                              </p:stCondLst>
                                            </p:cTn>
                                            <p:tgtEl>
                                              <p:spTgt spid="46"/>
                                            </p:tgtEl>
                                            <p:attrNameLst>
                                              <p:attrName>style.visibility</p:attrName>
                                            </p:attrNameLst>
                                          </p:cBhvr>
                                          <p:to>
                                            <p:strVal val="hidden"/>
                                          </p:to>
                                        </p:set>
                                      </p:childTnLst>
                                    </p:cTn>
                                  </p:par>
                                  <p:par>
                                    <p:cTn id="28" presetID="1" presetClass="exit" presetSubtype="0" fill="hold" grpId="1" nodeType="withEffect">
                                      <p:stCondLst>
                                        <p:cond delay="1500"/>
                                      </p:stCondLst>
                                      <p:childTnLst>
                                        <p:set>
                                          <p:cBhvr>
                                            <p:cTn id="29" dur="1" fill="hold">
                                              <p:stCondLst>
                                                <p:cond delay="0"/>
                                              </p:stCondLst>
                                            </p:cTn>
                                            <p:tgtEl>
                                              <p:spTgt spid="47"/>
                                            </p:tgtEl>
                                            <p:attrNameLst>
                                              <p:attrName>style.visibility</p:attrName>
                                            </p:attrNameLst>
                                          </p:cBhvr>
                                          <p:to>
                                            <p:strVal val="hidden"/>
                                          </p:to>
                                        </p:set>
                                      </p:childTnLst>
                                    </p:cTn>
                                  </p:par>
                                  <p:par>
                                    <p:cTn id="30" presetID="1" presetClass="entr" presetSubtype="0" fill="hold" nodeType="withEffect">
                                      <p:stCondLst>
                                        <p:cond delay="1500"/>
                                      </p:stCondLst>
                                      <p:childTnLst>
                                        <p:set>
                                          <p:cBhvr>
                                            <p:cTn id="31" dur="1" fill="hold">
                                              <p:stCondLst>
                                                <p:cond delay="0"/>
                                              </p:stCondLst>
                                            </p:cTn>
                                            <p:tgtEl>
                                              <p:spTgt spid="51"/>
                                            </p:tgtEl>
                                            <p:attrNameLst>
                                              <p:attrName>style.visibility</p:attrName>
                                            </p:attrNameLst>
                                          </p:cBhvr>
                                          <p:to>
                                            <p:strVal val="visible"/>
                                          </p:to>
                                        </p:set>
                                      </p:childTnLst>
                                    </p:cTn>
                                  </p:par>
                                  <p:par>
                                    <p:cTn id="32" presetID="8" presetClass="emph" presetSubtype="0" fill="hold" nodeType="withEffect">
                                      <p:stCondLst>
                                        <p:cond delay="1500"/>
                                      </p:stCondLst>
                                      <p:childTnLst>
                                        <p:animRot by="5400000">
                                          <p:cBhvr>
                                            <p:cTn id="33" dur="2000" fill="hold"/>
                                            <p:tgtEl>
                                              <p:spTgt spid="51"/>
                                            </p:tgtEl>
                                            <p:attrNameLst>
                                              <p:attrName>r</p:attrName>
                                            </p:attrNameLst>
                                          </p:cBhvr>
                                        </p:animRot>
                                      </p:childTnLst>
                                    </p:cTn>
                                  </p:par>
                                  <p:par>
                                    <p:cTn id="34" presetID="1" presetClass="entr" presetSubtype="0" fill="hold" grpId="2" nodeType="withEffect">
                                      <p:stCondLst>
                                        <p:cond delay="750"/>
                                      </p:stCondLst>
                                      <p:childTnLst>
                                        <p:set>
                                          <p:cBhvr>
                                            <p:cTn id="35" dur="1" fill="hold">
                                              <p:stCondLst>
                                                <p:cond delay="0"/>
                                              </p:stCondLst>
                                            </p:cTn>
                                            <p:tgtEl>
                                              <p:spTgt spid="12"/>
                                            </p:tgtEl>
                                            <p:attrNameLst>
                                              <p:attrName>style.visibility</p:attrName>
                                            </p:attrNameLst>
                                          </p:cBhvr>
                                          <p:to>
                                            <p:strVal val="visible"/>
                                          </p:to>
                                        </p:set>
                                      </p:childTnLst>
                                    </p:cTn>
                                  </p:par>
                                  <p:par>
                                    <p:cTn id="36" presetID="42" presetClass="path" presetSubtype="0" accel="7000" decel="79000" fill="hold" grpId="0" nodeType="withEffect">
                                      <p:stCondLst>
                                        <p:cond delay="500"/>
                                      </p:stCondLst>
                                      <p:childTnLst>
                                        <p:animMotion origin="layout" path="M -3.75E-6 2.22222E-6 L 0.18516 -0.30764 " pathEditMode="relative" rAng="0" ptsTypes="AA">
                                          <p:cBhvr>
                                            <p:cTn id="37" dur="1000" fill="hold"/>
                                            <p:tgtEl>
                                              <p:spTgt spid="12"/>
                                            </p:tgtEl>
                                            <p:attrNameLst>
                                              <p:attrName>ppt_x</p:attrName>
                                              <p:attrName>ppt_y</p:attrName>
                                            </p:attrNameLst>
                                          </p:cBhvr>
                                          <p:rCtr x="9258" y="-15394"/>
                                        </p:animMotion>
                                      </p:childTnLst>
                                    </p:cTn>
                                  </p:par>
                                  <p:par>
                                    <p:cTn id="38" presetID="10" presetClass="exit" presetSubtype="0" fill="hold" grpId="1" nodeType="withEffect">
                                      <p:stCondLst>
                                        <p:cond delay="750"/>
                                      </p:stCondLst>
                                      <p:childTnLst>
                                        <p:animEffect transition="out" filter="fade">
                                          <p:cBhvr>
                                            <p:cTn id="39" dur="500"/>
                                            <p:tgtEl>
                                              <p:spTgt spid="12"/>
                                            </p:tgtEl>
                                          </p:cBhvr>
                                        </p:animEffect>
                                        <p:set>
                                          <p:cBhvr>
                                            <p:cTn id="40" dur="1" fill="hold">
                                              <p:stCondLst>
                                                <p:cond delay="499"/>
                                              </p:stCondLst>
                                            </p:cTn>
                                            <p:tgtEl>
                                              <p:spTgt spid="12"/>
                                            </p:tgtEl>
                                            <p:attrNameLst>
                                              <p:attrName>style.visibility</p:attrName>
                                            </p:attrNameLst>
                                          </p:cBhvr>
                                          <p:to>
                                            <p:strVal val="hidden"/>
                                          </p:to>
                                        </p:set>
                                      </p:childTnLst>
                                    </p:cTn>
                                  </p:par>
                                  <p:par>
                                    <p:cTn id="41" presetID="1" presetClass="entr" presetSubtype="0" fill="hold" grpId="2" nodeType="withEffect">
                                      <p:stCondLst>
                                        <p:cond delay="750"/>
                                      </p:stCondLst>
                                      <p:childTnLst>
                                        <p:set>
                                          <p:cBhvr>
                                            <p:cTn id="42" dur="1" fill="hold">
                                              <p:stCondLst>
                                                <p:cond delay="0"/>
                                              </p:stCondLst>
                                            </p:cTn>
                                            <p:tgtEl>
                                              <p:spTgt spid="16"/>
                                            </p:tgtEl>
                                            <p:attrNameLst>
                                              <p:attrName>style.visibility</p:attrName>
                                            </p:attrNameLst>
                                          </p:cBhvr>
                                          <p:to>
                                            <p:strVal val="visible"/>
                                          </p:to>
                                        </p:set>
                                      </p:childTnLst>
                                    </p:cTn>
                                  </p:par>
                                  <p:par>
                                    <p:cTn id="43" presetID="42" presetClass="path" presetSubtype="0" accel="7000" decel="79000" fill="hold" grpId="0" nodeType="withEffect">
                                      <p:stCondLst>
                                        <p:cond delay="570"/>
                                      </p:stCondLst>
                                      <p:childTnLst>
                                        <p:animMotion origin="layout" path="M -3.54167E-6 -4.81481E-6 L 0.25547 -0.11527 " pathEditMode="relative" rAng="0" ptsTypes="AA">
                                          <p:cBhvr>
                                            <p:cTn id="44" dur="1000" fill="hold"/>
                                            <p:tgtEl>
                                              <p:spTgt spid="16"/>
                                            </p:tgtEl>
                                            <p:attrNameLst>
                                              <p:attrName>ppt_x</p:attrName>
                                              <p:attrName>ppt_y</p:attrName>
                                            </p:attrNameLst>
                                          </p:cBhvr>
                                          <p:rCtr x="12773" y="-5764"/>
                                        </p:animMotion>
                                      </p:childTnLst>
                                    </p:cTn>
                                  </p:par>
                                  <p:par>
                                    <p:cTn id="45" presetID="10" presetClass="exit" presetSubtype="0" fill="hold" grpId="1" nodeType="withEffect">
                                      <p:stCondLst>
                                        <p:cond delay="900"/>
                                      </p:stCondLst>
                                      <p:childTnLst>
                                        <p:animEffect transition="out" filter="fade">
                                          <p:cBhvr>
                                            <p:cTn id="46" dur="500"/>
                                            <p:tgtEl>
                                              <p:spTgt spid="16"/>
                                            </p:tgtEl>
                                          </p:cBhvr>
                                        </p:animEffect>
                                        <p:set>
                                          <p:cBhvr>
                                            <p:cTn id="47" dur="1" fill="hold">
                                              <p:stCondLst>
                                                <p:cond delay="499"/>
                                              </p:stCondLst>
                                            </p:cTn>
                                            <p:tgtEl>
                                              <p:spTgt spid="16"/>
                                            </p:tgtEl>
                                            <p:attrNameLst>
                                              <p:attrName>style.visibility</p:attrName>
                                            </p:attrNameLst>
                                          </p:cBhvr>
                                          <p:to>
                                            <p:strVal val="hidden"/>
                                          </p:to>
                                        </p:set>
                                      </p:childTnLst>
                                    </p:cTn>
                                  </p:par>
                                  <p:par>
                                    <p:cTn id="48" presetID="1" presetClass="entr" presetSubtype="0" fill="hold" grpId="2" nodeType="withEffect">
                                      <p:stCondLst>
                                        <p:cond delay="900"/>
                                      </p:stCondLst>
                                      <p:childTnLst>
                                        <p:set>
                                          <p:cBhvr>
                                            <p:cTn id="49" dur="1" fill="hold">
                                              <p:stCondLst>
                                                <p:cond delay="0"/>
                                              </p:stCondLst>
                                            </p:cTn>
                                            <p:tgtEl>
                                              <p:spTgt spid="13"/>
                                            </p:tgtEl>
                                            <p:attrNameLst>
                                              <p:attrName>style.visibility</p:attrName>
                                            </p:attrNameLst>
                                          </p:cBhvr>
                                          <p:to>
                                            <p:strVal val="visible"/>
                                          </p:to>
                                        </p:set>
                                      </p:childTnLst>
                                    </p:cTn>
                                  </p:par>
                                  <p:par>
                                    <p:cTn id="50" presetID="42" presetClass="path" presetSubtype="0" accel="7000" decel="79000" fill="hold" grpId="0" nodeType="withEffect">
                                      <p:stCondLst>
                                        <p:cond delay="500"/>
                                      </p:stCondLst>
                                      <p:childTnLst>
                                        <p:animMotion origin="layout" path="M 2.08333E-7 -3.7037E-6 L -0.02474 -0.43449 " pathEditMode="relative" rAng="0" ptsTypes="AA">
                                          <p:cBhvr>
                                            <p:cTn id="51" dur="1000" fill="hold"/>
                                            <p:tgtEl>
                                              <p:spTgt spid="13"/>
                                            </p:tgtEl>
                                            <p:attrNameLst>
                                              <p:attrName>ppt_x</p:attrName>
                                              <p:attrName>ppt_y</p:attrName>
                                            </p:attrNameLst>
                                          </p:cBhvr>
                                          <p:rCtr x="-1237" y="-21736"/>
                                        </p:animMotion>
                                      </p:childTnLst>
                                    </p:cTn>
                                  </p:par>
                                  <p:par>
                                    <p:cTn id="52" presetID="10" presetClass="exit" presetSubtype="0" fill="hold" grpId="1" nodeType="withEffect">
                                      <p:stCondLst>
                                        <p:cond delay="750"/>
                                      </p:stCondLst>
                                      <p:childTnLst>
                                        <p:animEffect transition="out" filter="fade">
                                          <p:cBhvr>
                                            <p:cTn id="53" dur="500"/>
                                            <p:tgtEl>
                                              <p:spTgt spid="13"/>
                                            </p:tgtEl>
                                          </p:cBhvr>
                                        </p:animEffect>
                                        <p:set>
                                          <p:cBhvr>
                                            <p:cTn id="54" dur="1" fill="hold">
                                              <p:stCondLst>
                                                <p:cond delay="499"/>
                                              </p:stCondLst>
                                            </p:cTn>
                                            <p:tgtEl>
                                              <p:spTgt spid="13"/>
                                            </p:tgtEl>
                                            <p:attrNameLst>
                                              <p:attrName>style.visibility</p:attrName>
                                            </p:attrNameLst>
                                          </p:cBhvr>
                                          <p:to>
                                            <p:strVal val="hidden"/>
                                          </p:to>
                                        </p:set>
                                      </p:childTnLst>
                                    </p:cTn>
                                  </p:par>
                                  <p:par>
                                    <p:cTn id="55" presetID="1" presetClass="entr" presetSubtype="0" fill="hold" grpId="2" nodeType="withEffect">
                                      <p:stCondLst>
                                        <p:cond delay="750"/>
                                      </p:stCondLst>
                                      <p:childTnLst>
                                        <p:set>
                                          <p:cBhvr>
                                            <p:cTn id="56" dur="1" fill="hold">
                                              <p:stCondLst>
                                                <p:cond delay="0"/>
                                              </p:stCondLst>
                                            </p:cTn>
                                            <p:tgtEl>
                                              <p:spTgt spid="15"/>
                                            </p:tgtEl>
                                            <p:attrNameLst>
                                              <p:attrName>style.visibility</p:attrName>
                                            </p:attrNameLst>
                                          </p:cBhvr>
                                          <p:to>
                                            <p:strVal val="visible"/>
                                          </p:to>
                                        </p:set>
                                      </p:childTnLst>
                                    </p:cTn>
                                  </p:par>
                                  <p:par>
                                    <p:cTn id="57" presetID="42" presetClass="path" presetSubtype="0" accel="7000" decel="79000" fill="hold" grpId="0" nodeType="withEffect">
                                      <p:stCondLst>
                                        <p:cond delay="500"/>
                                      </p:stCondLst>
                                      <p:childTnLst>
                                        <p:animMotion origin="layout" path="M -1.45833E-6 4.81481E-6 L 0.22409 0.29675 " pathEditMode="relative" rAng="0" ptsTypes="AA">
                                          <p:cBhvr>
                                            <p:cTn id="58" dur="1000" fill="hold"/>
                                            <p:tgtEl>
                                              <p:spTgt spid="15"/>
                                            </p:tgtEl>
                                            <p:attrNameLst>
                                              <p:attrName>ppt_x</p:attrName>
                                              <p:attrName>ppt_y</p:attrName>
                                            </p:attrNameLst>
                                          </p:cBhvr>
                                          <p:rCtr x="11198" y="14838"/>
                                        </p:animMotion>
                                      </p:childTnLst>
                                    </p:cTn>
                                  </p:par>
                                  <p:par>
                                    <p:cTn id="59" presetID="10" presetClass="exit" presetSubtype="0" fill="hold" grpId="1" nodeType="withEffect">
                                      <p:stCondLst>
                                        <p:cond delay="750"/>
                                      </p:stCondLst>
                                      <p:childTnLst>
                                        <p:animEffect transition="out" filter="fade">
                                          <p:cBhvr>
                                            <p:cTn id="60" dur="500"/>
                                            <p:tgtEl>
                                              <p:spTgt spid="15"/>
                                            </p:tgtEl>
                                          </p:cBhvr>
                                        </p:animEffect>
                                        <p:set>
                                          <p:cBhvr>
                                            <p:cTn id="61" dur="1" fill="hold">
                                              <p:stCondLst>
                                                <p:cond delay="499"/>
                                              </p:stCondLst>
                                            </p:cTn>
                                            <p:tgtEl>
                                              <p:spTgt spid="15"/>
                                            </p:tgtEl>
                                            <p:attrNameLst>
                                              <p:attrName>style.visibility</p:attrName>
                                            </p:attrNameLst>
                                          </p:cBhvr>
                                          <p:to>
                                            <p:strVal val="hidden"/>
                                          </p:to>
                                        </p:set>
                                      </p:childTnLst>
                                    </p:cTn>
                                  </p:par>
                                  <p:par>
                                    <p:cTn id="62" presetID="1" presetClass="entr" presetSubtype="0" fill="hold" grpId="2" nodeType="withEffect">
                                      <p:stCondLst>
                                        <p:cond delay="750"/>
                                      </p:stCondLst>
                                      <p:childTnLst>
                                        <p:set>
                                          <p:cBhvr>
                                            <p:cTn id="63" dur="1" fill="hold">
                                              <p:stCondLst>
                                                <p:cond delay="0"/>
                                              </p:stCondLst>
                                            </p:cTn>
                                            <p:tgtEl>
                                              <p:spTgt spid="9"/>
                                            </p:tgtEl>
                                            <p:attrNameLst>
                                              <p:attrName>style.visibility</p:attrName>
                                            </p:attrNameLst>
                                          </p:cBhvr>
                                          <p:to>
                                            <p:strVal val="visible"/>
                                          </p:to>
                                        </p:set>
                                      </p:childTnLst>
                                    </p:cTn>
                                  </p:par>
                                  <p:par>
                                    <p:cTn id="64" presetID="42" presetClass="path" presetSubtype="0" accel="7000" decel="79000" fill="hold" grpId="0" nodeType="withEffect">
                                      <p:stCondLst>
                                        <p:cond delay="600"/>
                                      </p:stCondLst>
                                      <p:childTnLst>
                                        <p:animMotion origin="layout" path="M 4.79167E-6 1.85185E-6 L 0.09987 0.3081 " pathEditMode="relative" rAng="0" ptsTypes="AA">
                                          <p:cBhvr>
                                            <p:cTn id="65" dur="1000" fill="hold"/>
                                            <p:tgtEl>
                                              <p:spTgt spid="9"/>
                                            </p:tgtEl>
                                            <p:attrNameLst>
                                              <p:attrName>ppt_x</p:attrName>
                                              <p:attrName>ppt_y</p:attrName>
                                            </p:attrNameLst>
                                          </p:cBhvr>
                                          <p:rCtr x="4987" y="15394"/>
                                        </p:animMotion>
                                      </p:childTnLst>
                                    </p:cTn>
                                  </p:par>
                                  <p:par>
                                    <p:cTn id="66" presetID="10" presetClass="exit" presetSubtype="0" fill="hold" grpId="1" nodeType="withEffect">
                                      <p:stCondLst>
                                        <p:cond delay="850"/>
                                      </p:stCondLst>
                                      <p:childTnLst>
                                        <p:animEffect transition="out" filter="fade">
                                          <p:cBhvr>
                                            <p:cTn id="67" dur="500"/>
                                            <p:tgtEl>
                                              <p:spTgt spid="9"/>
                                            </p:tgtEl>
                                          </p:cBhvr>
                                        </p:animEffect>
                                        <p:set>
                                          <p:cBhvr>
                                            <p:cTn id="68" dur="1" fill="hold">
                                              <p:stCondLst>
                                                <p:cond delay="499"/>
                                              </p:stCondLst>
                                            </p:cTn>
                                            <p:tgtEl>
                                              <p:spTgt spid="9"/>
                                            </p:tgtEl>
                                            <p:attrNameLst>
                                              <p:attrName>style.visibility</p:attrName>
                                            </p:attrNameLst>
                                          </p:cBhvr>
                                          <p:to>
                                            <p:strVal val="hidden"/>
                                          </p:to>
                                        </p:set>
                                      </p:childTnLst>
                                    </p:cTn>
                                  </p:par>
                                  <p:par>
                                    <p:cTn id="69" presetID="1" presetClass="entr" presetSubtype="0" fill="hold" grpId="2" nodeType="withEffect">
                                      <p:stCondLst>
                                        <p:cond delay="850"/>
                                      </p:stCondLst>
                                      <p:childTnLst>
                                        <p:set>
                                          <p:cBhvr>
                                            <p:cTn id="70" dur="1" fill="hold">
                                              <p:stCondLst>
                                                <p:cond delay="0"/>
                                              </p:stCondLst>
                                            </p:cTn>
                                            <p:tgtEl>
                                              <p:spTgt spid="14"/>
                                            </p:tgtEl>
                                            <p:attrNameLst>
                                              <p:attrName>style.visibility</p:attrName>
                                            </p:attrNameLst>
                                          </p:cBhvr>
                                          <p:to>
                                            <p:strVal val="visible"/>
                                          </p:to>
                                        </p:set>
                                      </p:childTnLst>
                                    </p:cTn>
                                  </p:par>
                                  <p:par>
                                    <p:cTn id="71" presetID="42" presetClass="path" presetSubtype="0" accel="7000" decel="79000" fill="hold" grpId="0" nodeType="withEffect">
                                      <p:stCondLst>
                                        <p:cond delay="600"/>
                                      </p:stCondLst>
                                      <p:childTnLst>
                                        <p:animMotion origin="layout" path="M 5E-6 -3.7037E-6 L -0.06054 0.29213 " pathEditMode="relative" rAng="0" ptsTypes="AA">
                                          <p:cBhvr>
                                            <p:cTn id="72" dur="1000" fill="hold"/>
                                            <p:tgtEl>
                                              <p:spTgt spid="14"/>
                                            </p:tgtEl>
                                            <p:attrNameLst>
                                              <p:attrName>ppt_x</p:attrName>
                                              <p:attrName>ppt_y</p:attrName>
                                            </p:attrNameLst>
                                          </p:cBhvr>
                                          <p:rCtr x="-3034" y="14606"/>
                                        </p:animMotion>
                                      </p:childTnLst>
                                    </p:cTn>
                                  </p:par>
                                  <p:par>
                                    <p:cTn id="73" presetID="10" presetClass="exit" presetSubtype="0" fill="hold" grpId="1" nodeType="withEffect">
                                      <p:stCondLst>
                                        <p:cond delay="850"/>
                                      </p:stCondLst>
                                      <p:childTnLst>
                                        <p:animEffect transition="out" filter="fade">
                                          <p:cBhvr>
                                            <p:cTn id="74" dur="500"/>
                                            <p:tgtEl>
                                              <p:spTgt spid="14"/>
                                            </p:tgtEl>
                                          </p:cBhvr>
                                        </p:animEffect>
                                        <p:set>
                                          <p:cBhvr>
                                            <p:cTn id="75" dur="1" fill="hold">
                                              <p:stCondLst>
                                                <p:cond delay="499"/>
                                              </p:stCondLst>
                                            </p:cTn>
                                            <p:tgtEl>
                                              <p:spTgt spid="14"/>
                                            </p:tgtEl>
                                            <p:attrNameLst>
                                              <p:attrName>style.visibility</p:attrName>
                                            </p:attrNameLst>
                                          </p:cBhvr>
                                          <p:to>
                                            <p:strVal val="hidden"/>
                                          </p:to>
                                        </p:set>
                                      </p:childTnLst>
                                    </p:cTn>
                                  </p:par>
                                  <p:par>
                                    <p:cTn id="76" presetID="1" presetClass="entr" presetSubtype="0" fill="hold" grpId="2" nodeType="withEffect">
                                      <p:stCondLst>
                                        <p:cond delay="850"/>
                                      </p:stCondLst>
                                      <p:childTnLst>
                                        <p:set>
                                          <p:cBhvr>
                                            <p:cTn id="77" dur="1" fill="hold">
                                              <p:stCondLst>
                                                <p:cond delay="0"/>
                                              </p:stCondLst>
                                            </p:cTn>
                                            <p:tgtEl>
                                              <p:spTgt spid="8"/>
                                            </p:tgtEl>
                                            <p:attrNameLst>
                                              <p:attrName>style.visibility</p:attrName>
                                            </p:attrNameLst>
                                          </p:cBhvr>
                                          <p:to>
                                            <p:strVal val="visible"/>
                                          </p:to>
                                        </p:set>
                                      </p:childTnLst>
                                    </p:cTn>
                                  </p:par>
                                  <p:par>
                                    <p:cTn id="78" presetID="42" presetClass="path" presetSubtype="0" accel="7000" decel="79000" fill="hold" grpId="0" nodeType="withEffect">
                                      <p:stCondLst>
                                        <p:cond delay="500"/>
                                      </p:stCondLst>
                                      <p:childTnLst>
                                        <p:animMotion origin="layout" path="M -3.95833E-6 -3.7037E-7 L -0.05026 0.15255 " pathEditMode="relative" rAng="0" ptsTypes="AA">
                                          <p:cBhvr>
                                            <p:cTn id="79" dur="1000" fill="hold"/>
                                            <p:tgtEl>
                                              <p:spTgt spid="8"/>
                                            </p:tgtEl>
                                            <p:attrNameLst>
                                              <p:attrName>ppt_x</p:attrName>
                                              <p:attrName>ppt_y</p:attrName>
                                            </p:attrNameLst>
                                          </p:cBhvr>
                                          <p:rCtr x="-2513" y="7616"/>
                                        </p:animMotion>
                                      </p:childTnLst>
                                    </p:cTn>
                                  </p:par>
                                  <p:par>
                                    <p:cTn id="80" presetID="10" presetClass="exit" presetSubtype="0" fill="hold" grpId="1" nodeType="withEffect">
                                      <p:stCondLst>
                                        <p:cond delay="750"/>
                                      </p:stCondLst>
                                      <p:childTnLst>
                                        <p:animEffect transition="out" filter="fade">
                                          <p:cBhvr>
                                            <p:cTn id="81" dur="500"/>
                                            <p:tgtEl>
                                              <p:spTgt spid="8"/>
                                            </p:tgtEl>
                                          </p:cBhvr>
                                        </p:animEffect>
                                        <p:set>
                                          <p:cBhvr>
                                            <p:cTn id="82" dur="1" fill="hold">
                                              <p:stCondLst>
                                                <p:cond delay="499"/>
                                              </p:stCondLst>
                                            </p:cTn>
                                            <p:tgtEl>
                                              <p:spTgt spid="8"/>
                                            </p:tgtEl>
                                            <p:attrNameLst>
                                              <p:attrName>style.visibility</p:attrName>
                                            </p:attrNameLst>
                                          </p:cBhvr>
                                          <p:to>
                                            <p:strVal val="hidden"/>
                                          </p:to>
                                        </p:set>
                                      </p:childTnLst>
                                    </p:cTn>
                                  </p:par>
                                  <p:par>
                                    <p:cTn id="83" presetID="1" presetClass="entr" presetSubtype="0" fill="hold" grpId="2" nodeType="withEffect">
                                      <p:stCondLst>
                                        <p:cond delay="750"/>
                                      </p:stCondLst>
                                      <p:childTnLst>
                                        <p:set>
                                          <p:cBhvr>
                                            <p:cTn id="84" dur="1" fill="hold">
                                              <p:stCondLst>
                                                <p:cond delay="0"/>
                                              </p:stCondLst>
                                            </p:cTn>
                                            <p:tgtEl>
                                              <p:spTgt spid="6"/>
                                            </p:tgtEl>
                                            <p:attrNameLst>
                                              <p:attrName>style.visibility</p:attrName>
                                            </p:attrNameLst>
                                          </p:cBhvr>
                                          <p:to>
                                            <p:strVal val="visible"/>
                                          </p:to>
                                        </p:set>
                                      </p:childTnLst>
                                    </p:cTn>
                                  </p:par>
                                  <p:par>
                                    <p:cTn id="85" presetID="42" presetClass="path" presetSubtype="0" accel="7000" decel="79000" fill="hold" grpId="0" nodeType="withEffect">
                                      <p:stCondLst>
                                        <p:cond delay="500"/>
                                      </p:stCondLst>
                                      <p:childTnLst>
                                        <p:animMotion origin="layout" path="M 1.25E-6 -2.59259E-6 L -0.20625 0.1176 " pathEditMode="relative" rAng="0" ptsTypes="AA">
                                          <p:cBhvr>
                                            <p:cTn id="86" dur="1000" fill="hold"/>
                                            <p:tgtEl>
                                              <p:spTgt spid="6"/>
                                            </p:tgtEl>
                                            <p:attrNameLst>
                                              <p:attrName>ppt_x</p:attrName>
                                              <p:attrName>ppt_y</p:attrName>
                                            </p:attrNameLst>
                                          </p:cBhvr>
                                          <p:rCtr x="-10312" y="5880"/>
                                        </p:animMotion>
                                      </p:childTnLst>
                                    </p:cTn>
                                  </p:par>
                                  <p:par>
                                    <p:cTn id="87" presetID="10" presetClass="exit" presetSubtype="0" fill="hold" grpId="1" nodeType="withEffect">
                                      <p:stCondLst>
                                        <p:cond delay="750"/>
                                      </p:stCondLst>
                                      <p:childTnLst>
                                        <p:animEffect transition="out" filter="fade">
                                          <p:cBhvr>
                                            <p:cTn id="88" dur="500"/>
                                            <p:tgtEl>
                                              <p:spTgt spid="6"/>
                                            </p:tgtEl>
                                          </p:cBhvr>
                                        </p:animEffect>
                                        <p:set>
                                          <p:cBhvr>
                                            <p:cTn id="89" dur="1" fill="hold">
                                              <p:stCondLst>
                                                <p:cond delay="499"/>
                                              </p:stCondLst>
                                            </p:cTn>
                                            <p:tgtEl>
                                              <p:spTgt spid="6"/>
                                            </p:tgtEl>
                                            <p:attrNameLst>
                                              <p:attrName>style.visibility</p:attrName>
                                            </p:attrNameLst>
                                          </p:cBhvr>
                                          <p:to>
                                            <p:strVal val="hidden"/>
                                          </p:to>
                                        </p:set>
                                      </p:childTnLst>
                                    </p:cTn>
                                  </p:par>
                                  <p:par>
                                    <p:cTn id="90" presetID="1" presetClass="entr" presetSubtype="0" fill="hold" grpId="2" nodeType="withEffect">
                                      <p:stCondLst>
                                        <p:cond delay="750"/>
                                      </p:stCondLst>
                                      <p:childTnLst>
                                        <p:set>
                                          <p:cBhvr>
                                            <p:cTn id="91" dur="1" fill="hold">
                                              <p:stCondLst>
                                                <p:cond delay="0"/>
                                              </p:stCondLst>
                                            </p:cTn>
                                            <p:tgtEl>
                                              <p:spTgt spid="7"/>
                                            </p:tgtEl>
                                            <p:attrNameLst>
                                              <p:attrName>style.visibility</p:attrName>
                                            </p:attrNameLst>
                                          </p:cBhvr>
                                          <p:to>
                                            <p:strVal val="visible"/>
                                          </p:to>
                                        </p:set>
                                      </p:childTnLst>
                                    </p:cTn>
                                  </p:par>
                                  <p:par>
                                    <p:cTn id="92" presetID="42" presetClass="path" presetSubtype="0" accel="7000" decel="79000" fill="hold" grpId="0" nodeType="withEffect">
                                      <p:stCondLst>
                                        <p:cond delay="500"/>
                                      </p:stCondLst>
                                      <p:childTnLst>
                                        <p:animMotion origin="layout" path="M 1.25E-6 -2.59259E-6 L -0.20625 0.1176 " pathEditMode="relative" rAng="0" ptsTypes="AA">
                                          <p:cBhvr>
                                            <p:cTn id="93" dur="1000" fill="hold"/>
                                            <p:tgtEl>
                                              <p:spTgt spid="7"/>
                                            </p:tgtEl>
                                            <p:attrNameLst>
                                              <p:attrName>ppt_x</p:attrName>
                                              <p:attrName>ppt_y</p:attrName>
                                            </p:attrNameLst>
                                          </p:cBhvr>
                                          <p:rCtr x="-10312" y="5880"/>
                                        </p:animMotion>
                                      </p:childTnLst>
                                    </p:cTn>
                                  </p:par>
                                  <p:par>
                                    <p:cTn id="94" presetID="10" presetClass="exit" presetSubtype="0" fill="hold" grpId="1" nodeType="withEffect">
                                      <p:stCondLst>
                                        <p:cond delay="750"/>
                                      </p:stCondLst>
                                      <p:childTnLst>
                                        <p:animEffect transition="out" filter="fade">
                                          <p:cBhvr>
                                            <p:cTn id="95" dur="500"/>
                                            <p:tgtEl>
                                              <p:spTgt spid="7"/>
                                            </p:tgtEl>
                                          </p:cBhvr>
                                        </p:animEffect>
                                        <p:set>
                                          <p:cBhvr>
                                            <p:cTn id="96" dur="1" fill="hold">
                                              <p:stCondLst>
                                                <p:cond delay="499"/>
                                              </p:stCondLst>
                                            </p:cTn>
                                            <p:tgtEl>
                                              <p:spTgt spid="7"/>
                                            </p:tgtEl>
                                            <p:attrNameLst>
                                              <p:attrName>style.visibility</p:attrName>
                                            </p:attrNameLst>
                                          </p:cBhvr>
                                          <p:to>
                                            <p:strVal val="hidden"/>
                                          </p:to>
                                        </p:set>
                                      </p:childTnLst>
                                    </p:cTn>
                                  </p:par>
                                  <p:par>
                                    <p:cTn id="97" presetID="1" presetClass="entr" presetSubtype="0" fill="hold" grpId="2" nodeType="withEffect">
                                      <p:stCondLst>
                                        <p:cond delay="750"/>
                                      </p:stCondLst>
                                      <p:childTnLst>
                                        <p:set>
                                          <p:cBhvr>
                                            <p:cTn id="98" dur="1" fill="hold">
                                              <p:stCondLst>
                                                <p:cond delay="0"/>
                                              </p:stCondLst>
                                            </p:cTn>
                                            <p:tgtEl>
                                              <p:spTgt spid="17"/>
                                            </p:tgtEl>
                                            <p:attrNameLst>
                                              <p:attrName>style.visibility</p:attrName>
                                            </p:attrNameLst>
                                          </p:cBhvr>
                                          <p:to>
                                            <p:strVal val="visible"/>
                                          </p:to>
                                        </p:set>
                                      </p:childTnLst>
                                    </p:cTn>
                                  </p:par>
                                  <p:par>
                                    <p:cTn id="99" presetID="42" presetClass="path" presetSubtype="0" accel="7000" decel="79000" fill="hold" grpId="0" nodeType="withEffect">
                                      <p:stCondLst>
                                        <p:cond delay="500"/>
                                      </p:stCondLst>
                                      <p:childTnLst>
                                        <p:animMotion origin="layout" path="M -4.58333E-6 4.07407E-6 L -0.20143 0.27638 " pathEditMode="relative" rAng="0" ptsTypes="AA">
                                          <p:cBhvr>
                                            <p:cTn id="100" dur="1000" fill="hold"/>
                                            <p:tgtEl>
                                              <p:spTgt spid="17"/>
                                            </p:tgtEl>
                                            <p:attrNameLst>
                                              <p:attrName>ppt_x</p:attrName>
                                              <p:attrName>ppt_y</p:attrName>
                                            </p:attrNameLst>
                                          </p:cBhvr>
                                          <p:rCtr x="-10078" y="13819"/>
                                        </p:animMotion>
                                      </p:childTnLst>
                                    </p:cTn>
                                  </p:par>
                                  <p:par>
                                    <p:cTn id="101" presetID="10" presetClass="exit" presetSubtype="0" fill="hold" grpId="1" nodeType="withEffect">
                                      <p:stCondLst>
                                        <p:cond delay="750"/>
                                      </p:stCondLst>
                                      <p:childTnLst>
                                        <p:animEffect transition="out" filter="fade">
                                          <p:cBhvr>
                                            <p:cTn id="102" dur="500"/>
                                            <p:tgtEl>
                                              <p:spTgt spid="17"/>
                                            </p:tgtEl>
                                          </p:cBhvr>
                                        </p:animEffect>
                                        <p:set>
                                          <p:cBhvr>
                                            <p:cTn id="103" dur="1" fill="hold">
                                              <p:stCondLst>
                                                <p:cond delay="499"/>
                                              </p:stCondLst>
                                            </p:cTn>
                                            <p:tgtEl>
                                              <p:spTgt spid="17"/>
                                            </p:tgtEl>
                                            <p:attrNameLst>
                                              <p:attrName>style.visibility</p:attrName>
                                            </p:attrNameLst>
                                          </p:cBhvr>
                                          <p:to>
                                            <p:strVal val="hidden"/>
                                          </p:to>
                                        </p:set>
                                      </p:childTnLst>
                                    </p:cTn>
                                  </p:par>
                                  <p:par>
                                    <p:cTn id="104" presetID="1" presetClass="entr" presetSubtype="0" fill="hold" grpId="2" nodeType="withEffect">
                                      <p:stCondLst>
                                        <p:cond delay="750"/>
                                      </p:stCondLst>
                                      <p:childTnLst>
                                        <p:set>
                                          <p:cBhvr>
                                            <p:cTn id="105" dur="1" fill="hold">
                                              <p:stCondLst>
                                                <p:cond delay="0"/>
                                              </p:stCondLst>
                                            </p:cTn>
                                            <p:tgtEl>
                                              <p:spTgt spid="5"/>
                                            </p:tgtEl>
                                            <p:attrNameLst>
                                              <p:attrName>style.visibility</p:attrName>
                                            </p:attrNameLst>
                                          </p:cBhvr>
                                          <p:to>
                                            <p:strVal val="visible"/>
                                          </p:to>
                                        </p:set>
                                      </p:childTnLst>
                                    </p:cTn>
                                  </p:par>
                                  <p:par>
                                    <p:cTn id="106" presetID="42" presetClass="path" presetSubtype="0" accel="7000" decel="79000" fill="hold" grpId="0" nodeType="withEffect">
                                      <p:stCondLst>
                                        <p:cond delay="500"/>
                                      </p:stCondLst>
                                      <p:childTnLst>
                                        <p:animMotion origin="layout" path="M -3.54167E-6 -4.44444E-6 L -0.25416 0.00394 " pathEditMode="relative" rAng="0" ptsTypes="AA">
                                          <p:cBhvr>
                                            <p:cTn id="107" dur="1000" fill="hold"/>
                                            <p:tgtEl>
                                              <p:spTgt spid="5"/>
                                            </p:tgtEl>
                                            <p:attrNameLst>
                                              <p:attrName>ppt_x</p:attrName>
                                              <p:attrName>ppt_y</p:attrName>
                                            </p:attrNameLst>
                                          </p:cBhvr>
                                          <p:rCtr x="-12708" y="185"/>
                                        </p:animMotion>
                                      </p:childTnLst>
                                    </p:cTn>
                                  </p:par>
                                  <p:par>
                                    <p:cTn id="108" presetID="10" presetClass="exit" presetSubtype="0" fill="hold" grpId="1" nodeType="withEffect">
                                      <p:stCondLst>
                                        <p:cond delay="750"/>
                                      </p:stCondLst>
                                      <p:childTnLst>
                                        <p:animEffect transition="out" filter="fade">
                                          <p:cBhvr>
                                            <p:cTn id="109" dur="500"/>
                                            <p:tgtEl>
                                              <p:spTgt spid="5"/>
                                            </p:tgtEl>
                                          </p:cBhvr>
                                        </p:animEffect>
                                        <p:set>
                                          <p:cBhvr>
                                            <p:cTn id="110" dur="1" fill="hold">
                                              <p:stCondLst>
                                                <p:cond delay="499"/>
                                              </p:stCondLst>
                                            </p:cTn>
                                            <p:tgtEl>
                                              <p:spTgt spid="5"/>
                                            </p:tgtEl>
                                            <p:attrNameLst>
                                              <p:attrName>style.visibility</p:attrName>
                                            </p:attrNameLst>
                                          </p:cBhvr>
                                          <p:to>
                                            <p:strVal val="hidden"/>
                                          </p:to>
                                        </p:set>
                                      </p:childTnLst>
                                    </p:cTn>
                                  </p:par>
                                  <p:par>
                                    <p:cTn id="111" presetID="1" presetClass="entr" presetSubtype="0" fill="hold" grpId="2" nodeType="withEffect">
                                      <p:stCondLst>
                                        <p:cond delay="750"/>
                                      </p:stCondLst>
                                      <p:childTnLst>
                                        <p:set>
                                          <p:cBhvr>
                                            <p:cTn id="112" dur="1" fill="hold">
                                              <p:stCondLst>
                                                <p:cond delay="0"/>
                                              </p:stCondLst>
                                            </p:cTn>
                                            <p:tgtEl>
                                              <p:spTgt spid="10"/>
                                            </p:tgtEl>
                                            <p:attrNameLst>
                                              <p:attrName>style.visibility</p:attrName>
                                            </p:attrNameLst>
                                          </p:cBhvr>
                                          <p:to>
                                            <p:strVal val="visible"/>
                                          </p:to>
                                        </p:set>
                                      </p:childTnLst>
                                    </p:cTn>
                                  </p:par>
                                  <p:par>
                                    <p:cTn id="113" presetID="42" presetClass="path" presetSubtype="0" accel="7000" decel="79000" fill="hold" grpId="0" nodeType="withEffect">
                                      <p:stCondLst>
                                        <p:cond delay="500"/>
                                      </p:stCondLst>
                                      <p:childTnLst>
                                        <p:animMotion origin="layout" path="M 6.25E-7 -1.11111E-6 L -0.31836 0.21482 " pathEditMode="relative" rAng="0" ptsTypes="AA">
                                          <p:cBhvr>
                                            <p:cTn id="114" dur="1000" fill="hold"/>
                                            <p:tgtEl>
                                              <p:spTgt spid="10"/>
                                            </p:tgtEl>
                                            <p:attrNameLst>
                                              <p:attrName>ppt_x</p:attrName>
                                              <p:attrName>ppt_y</p:attrName>
                                            </p:attrNameLst>
                                          </p:cBhvr>
                                          <p:rCtr x="-15924" y="10741"/>
                                        </p:animMotion>
                                      </p:childTnLst>
                                    </p:cTn>
                                  </p:par>
                                  <p:par>
                                    <p:cTn id="115" presetID="10" presetClass="exit" presetSubtype="0" fill="hold" grpId="1" nodeType="withEffect">
                                      <p:stCondLst>
                                        <p:cond delay="750"/>
                                      </p:stCondLst>
                                      <p:childTnLst>
                                        <p:animEffect transition="out" filter="fade">
                                          <p:cBhvr>
                                            <p:cTn id="116" dur="500"/>
                                            <p:tgtEl>
                                              <p:spTgt spid="10"/>
                                            </p:tgtEl>
                                          </p:cBhvr>
                                        </p:animEffect>
                                        <p:set>
                                          <p:cBhvr>
                                            <p:cTn id="117" dur="1" fill="hold">
                                              <p:stCondLst>
                                                <p:cond delay="499"/>
                                              </p:stCondLst>
                                            </p:cTn>
                                            <p:tgtEl>
                                              <p:spTgt spid="10"/>
                                            </p:tgtEl>
                                            <p:attrNameLst>
                                              <p:attrName>style.visibility</p:attrName>
                                            </p:attrNameLst>
                                          </p:cBhvr>
                                          <p:to>
                                            <p:strVal val="hidden"/>
                                          </p:to>
                                        </p:set>
                                      </p:childTnLst>
                                    </p:cTn>
                                  </p:par>
                                  <p:par>
                                    <p:cTn id="118" presetID="1" presetClass="entr" presetSubtype="0" fill="hold" grpId="2" nodeType="withEffect">
                                      <p:stCondLst>
                                        <p:cond delay="850"/>
                                      </p:stCondLst>
                                      <p:childTnLst>
                                        <p:set>
                                          <p:cBhvr>
                                            <p:cTn id="119" dur="1" fill="hold">
                                              <p:stCondLst>
                                                <p:cond delay="0"/>
                                              </p:stCondLst>
                                            </p:cTn>
                                            <p:tgtEl>
                                              <p:spTgt spid="4"/>
                                            </p:tgtEl>
                                            <p:attrNameLst>
                                              <p:attrName>style.visibility</p:attrName>
                                            </p:attrNameLst>
                                          </p:cBhvr>
                                          <p:to>
                                            <p:strVal val="visible"/>
                                          </p:to>
                                        </p:set>
                                      </p:childTnLst>
                                    </p:cTn>
                                  </p:par>
                                  <p:par>
                                    <p:cTn id="120" presetID="42" presetClass="path" presetSubtype="0" accel="7000" decel="79000" fill="hold" grpId="0" nodeType="withEffect">
                                      <p:stCondLst>
                                        <p:cond delay="600"/>
                                      </p:stCondLst>
                                      <p:childTnLst>
                                        <p:animMotion origin="layout" path="M -3.54167E-6 0 L -0.13658 -0.2625 " pathEditMode="relative" rAng="0" ptsTypes="AA">
                                          <p:cBhvr>
                                            <p:cTn id="121" dur="1000" fill="hold"/>
                                            <p:tgtEl>
                                              <p:spTgt spid="4"/>
                                            </p:tgtEl>
                                            <p:attrNameLst>
                                              <p:attrName>ppt_x</p:attrName>
                                              <p:attrName>ppt_y</p:attrName>
                                            </p:attrNameLst>
                                          </p:cBhvr>
                                          <p:rCtr x="-6836" y="-13125"/>
                                        </p:animMotion>
                                      </p:childTnLst>
                                    </p:cTn>
                                  </p:par>
                                  <p:par>
                                    <p:cTn id="122" presetID="10" presetClass="exit" presetSubtype="0" fill="hold" grpId="1" nodeType="withEffect">
                                      <p:stCondLst>
                                        <p:cond delay="850"/>
                                      </p:stCondLst>
                                      <p:childTnLst>
                                        <p:animEffect transition="out" filter="fade">
                                          <p:cBhvr>
                                            <p:cTn id="123" dur="500"/>
                                            <p:tgtEl>
                                              <p:spTgt spid="4"/>
                                            </p:tgtEl>
                                          </p:cBhvr>
                                        </p:animEffect>
                                        <p:set>
                                          <p:cBhvr>
                                            <p:cTn id="124" dur="1" fill="hold">
                                              <p:stCondLst>
                                                <p:cond delay="499"/>
                                              </p:stCondLst>
                                            </p:cTn>
                                            <p:tgtEl>
                                              <p:spTgt spid="4"/>
                                            </p:tgtEl>
                                            <p:attrNameLst>
                                              <p:attrName>style.visibility</p:attrName>
                                            </p:attrNameLst>
                                          </p:cBhvr>
                                          <p:to>
                                            <p:strVal val="hidden"/>
                                          </p:to>
                                        </p:set>
                                      </p:childTnLst>
                                    </p:cTn>
                                  </p:par>
                                  <p:par>
                                    <p:cTn id="125" presetID="1" presetClass="entr" presetSubtype="0" fill="hold" grpId="2" nodeType="withEffect">
                                      <p:stCondLst>
                                        <p:cond delay="850"/>
                                      </p:stCondLst>
                                      <p:childTnLst>
                                        <p:set>
                                          <p:cBhvr>
                                            <p:cTn id="126" dur="1" fill="hold">
                                              <p:stCondLst>
                                                <p:cond delay="0"/>
                                              </p:stCondLst>
                                            </p:cTn>
                                            <p:tgtEl>
                                              <p:spTgt spid="11"/>
                                            </p:tgtEl>
                                            <p:attrNameLst>
                                              <p:attrName>style.visibility</p:attrName>
                                            </p:attrNameLst>
                                          </p:cBhvr>
                                          <p:to>
                                            <p:strVal val="visible"/>
                                          </p:to>
                                        </p:set>
                                      </p:childTnLst>
                                    </p:cTn>
                                  </p:par>
                                  <p:par>
                                    <p:cTn id="127" presetID="42" presetClass="path" presetSubtype="0" accel="7000" decel="79000" fill="hold" grpId="0" nodeType="withEffect">
                                      <p:stCondLst>
                                        <p:cond delay="700"/>
                                      </p:stCondLst>
                                      <p:childTnLst>
                                        <p:animMotion origin="layout" path="M 3.33333E-6 4.44444E-6 L -0.21979 -0.03936 " pathEditMode="relative" rAng="0" ptsTypes="AA">
                                          <p:cBhvr>
                                            <p:cTn id="128" dur="900" fill="hold"/>
                                            <p:tgtEl>
                                              <p:spTgt spid="11"/>
                                            </p:tgtEl>
                                            <p:attrNameLst>
                                              <p:attrName>ppt_x</p:attrName>
                                              <p:attrName>ppt_y</p:attrName>
                                            </p:attrNameLst>
                                          </p:cBhvr>
                                          <p:rCtr x="-10990" y="-1968"/>
                                        </p:animMotion>
                                      </p:childTnLst>
                                    </p:cTn>
                                  </p:par>
                                  <p:par>
                                    <p:cTn id="129" presetID="10" presetClass="exit" presetSubtype="0" fill="hold" grpId="1" nodeType="withEffect">
                                      <p:stCondLst>
                                        <p:cond delay="950"/>
                                      </p:stCondLst>
                                      <p:childTnLst>
                                        <p:animEffect transition="out" filter="fade">
                                          <p:cBhvr>
                                            <p:cTn id="130" dur="500"/>
                                            <p:tgtEl>
                                              <p:spTgt spid="11"/>
                                            </p:tgtEl>
                                          </p:cBhvr>
                                        </p:animEffect>
                                        <p:set>
                                          <p:cBhvr>
                                            <p:cTn id="131" dur="1" fill="hold">
                                              <p:stCondLst>
                                                <p:cond delay="499"/>
                                              </p:stCondLst>
                                            </p:cTn>
                                            <p:tgtEl>
                                              <p:spTgt spid="11"/>
                                            </p:tgtEl>
                                            <p:attrNameLst>
                                              <p:attrName>style.visibility</p:attrName>
                                            </p:attrNameLst>
                                          </p:cBhvr>
                                          <p:to>
                                            <p:strVal val="hidden"/>
                                          </p:to>
                                        </p:set>
                                      </p:childTnLst>
                                    </p:cTn>
                                  </p:par>
                                  <p:par>
                                    <p:cTn id="132" presetID="53" presetClass="entr" presetSubtype="16" fill="hold" grpId="1" nodeType="withEffect">
                                      <p:stCondLst>
                                        <p:cond delay="850"/>
                                      </p:stCondLst>
                                      <p:childTnLst>
                                        <p:set>
                                          <p:cBhvr>
                                            <p:cTn id="133" dur="1" fill="hold">
                                              <p:stCondLst>
                                                <p:cond delay="0"/>
                                              </p:stCondLst>
                                            </p:cTn>
                                            <p:tgtEl>
                                              <p:spTgt spid="45"/>
                                            </p:tgtEl>
                                            <p:attrNameLst>
                                              <p:attrName>style.visibility</p:attrName>
                                            </p:attrNameLst>
                                          </p:cBhvr>
                                          <p:to>
                                            <p:strVal val="visible"/>
                                          </p:to>
                                        </p:set>
                                        <p:anim calcmode="lin" valueType="num">
                                          <p:cBhvr>
                                            <p:cTn id="134" dur="500" fill="hold"/>
                                            <p:tgtEl>
                                              <p:spTgt spid="45"/>
                                            </p:tgtEl>
                                            <p:attrNameLst>
                                              <p:attrName>ppt_w</p:attrName>
                                            </p:attrNameLst>
                                          </p:cBhvr>
                                          <p:tavLst>
                                            <p:tav tm="0">
                                              <p:val>
                                                <p:fltVal val="0"/>
                                              </p:val>
                                            </p:tav>
                                            <p:tav tm="100000">
                                              <p:val>
                                                <p:strVal val="#ppt_w"/>
                                              </p:val>
                                            </p:tav>
                                          </p:tavLst>
                                        </p:anim>
                                        <p:anim calcmode="lin" valueType="num">
                                          <p:cBhvr>
                                            <p:cTn id="135" dur="500" fill="hold"/>
                                            <p:tgtEl>
                                              <p:spTgt spid="45"/>
                                            </p:tgtEl>
                                            <p:attrNameLst>
                                              <p:attrName>ppt_h</p:attrName>
                                            </p:attrNameLst>
                                          </p:cBhvr>
                                          <p:tavLst>
                                            <p:tav tm="0">
                                              <p:val>
                                                <p:fltVal val="0"/>
                                              </p:val>
                                            </p:tav>
                                            <p:tav tm="100000">
                                              <p:val>
                                                <p:strVal val="#ppt_h"/>
                                              </p:val>
                                            </p:tav>
                                          </p:tavLst>
                                        </p:anim>
                                        <p:animEffect transition="in" filter="fade">
                                          <p:cBhvr>
                                            <p:cTn id="136" dur="500"/>
                                            <p:tgtEl>
                                              <p:spTgt spid="45"/>
                                            </p:tgtEl>
                                          </p:cBhvr>
                                        </p:animEffect>
                                      </p:childTnLst>
                                    </p:cTn>
                                  </p:par>
                                  <p:par>
                                    <p:cTn id="137" presetID="6" presetClass="emph" presetSubtype="0" fill="hold" grpId="0" nodeType="withEffect" p14:presetBounceEnd="75000">
                                      <p:stCondLst>
                                        <p:cond delay="1000"/>
                                      </p:stCondLst>
                                      <p:childTnLst>
                                        <p:animScale p14:bounceEnd="75000">
                                          <p:cBhvr>
                                            <p:cTn id="138" dur="1000" fill="hold"/>
                                            <p:tgtEl>
                                              <p:spTgt spid="45"/>
                                            </p:tgtEl>
                                          </p:cBhvr>
                                          <p:by x="150000" y="150000"/>
                                        </p:animScale>
                                      </p:childTnLst>
                                    </p:cTn>
                                  </p:par>
                                  <p:par>
                                    <p:cTn id="139" presetID="8" presetClass="emph" presetSubtype="0" fill="hold" grpId="2" nodeType="withEffect">
                                      <p:stCondLst>
                                        <p:cond delay="800"/>
                                      </p:stCondLst>
                                      <p:childTnLst>
                                        <p:animRot by="5400000">
                                          <p:cBhvr>
                                            <p:cTn id="140" dur="600" fill="hold"/>
                                            <p:tgtEl>
                                              <p:spTgt spid="45"/>
                                            </p:tgtEl>
                                            <p:attrNameLst>
                                              <p:attrName>r</p:attrName>
                                            </p:attrNameLst>
                                          </p:cBhvr>
                                        </p:animRot>
                                      </p:childTnLst>
                                    </p:cTn>
                                  </p:par>
                                  <p:par>
                                    <p:cTn id="141" presetID="22" presetClass="entr" presetSubtype="1" fill="hold" grpId="0" nodeType="withEffect">
                                      <p:stCondLst>
                                        <p:cond delay="1500"/>
                                      </p:stCondLst>
                                      <p:childTnLst>
                                        <p:set>
                                          <p:cBhvr>
                                            <p:cTn id="142" dur="1" fill="hold">
                                              <p:stCondLst>
                                                <p:cond delay="0"/>
                                              </p:stCondLst>
                                            </p:cTn>
                                            <p:tgtEl>
                                              <p:spTgt spid="59"/>
                                            </p:tgtEl>
                                            <p:attrNameLst>
                                              <p:attrName>style.visibility</p:attrName>
                                            </p:attrNameLst>
                                          </p:cBhvr>
                                          <p:to>
                                            <p:strVal val="visible"/>
                                          </p:to>
                                        </p:set>
                                        <p:animEffect transition="in" filter="wipe(up)">
                                          <p:cBhvr>
                                            <p:cTn id="143" dur="350"/>
                                            <p:tgtEl>
                                              <p:spTgt spid="59"/>
                                            </p:tgtEl>
                                          </p:cBhvr>
                                        </p:animEffect>
                                      </p:childTnLst>
                                    </p:cTn>
                                  </p:par>
                                  <p:par>
                                    <p:cTn id="144" presetID="22" presetClass="entr" presetSubtype="4" fill="hold" grpId="0" nodeType="withEffect">
                                      <p:stCondLst>
                                        <p:cond delay="1850"/>
                                      </p:stCondLst>
                                      <p:childTnLst>
                                        <p:set>
                                          <p:cBhvr>
                                            <p:cTn id="145" dur="1" fill="hold">
                                              <p:stCondLst>
                                                <p:cond delay="0"/>
                                              </p:stCondLst>
                                            </p:cTn>
                                            <p:tgtEl>
                                              <p:spTgt spid="60"/>
                                            </p:tgtEl>
                                            <p:attrNameLst>
                                              <p:attrName>style.visibility</p:attrName>
                                            </p:attrNameLst>
                                          </p:cBhvr>
                                          <p:to>
                                            <p:strVal val="visible"/>
                                          </p:to>
                                        </p:set>
                                        <p:animEffect transition="in" filter="wipe(down)">
                                          <p:cBhvr>
                                            <p:cTn id="146" dur="350"/>
                                            <p:tgtEl>
                                              <p:spTgt spid="60"/>
                                            </p:tgtEl>
                                          </p:cBhvr>
                                        </p:animEffect>
                                      </p:childTnLst>
                                    </p:cTn>
                                  </p:par>
                                  <p:par>
                                    <p:cTn id="147" presetID="1" presetClass="exit" presetSubtype="0" fill="hold" grpId="3" nodeType="withEffect">
                                      <p:stCondLst>
                                        <p:cond delay="2200"/>
                                      </p:stCondLst>
                                      <p:childTnLst>
                                        <p:set>
                                          <p:cBhvr>
                                            <p:cTn id="148" dur="1" fill="hold">
                                              <p:stCondLst>
                                                <p:cond delay="0"/>
                                              </p:stCondLst>
                                            </p:cTn>
                                            <p:tgtEl>
                                              <p:spTgt spid="45"/>
                                            </p:tgtEl>
                                            <p:attrNameLst>
                                              <p:attrName>style.visibility</p:attrName>
                                            </p:attrNameLst>
                                          </p:cBhvr>
                                          <p:to>
                                            <p:strVal val="hidden"/>
                                          </p:to>
                                        </p:set>
                                      </p:childTnLst>
                                    </p:cTn>
                                  </p:par>
                                  <p:par>
                                    <p:cTn id="149" presetID="1" presetClass="exit" presetSubtype="0" fill="hold" grpId="1" nodeType="withEffect">
                                      <p:stCondLst>
                                        <p:cond delay="2200"/>
                                      </p:stCondLst>
                                      <p:childTnLst>
                                        <p:set>
                                          <p:cBhvr>
                                            <p:cTn id="150" dur="1" fill="hold">
                                              <p:stCondLst>
                                                <p:cond delay="0"/>
                                              </p:stCondLst>
                                            </p:cTn>
                                            <p:tgtEl>
                                              <p:spTgt spid="59"/>
                                            </p:tgtEl>
                                            <p:attrNameLst>
                                              <p:attrName>style.visibility</p:attrName>
                                            </p:attrNameLst>
                                          </p:cBhvr>
                                          <p:to>
                                            <p:strVal val="hidden"/>
                                          </p:to>
                                        </p:set>
                                      </p:childTnLst>
                                    </p:cTn>
                                  </p:par>
                                  <p:par>
                                    <p:cTn id="151" presetID="1" presetClass="exit" presetSubtype="0" fill="hold" grpId="1" nodeType="withEffect">
                                      <p:stCondLst>
                                        <p:cond delay="2200"/>
                                      </p:stCondLst>
                                      <p:childTnLst>
                                        <p:set>
                                          <p:cBhvr>
                                            <p:cTn id="152" dur="1" fill="hold">
                                              <p:stCondLst>
                                                <p:cond delay="0"/>
                                              </p:stCondLst>
                                            </p:cTn>
                                            <p:tgtEl>
                                              <p:spTgt spid="60"/>
                                            </p:tgtEl>
                                            <p:attrNameLst>
                                              <p:attrName>style.visibility</p:attrName>
                                            </p:attrNameLst>
                                          </p:cBhvr>
                                          <p:to>
                                            <p:strVal val="hidden"/>
                                          </p:to>
                                        </p:set>
                                      </p:childTnLst>
                                    </p:cTn>
                                  </p:par>
                                  <p:par>
                                    <p:cTn id="153" presetID="1" presetClass="entr" presetSubtype="0" fill="hold" grpId="0" nodeType="withEffect">
                                      <p:stCondLst>
                                        <p:cond delay="2200"/>
                                      </p:stCondLst>
                                      <p:childTnLst>
                                        <p:set>
                                          <p:cBhvr>
                                            <p:cTn id="154" dur="1" fill="hold">
                                              <p:stCondLst>
                                                <p:cond delay="0"/>
                                              </p:stCondLst>
                                            </p:cTn>
                                            <p:tgtEl>
                                              <p:spTgt spid="69"/>
                                            </p:tgtEl>
                                            <p:attrNameLst>
                                              <p:attrName>style.visibility</p:attrName>
                                            </p:attrNameLst>
                                          </p:cBhvr>
                                          <p:to>
                                            <p:strVal val="visible"/>
                                          </p:to>
                                        </p:set>
                                      </p:childTnLst>
                                    </p:cTn>
                                  </p:par>
                                  <p:par>
                                    <p:cTn id="155" presetID="8" presetClass="emph" presetSubtype="0" accel="62500" fill="hold" grpId="1" nodeType="withEffect" p14:presetBounceEnd="62500">
                                      <p:stCondLst>
                                        <p:cond delay="2200"/>
                                      </p:stCondLst>
                                      <p:childTnLst>
                                        <p:animRot by="8100000" p14:bounceEnd="62500">
                                          <p:cBhvr>
                                            <p:cTn id="156" dur="1800" fill="hold"/>
                                            <p:tgtEl>
                                              <p:spTgt spid="69"/>
                                            </p:tgtEl>
                                            <p:attrNameLst>
                                              <p:attrName>r</p:attrName>
                                            </p:attrNameLst>
                                          </p:cBhvr>
                                        </p:animRot>
                                      </p:childTnLst>
                                    </p:cTn>
                                  </p:par>
                                  <p:par>
                                    <p:cTn id="157" presetID="6" presetClass="emph" presetSubtype="0" fill="hold" grpId="2" nodeType="withEffect" p14:presetBounceEnd="57692">
                                      <p:stCondLst>
                                        <p:cond delay="2200"/>
                                      </p:stCondLst>
                                      <p:childTnLst>
                                        <p:animScale p14:bounceEnd="57692">
                                          <p:cBhvr>
                                            <p:cTn id="158" dur="1800" fill="hold"/>
                                            <p:tgtEl>
                                              <p:spTgt spid="69"/>
                                            </p:tgtEl>
                                          </p:cBhvr>
                                          <p:by x="180000" y="180000"/>
                                        </p:animScale>
                                      </p:childTnLst>
                                    </p:cTn>
                                  </p:par>
                                  <p:par>
                                    <p:cTn id="159" presetID="2" presetClass="entr" presetSubtype="4" accel="33333" fill="hold" grpId="0" nodeType="withEffect" p14:presetBounceEnd="53333">
                                      <p:stCondLst>
                                        <p:cond delay="2200"/>
                                      </p:stCondLst>
                                      <p:childTnLst>
                                        <p:set>
                                          <p:cBhvr>
                                            <p:cTn id="160" dur="1" fill="hold">
                                              <p:stCondLst>
                                                <p:cond delay="0"/>
                                              </p:stCondLst>
                                            </p:cTn>
                                            <p:tgtEl>
                                              <p:spTgt spid="81"/>
                                            </p:tgtEl>
                                            <p:attrNameLst>
                                              <p:attrName>style.visibility</p:attrName>
                                            </p:attrNameLst>
                                          </p:cBhvr>
                                          <p:to>
                                            <p:strVal val="visible"/>
                                          </p:to>
                                        </p:set>
                                        <p:anim calcmode="lin" valueType="num" p14:bounceEnd="53333">
                                          <p:cBhvr additive="base">
                                            <p:cTn id="161" dur="1000" fill="hold"/>
                                            <p:tgtEl>
                                              <p:spTgt spid="81"/>
                                            </p:tgtEl>
                                            <p:attrNameLst>
                                              <p:attrName>ppt_x</p:attrName>
                                            </p:attrNameLst>
                                          </p:cBhvr>
                                          <p:tavLst>
                                            <p:tav tm="0">
                                              <p:val>
                                                <p:strVal val="#ppt_x"/>
                                              </p:val>
                                            </p:tav>
                                            <p:tav tm="100000">
                                              <p:val>
                                                <p:strVal val="#ppt_x"/>
                                              </p:val>
                                            </p:tav>
                                          </p:tavLst>
                                        </p:anim>
                                        <p:anim calcmode="lin" valueType="num" p14:bounceEnd="53333">
                                          <p:cBhvr additive="base">
                                            <p:cTn id="162" dur="1000" fill="hold"/>
                                            <p:tgtEl>
                                              <p:spTgt spid="81"/>
                                            </p:tgtEl>
                                            <p:attrNameLst>
                                              <p:attrName>ppt_y</p:attrName>
                                            </p:attrNameLst>
                                          </p:cBhvr>
                                          <p:tavLst>
                                            <p:tav tm="0">
                                              <p:val>
                                                <p:strVal val="1+#ppt_h/2"/>
                                              </p:val>
                                            </p:tav>
                                            <p:tav tm="100000">
                                              <p:val>
                                                <p:strVal val="#ppt_y"/>
                                              </p:val>
                                            </p:tav>
                                          </p:tavLst>
                                        </p:anim>
                                      </p:childTnLst>
                                    </p:cTn>
                                  </p:par>
                                  <p:par>
                                    <p:cTn id="163" presetID="2" presetClass="entr" presetSubtype="4" accel="62500" fill="hold" grpId="0" nodeType="withEffect" p14:presetBounceEnd="53333">
                                      <p:stCondLst>
                                        <p:cond delay="2300"/>
                                      </p:stCondLst>
                                      <p:childTnLst>
                                        <p:set>
                                          <p:cBhvr>
                                            <p:cTn id="164" dur="1" fill="hold">
                                              <p:stCondLst>
                                                <p:cond delay="0"/>
                                              </p:stCondLst>
                                            </p:cTn>
                                            <p:tgtEl>
                                              <p:spTgt spid="80"/>
                                            </p:tgtEl>
                                            <p:attrNameLst>
                                              <p:attrName>style.visibility</p:attrName>
                                            </p:attrNameLst>
                                          </p:cBhvr>
                                          <p:to>
                                            <p:strVal val="visible"/>
                                          </p:to>
                                        </p:set>
                                        <p:anim calcmode="lin" valueType="num" p14:bounceEnd="53333">
                                          <p:cBhvr additive="base">
                                            <p:cTn id="165" dur="1000" fill="hold"/>
                                            <p:tgtEl>
                                              <p:spTgt spid="80"/>
                                            </p:tgtEl>
                                            <p:attrNameLst>
                                              <p:attrName>ppt_x</p:attrName>
                                            </p:attrNameLst>
                                          </p:cBhvr>
                                          <p:tavLst>
                                            <p:tav tm="0">
                                              <p:val>
                                                <p:strVal val="#ppt_x"/>
                                              </p:val>
                                            </p:tav>
                                            <p:tav tm="100000">
                                              <p:val>
                                                <p:strVal val="#ppt_x"/>
                                              </p:val>
                                            </p:tav>
                                          </p:tavLst>
                                        </p:anim>
                                        <p:anim calcmode="lin" valueType="num" p14:bounceEnd="53333">
                                          <p:cBhvr additive="base">
                                            <p:cTn id="166" dur="1000" fill="hold"/>
                                            <p:tgtEl>
                                              <p:spTgt spid="80"/>
                                            </p:tgtEl>
                                            <p:attrNameLst>
                                              <p:attrName>ppt_y</p:attrName>
                                            </p:attrNameLst>
                                          </p:cBhvr>
                                          <p:tavLst>
                                            <p:tav tm="0">
                                              <p:val>
                                                <p:strVal val="1+#ppt_h/2"/>
                                              </p:val>
                                            </p:tav>
                                            <p:tav tm="100000">
                                              <p:val>
                                                <p:strVal val="#ppt_y"/>
                                              </p:val>
                                            </p:tav>
                                          </p:tavLst>
                                        </p:anim>
                                      </p:childTnLst>
                                    </p:cTn>
                                  </p:par>
                                  <p:par>
                                    <p:cTn id="167" presetID="2" presetClass="entr" presetSubtype="4" accel="50000" fill="hold" grpId="0" nodeType="withEffect" p14:presetBounceEnd="53333">
                                      <p:stCondLst>
                                        <p:cond delay="2350"/>
                                      </p:stCondLst>
                                      <p:childTnLst>
                                        <p:set>
                                          <p:cBhvr>
                                            <p:cTn id="168" dur="1" fill="hold">
                                              <p:stCondLst>
                                                <p:cond delay="0"/>
                                              </p:stCondLst>
                                            </p:cTn>
                                            <p:tgtEl>
                                              <p:spTgt spid="79"/>
                                            </p:tgtEl>
                                            <p:attrNameLst>
                                              <p:attrName>style.visibility</p:attrName>
                                            </p:attrNameLst>
                                          </p:cBhvr>
                                          <p:to>
                                            <p:strVal val="visible"/>
                                          </p:to>
                                        </p:set>
                                        <p:anim calcmode="lin" valueType="num" p14:bounceEnd="53333">
                                          <p:cBhvr additive="base">
                                            <p:cTn id="169" dur="1000" fill="hold"/>
                                            <p:tgtEl>
                                              <p:spTgt spid="79"/>
                                            </p:tgtEl>
                                            <p:attrNameLst>
                                              <p:attrName>ppt_x</p:attrName>
                                            </p:attrNameLst>
                                          </p:cBhvr>
                                          <p:tavLst>
                                            <p:tav tm="0">
                                              <p:val>
                                                <p:strVal val="#ppt_x"/>
                                              </p:val>
                                            </p:tav>
                                            <p:tav tm="100000">
                                              <p:val>
                                                <p:strVal val="#ppt_x"/>
                                              </p:val>
                                            </p:tav>
                                          </p:tavLst>
                                        </p:anim>
                                        <p:anim calcmode="lin" valueType="num" p14:bounceEnd="53333">
                                          <p:cBhvr additive="base">
                                            <p:cTn id="170" dur="1000" fill="hold"/>
                                            <p:tgtEl>
                                              <p:spTgt spid="79"/>
                                            </p:tgtEl>
                                            <p:attrNameLst>
                                              <p:attrName>ppt_y</p:attrName>
                                            </p:attrNameLst>
                                          </p:cBhvr>
                                          <p:tavLst>
                                            <p:tav tm="0">
                                              <p:val>
                                                <p:strVal val="1+#ppt_h/2"/>
                                              </p:val>
                                            </p:tav>
                                            <p:tav tm="100000">
                                              <p:val>
                                                <p:strVal val="#ppt_y"/>
                                              </p:val>
                                            </p:tav>
                                          </p:tavLst>
                                        </p:anim>
                                      </p:childTnLst>
                                    </p:cTn>
                                  </p:par>
                                  <p:par>
                                    <p:cTn id="171" presetID="2" presetClass="entr" presetSubtype="4" accel="30000" fill="hold" grpId="0" nodeType="withEffect" p14:presetBounceEnd="53333">
                                      <p:stCondLst>
                                        <p:cond delay="2400"/>
                                      </p:stCondLst>
                                      <p:childTnLst>
                                        <p:set>
                                          <p:cBhvr>
                                            <p:cTn id="172" dur="1" fill="hold">
                                              <p:stCondLst>
                                                <p:cond delay="0"/>
                                              </p:stCondLst>
                                            </p:cTn>
                                            <p:tgtEl>
                                              <p:spTgt spid="78"/>
                                            </p:tgtEl>
                                            <p:attrNameLst>
                                              <p:attrName>style.visibility</p:attrName>
                                            </p:attrNameLst>
                                          </p:cBhvr>
                                          <p:to>
                                            <p:strVal val="visible"/>
                                          </p:to>
                                        </p:set>
                                        <p:anim calcmode="lin" valueType="num" p14:bounceEnd="53333">
                                          <p:cBhvr additive="base">
                                            <p:cTn id="173" dur="1000" fill="hold"/>
                                            <p:tgtEl>
                                              <p:spTgt spid="78"/>
                                            </p:tgtEl>
                                            <p:attrNameLst>
                                              <p:attrName>ppt_x</p:attrName>
                                            </p:attrNameLst>
                                          </p:cBhvr>
                                          <p:tavLst>
                                            <p:tav tm="0">
                                              <p:val>
                                                <p:strVal val="#ppt_x"/>
                                              </p:val>
                                            </p:tav>
                                            <p:tav tm="100000">
                                              <p:val>
                                                <p:strVal val="#ppt_x"/>
                                              </p:val>
                                            </p:tav>
                                          </p:tavLst>
                                        </p:anim>
                                        <p:anim calcmode="lin" valueType="num" p14:bounceEnd="53333">
                                          <p:cBhvr additive="base">
                                            <p:cTn id="174" dur="1000" fill="hold"/>
                                            <p:tgtEl>
                                              <p:spTgt spid="78"/>
                                            </p:tgtEl>
                                            <p:attrNameLst>
                                              <p:attrName>ppt_y</p:attrName>
                                            </p:attrNameLst>
                                          </p:cBhvr>
                                          <p:tavLst>
                                            <p:tav tm="0">
                                              <p:val>
                                                <p:strVal val="1+#ppt_h/2"/>
                                              </p:val>
                                            </p:tav>
                                            <p:tav tm="100000">
                                              <p:val>
                                                <p:strVal val="#ppt_y"/>
                                              </p:val>
                                            </p:tav>
                                          </p:tavLst>
                                        </p:anim>
                                      </p:childTnLst>
                                    </p:cTn>
                                  </p:par>
                                  <p:par>
                                    <p:cTn id="175" presetID="2" presetClass="entr" presetSubtype="4" accel="30000" fill="hold" grpId="0" nodeType="withEffect" p14:presetBounceEnd="53333">
                                      <p:stCondLst>
                                        <p:cond delay="2450"/>
                                      </p:stCondLst>
                                      <p:childTnLst>
                                        <p:set>
                                          <p:cBhvr>
                                            <p:cTn id="176" dur="1" fill="hold">
                                              <p:stCondLst>
                                                <p:cond delay="0"/>
                                              </p:stCondLst>
                                            </p:cTn>
                                            <p:tgtEl>
                                              <p:spTgt spid="77"/>
                                            </p:tgtEl>
                                            <p:attrNameLst>
                                              <p:attrName>style.visibility</p:attrName>
                                            </p:attrNameLst>
                                          </p:cBhvr>
                                          <p:to>
                                            <p:strVal val="visible"/>
                                          </p:to>
                                        </p:set>
                                        <p:anim calcmode="lin" valueType="num" p14:bounceEnd="53333">
                                          <p:cBhvr additive="base">
                                            <p:cTn id="177" dur="1000" fill="hold"/>
                                            <p:tgtEl>
                                              <p:spTgt spid="77"/>
                                            </p:tgtEl>
                                            <p:attrNameLst>
                                              <p:attrName>ppt_x</p:attrName>
                                            </p:attrNameLst>
                                          </p:cBhvr>
                                          <p:tavLst>
                                            <p:tav tm="0">
                                              <p:val>
                                                <p:strVal val="#ppt_x"/>
                                              </p:val>
                                            </p:tav>
                                            <p:tav tm="100000">
                                              <p:val>
                                                <p:strVal val="#ppt_x"/>
                                              </p:val>
                                            </p:tav>
                                          </p:tavLst>
                                        </p:anim>
                                        <p:anim calcmode="lin" valueType="num" p14:bounceEnd="53333">
                                          <p:cBhvr additive="base">
                                            <p:cTn id="178" dur="1000" fill="hold"/>
                                            <p:tgtEl>
                                              <p:spTgt spid="77"/>
                                            </p:tgtEl>
                                            <p:attrNameLst>
                                              <p:attrName>ppt_y</p:attrName>
                                            </p:attrNameLst>
                                          </p:cBhvr>
                                          <p:tavLst>
                                            <p:tav tm="0">
                                              <p:val>
                                                <p:strVal val="1+#ppt_h/2"/>
                                              </p:val>
                                            </p:tav>
                                            <p:tav tm="100000">
                                              <p:val>
                                                <p:strVal val="#ppt_y"/>
                                              </p:val>
                                            </p:tav>
                                          </p:tavLst>
                                        </p:anim>
                                      </p:childTnLst>
                                    </p:cTn>
                                  </p:par>
                                  <p:par>
                                    <p:cTn id="179" presetID="2" presetClass="entr" presetSubtype="4" accel="30000" fill="hold" grpId="0" nodeType="withEffect" p14:presetBounceEnd="53333">
                                      <p:stCondLst>
                                        <p:cond delay="2500"/>
                                      </p:stCondLst>
                                      <p:childTnLst>
                                        <p:set>
                                          <p:cBhvr>
                                            <p:cTn id="180" dur="1" fill="hold">
                                              <p:stCondLst>
                                                <p:cond delay="0"/>
                                              </p:stCondLst>
                                            </p:cTn>
                                            <p:tgtEl>
                                              <p:spTgt spid="76"/>
                                            </p:tgtEl>
                                            <p:attrNameLst>
                                              <p:attrName>style.visibility</p:attrName>
                                            </p:attrNameLst>
                                          </p:cBhvr>
                                          <p:to>
                                            <p:strVal val="visible"/>
                                          </p:to>
                                        </p:set>
                                        <p:anim calcmode="lin" valueType="num" p14:bounceEnd="53333">
                                          <p:cBhvr additive="base">
                                            <p:cTn id="181" dur="1000" fill="hold"/>
                                            <p:tgtEl>
                                              <p:spTgt spid="76"/>
                                            </p:tgtEl>
                                            <p:attrNameLst>
                                              <p:attrName>ppt_x</p:attrName>
                                            </p:attrNameLst>
                                          </p:cBhvr>
                                          <p:tavLst>
                                            <p:tav tm="0">
                                              <p:val>
                                                <p:strVal val="#ppt_x"/>
                                              </p:val>
                                            </p:tav>
                                            <p:tav tm="100000">
                                              <p:val>
                                                <p:strVal val="#ppt_x"/>
                                              </p:val>
                                            </p:tav>
                                          </p:tavLst>
                                        </p:anim>
                                        <p:anim calcmode="lin" valueType="num" p14:bounceEnd="53333">
                                          <p:cBhvr additive="base">
                                            <p:cTn id="182" dur="1000" fill="hold"/>
                                            <p:tgtEl>
                                              <p:spTgt spid="76"/>
                                            </p:tgtEl>
                                            <p:attrNameLst>
                                              <p:attrName>ppt_y</p:attrName>
                                            </p:attrNameLst>
                                          </p:cBhvr>
                                          <p:tavLst>
                                            <p:tav tm="0">
                                              <p:val>
                                                <p:strVal val="1+#ppt_h/2"/>
                                              </p:val>
                                            </p:tav>
                                            <p:tav tm="100000">
                                              <p:val>
                                                <p:strVal val="#ppt_y"/>
                                              </p:val>
                                            </p:tav>
                                          </p:tavLst>
                                        </p:anim>
                                      </p:childTnLst>
                                    </p:cTn>
                                  </p:par>
                                  <p:par>
                                    <p:cTn id="183" presetID="2" presetClass="entr" presetSubtype="4" accel="30000" fill="hold" grpId="0" nodeType="withEffect" p14:presetBounceEnd="53333">
                                      <p:stCondLst>
                                        <p:cond delay="2550"/>
                                      </p:stCondLst>
                                      <p:childTnLst>
                                        <p:set>
                                          <p:cBhvr>
                                            <p:cTn id="184" dur="1" fill="hold">
                                              <p:stCondLst>
                                                <p:cond delay="0"/>
                                              </p:stCondLst>
                                            </p:cTn>
                                            <p:tgtEl>
                                              <p:spTgt spid="75"/>
                                            </p:tgtEl>
                                            <p:attrNameLst>
                                              <p:attrName>style.visibility</p:attrName>
                                            </p:attrNameLst>
                                          </p:cBhvr>
                                          <p:to>
                                            <p:strVal val="visible"/>
                                          </p:to>
                                        </p:set>
                                        <p:anim calcmode="lin" valueType="num" p14:bounceEnd="53333">
                                          <p:cBhvr additive="base">
                                            <p:cTn id="185" dur="1000" fill="hold"/>
                                            <p:tgtEl>
                                              <p:spTgt spid="75"/>
                                            </p:tgtEl>
                                            <p:attrNameLst>
                                              <p:attrName>ppt_x</p:attrName>
                                            </p:attrNameLst>
                                          </p:cBhvr>
                                          <p:tavLst>
                                            <p:tav tm="0">
                                              <p:val>
                                                <p:strVal val="#ppt_x"/>
                                              </p:val>
                                            </p:tav>
                                            <p:tav tm="100000">
                                              <p:val>
                                                <p:strVal val="#ppt_x"/>
                                              </p:val>
                                            </p:tav>
                                          </p:tavLst>
                                        </p:anim>
                                        <p:anim calcmode="lin" valueType="num" p14:bounceEnd="53333">
                                          <p:cBhvr additive="base">
                                            <p:cTn id="186" dur="1000" fill="hold"/>
                                            <p:tgtEl>
                                              <p:spTgt spid="75"/>
                                            </p:tgtEl>
                                            <p:attrNameLst>
                                              <p:attrName>ppt_y</p:attrName>
                                            </p:attrNameLst>
                                          </p:cBhvr>
                                          <p:tavLst>
                                            <p:tav tm="0">
                                              <p:val>
                                                <p:strVal val="1+#ppt_h/2"/>
                                              </p:val>
                                            </p:tav>
                                            <p:tav tm="100000">
                                              <p:val>
                                                <p:strVal val="#ppt_y"/>
                                              </p:val>
                                            </p:tav>
                                          </p:tavLst>
                                        </p:anim>
                                      </p:childTnLst>
                                    </p:cTn>
                                  </p:par>
                                  <p:par>
                                    <p:cTn id="187" presetID="2" presetClass="entr" presetSubtype="4" accel="30000" fill="hold" grpId="0" nodeType="withEffect" p14:presetBounceEnd="53333">
                                      <p:stCondLst>
                                        <p:cond delay="2600"/>
                                      </p:stCondLst>
                                      <p:childTnLst>
                                        <p:set>
                                          <p:cBhvr>
                                            <p:cTn id="188" dur="1" fill="hold">
                                              <p:stCondLst>
                                                <p:cond delay="0"/>
                                              </p:stCondLst>
                                            </p:cTn>
                                            <p:tgtEl>
                                              <p:spTgt spid="74"/>
                                            </p:tgtEl>
                                            <p:attrNameLst>
                                              <p:attrName>style.visibility</p:attrName>
                                            </p:attrNameLst>
                                          </p:cBhvr>
                                          <p:to>
                                            <p:strVal val="visible"/>
                                          </p:to>
                                        </p:set>
                                        <p:anim calcmode="lin" valueType="num" p14:bounceEnd="53333">
                                          <p:cBhvr additive="base">
                                            <p:cTn id="189" dur="1000" fill="hold"/>
                                            <p:tgtEl>
                                              <p:spTgt spid="74"/>
                                            </p:tgtEl>
                                            <p:attrNameLst>
                                              <p:attrName>ppt_x</p:attrName>
                                            </p:attrNameLst>
                                          </p:cBhvr>
                                          <p:tavLst>
                                            <p:tav tm="0">
                                              <p:val>
                                                <p:strVal val="#ppt_x"/>
                                              </p:val>
                                            </p:tav>
                                            <p:tav tm="100000">
                                              <p:val>
                                                <p:strVal val="#ppt_x"/>
                                              </p:val>
                                            </p:tav>
                                          </p:tavLst>
                                        </p:anim>
                                        <p:anim calcmode="lin" valueType="num" p14:bounceEnd="53333">
                                          <p:cBhvr additive="base">
                                            <p:cTn id="190" dur="1000" fill="hold"/>
                                            <p:tgtEl>
                                              <p:spTgt spid="74"/>
                                            </p:tgtEl>
                                            <p:attrNameLst>
                                              <p:attrName>ppt_y</p:attrName>
                                            </p:attrNameLst>
                                          </p:cBhvr>
                                          <p:tavLst>
                                            <p:tav tm="0">
                                              <p:val>
                                                <p:strVal val="1+#ppt_h/2"/>
                                              </p:val>
                                            </p:tav>
                                            <p:tav tm="100000">
                                              <p:val>
                                                <p:strVal val="#ppt_y"/>
                                              </p:val>
                                            </p:tav>
                                          </p:tavLst>
                                        </p:anim>
                                      </p:childTnLst>
                                    </p:cTn>
                                  </p:par>
                                  <p:par>
                                    <p:cTn id="191" presetID="2" presetClass="entr" presetSubtype="4" accel="30000" fill="hold" grpId="0" nodeType="withEffect" p14:presetBounceEnd="53333">
                                      <p:stCondLst>
                                        <p:cond delay="2650"/>
                                      </p:stCondLst>
                                      <p:childTnLst>
                                        <p:set>
                                          <p:cBhvr>
                                            <p:cTn id="192" dur="1" fill="hold">
                                              <p:stCondLst>
                                                <p:cond delay="0"/>
                                              </p:stCondLst>
                                            </p:cTn>
                                            <p:tgtEl>
                                              <p:spTgt spid="73"/>
                                            </p:tgtEl>
                                            <p:attrNameLst>
                                              <p:attrName>style.visibility</p:attrName>
                                            </p:attrNameLst>
                                          </p:cBhvr>
                                          <p:to>
                                            <p:strVal val="visible"/>
                                          </p:to>
                                        </p:set>
                                        <p:anim calcmode="lin" valueType="num" p14:bounceEnd="53333">
                                          <p:cBhvr additive="base">
                                            <p:cTn id="193" dur="1000" fill="hold"/>
                                            <p:tgtEl>
                                              <p:spTgt spid="73"/>
                                            </p:tgtEl>
                                            <p:attrNameLst>
                                              <p:attrName>ppt_x</p:attrName>
                                            </p:attrNameLst>
                                          </p:cBhvr>
                                          <p:tavLst>
                                            <p:tav tm="0">
                                              <p:val>
                                                <p:strVal val="#ppt_x"/>
                                              </p:val>
                                            </p:tav>
                                            <p:tav tm="100000">
                                              <p:val>
                                                <p:strVal val="#ppt_x"/>
                                              </p:val>
                                            </p:tav>
                                          </p:tavLst>
                                        </p:anim>
                                        <p:anim calcmode="lin" valueType="num" p14:bounceEnd="53333">
                                          <p:cBhvr additive="base">
                                            <p:cTn id="194" dur="1000" fill="hold"/>
                                            <p:tgtEl>
                                              <p:spTgt spid="73"/>
                                            </p:tgtEl>
                                            <p:attrNameLst>
                                              <p:attrName>ppt_y</p:attrName>
                                            </p:attrNameLst>
                                          </p:cBhvr>
                                          <p:tavLst>
                                            <p:tav tm="0">
                                              <p:val>
                                                <p:strVal val="1+#ppt_h/2"/>
                                              </p:val>
                                            </p:tav>
                                            <p:tav tm="100000">
                                              <p:val>
                                                <p:strVal val="#ppt_y"/>
                                              </p:val>
                                            </p:tav>
                                          </p:tavLst>
                                        </p:anim>
                                      </p:childTnLst>
                                    </p:cTn>
                                  </p:par>
                                  <p:par>
                                    <p:cTn id="195" presetID="2" presetClass="entr" presetSubtype="4" accel="30000" fill="hold" grpId="0" nodeType="withEffect" p14:presetBounceEnd="53333">
                                      <p:stCondLst>
                                        <p:cond delay="2700"/>
                                      </p:stCondLst>
                                      <p:childTnLst>
                                        <p:set>
                                          <p:cBhvr>
                                            <p:cTn id="196" dur="1" fill="hold">
                                              <p:stCondLst>
                                                <p:cond delay="0"/>
                                              </p:stCondLst>
                                            </p:cTn>
                                            <p:tgtEl>
                                              <p:spTgt spid="72"/>
                                            </p:tgtEl>
                                            <p:attrNameLst>
                                              <p:attrName>style.visibility</p:attrName>
                                            </p:attrNameLst>
                                          </p:cBhvr>
                                          <p:to>
                                            <p:strVal val="visible"/>
                                          </p:to>
                                        </p:set>
                                        <p:anim calcmode="lin" valueType="num" p14:bounceEnd="53333">
                                          <p:cBhvr additive="base">
                                            <p:cTn id="197" dur="1000" fill="hold"/>
                                            <p:tgtEl>
                                              <p:spTgt spid="72"/>
                                            </p:tgtEl>
                                            <p:attrNameLst>
                                              <p:attrName>ppt_x</p:attrName>
                                            </p:attrNameLst>
                                          </p:cBhvr>
                                          <p:tavLst>
                                            <p:tav tm="0">
                                              <p:val>
                                                <p:strVal val="#ppt_x"/>
                                              </p:val>
                                            </p:tav>
                                            <p:tav tm="100000">
                                              <p:val>
                                                <p:strVal val="#ppt_x"/>
                                              </p:val>
                                            </p:tav>
                                          </p:tavLst>
                                        </p:anim>
                                        <p:anim calcmode="lin" valueType="num" p14:bounceEnd="53333">
                                          <p:cBhvr additive="base">
                                            <p:cTn id="198" dur="1000" fill="hold"/>
                                            <p:tgtEl>
                                              <p:spTgt spid="72"/>
                                            </p:tgtEl>
                                            <p:attrNameLst>
                                              <p:attrName>ppt_y</p:attrName>
                                            </p:attrNameLst>
                                          </p:cBhvr>
                                          <p:tavLst>
                                            <p:tav tm="0">
                                              <p:val>
                                                <p:strVal val="1+#ppt_h/2"/>
                                              </p:val>
                                            </p:tav>
                                            <p:tav tm="100000">
                                              <p:val>
                                                <p:strVal val="#ppt_y"/>
                                              </p:val>
                                            </p:tav>
                                          </p:tavLst>
                                        </p:anim>
                                      </p:childTnLst>
                                    </p:cTn>
                                  </p:par>
                                  <p:par>
                                    <p:cTn id="199" presetID="1" presetClass="entr" presetSubtype="0" fill="hold" grpId="1" nodeType="withEffect">
                                      <p:stCondLst>
                                        <p:cond delay="2500"/>
                                      </p:stCondLst>
                                      <p:childTnLst>
                                        <p:set>
                                          <p:cBhvr>
                                            <p:cTn id="200" dur="1" fill="hold">
                                              <p:stCondLst>
                                                <p:cond delay="0"/>
                                              </p:stCondLst>
                                            </p:cTn>
                                            <p:tgtEl>
                                              <p:spTgt spid="83"/>
                                            </p:tgtEl>
                                            <p:attrNameLst>
                                              <p:attrName>style.visibility</p:attrName>
                                            </p:attrNameLst>
                                          </p:cBhvr>
                                          <p:to>
                                            <p:strVal val="visible"/>
                                          </p:to>
                                        </p:set>
                                      </p:childTnLst>
                                    </p:cTn>
                                  </p:par>
                                  <p:par>
                                    <p:cTn id="201" presetID="42" presetClass="path" presetSubtype="0" accel="50000" fill="hold" grpId="0" nodeType="withEffect" p14:presetBounceEnd="50000">
                                      <p:stCondLst>
                                        <p:cond delay="2500"/>
                                      </p:stCondLst>
                                      <p:childTnLst>
                                        <p:animMotion origin="layout" path="M -4.375E-6 0 L -0.24362 0.00324 " pathEditMode="relative" rAng="0" ptsTypes="AA" p14:bounceEnd="50000">
                                          <p:cBhvr>
                                            <p:cTn id="202" dur="500" fill="hold"/>
                                            <p:tgtEl>
                                              <p:spTgt spid="83"/>
                                            </p:tgtEl>
                                            <p:attrNameLst>
                                              <p:attrName>ppt_x</p:attrName>
                                              <p:attrName>ppt_y</p:attrName>
                                            </p:attrNameLst>
                                          </p:cBhvr>
                                          <p:rCtr x="-12188" y="162"/>
                                        </p:animMotion>
                                      </p:childTnLst>
                                    </p:cTn>
                                  </p:par>
                                  <p:par>
                                    <p:cTn id="203" presetID="1" presetClass="entr" presetSubtype="0" fill="hold" grpId="0" nodeType="withEffect">
                                      <p:stCondLst>
                                        <p:cond delay="2500"/>
                                      </p:stCondLst>
                                      <p:childTnLst>
                                        <p:set>
                                          <p:cBhvr>
                                            <p:cTn id="204" dur="1" fill="hold">
                                              <p:stCondLst>
                                                <p:cond delay="0"/>
                                              </p:stCondLst>
                                            </p:cTn>
                                            <p:tgtEl>
                                              <p:spTgt spid="84"/>
                                            </p:tgtEl>
                                            <p:attrNameLst>
                                              <p:attrName>style.visibility</p:attrName>
                                            </p:attrNameLst>
                                          </p:cBhvr>
                                          <p:to>
                                            <p:strVal val="visible"/>
                                          </p:to>
                                        </p:set>
                                      </p:childTnLst>
                                    </p:cTn>
                                  </p:par>
                                  <p:par>
                                    <p:cTn id="205" presetID="42" presetClass="path" presetSubtype="0" accel="50000" fill="hold" grpId="1" nodeType="withEffect" p14:presetBounceEnd="50000">
                                      <p:stCondLst>
                                        <p:cond delay="2500"/>
                                      </p:stCondLst>
                                      <p:childTnLst>
                                        <p:animMotion origin="layout" path="M 2.08333E-7 0 L 0.23138 0.00278 " pathEditMode="relative" rAng="0" ptsTypes="AA" p14:bounceEnd="50000">
                                          <p:cBhvr>
                                            <p:cTn id="206" dur="500" fill="hold"/>
                                            <p:tgtEl>
                                              <p:spTgt spid="84"/>
                                            </p:tgtEl>
                                            <p:attrNameLst>
                                              <p:attrName>ppt_x</p:attrName>
                                              <p:attrName>ppt_y</p:attrName>
                                            </p:attrNameLst>
                                          </p:cBhvr>
                                          <p:rCtr x="11563" y="139"/>
                                        </p:animMotion>
                                      </p:childTnLst>
                                    </p:cTn>
                                  </p:par>
                                  <p:par>
                                    <p:cTn id="207" presetID="10" presetClass="entr" presetSubtype="0" fill="hold" grpId="2" nodeType="withEffect">
                                      <p:stCondLst>
                                        <p:cond delay="2500"/>
                                      </p:stCondLst>
                                      <p:childTnLst>
                                        <p:set>
                                          <p:cBhvr>
                                            <p:cTn id="208" dur="1" fill="hold">
                                              <p:stCondLst>
                                                <p:cond delay="0"/>
                                              </p:stCondLst>
                                            </p:cTn>
                                            <p:tgtEl>
                                              <p:spTgt spid="84"/>
                                            </p:tgtEl>
                                            <p:attrNameLst>
                                              <p:attrName>style.visibility</p:attrName>
                                            </p:attrNameLst>
                                          </p:cBhvr>
                                          <p:to>
                                            <p:strVal val="visible"/>
                                          </p:to>
                                        </p:set>
                                        <p:animEffect transition="in" filter="fade">
                                          <p:cBhvr>
                                            <p:cTn id="209" dur="250"/>
                                            <p:tgtEl>
                                              <p:spTgt spid="84"/>
                                            </p:tgtEl>
                                          </p:cBhvr>
                                        </p:animEffect>
                                      </p:childTnLst>
                                    </p:cTn>
                                  </p:par>
                                  <p:par>
                                    <p:cTn id="210" presetID="10" presetClass="entr" presetSubtype="0" fill="hold" grpId="2" nodeType="withEffect">
                                      <p:stCondLst>
                                        <p:cond delay="2500"/>
                                      </p:stCondLst>
                                      <p:childTnLst>
                                        <p:set>
                                          <p:cBhvr>
                                            <p:cTn id="211" dur="1" fill="hold">
                                              <p:stCondLst>
                                                <p:cond delay="0"/>
                                              </p:stCondLst>
                                            </p:cTn>
                                            <p:tgtEl>
                                              <p:spTgt spid="83"/>
                                            </p:tgtEl>
                                            <p:attrNameLst>
                                              <p:attrName>style.visibility</p:attrName>
                                            </p:attrNameLst>
                                          </p:cBhvr>
                                          <p:to>
                                            <p:strVal val="visible"/>
                                          </p:to>
                                        </p:set>
                                        <p:animEffect transition="in" filter="fade">
                                          <p:cBhvr>
                                            <p:cTn id="212" dur="250"/>
                                            <p:tgtEl>
                                              <p:spTgt spid="83"/>
                                            </p:tgtEl>
                                          </p:cBhvr>
                                        </p:animEffect>
                                      </p:childTnLst>
                                    </p:cTn>
                                  </p:par>
                                  <p:par>
                                    <p:cTn id="213" presetID="1" presetClass="exit" presetSubtype="0" fill="hold" grpId="3" nodeType="withEffect">
                                      <p:stCondLst>
                                        <p:cond delay="3000"/>
                                      </p:stCondLst>
                                      <p:childTnLst>
                                        <p:set>
                                          <p:cBhvr>
                                            <p:cTn id="214" dur="1" fill="hold">
                                              <p:stCondLst>
                                                <p:cond delay="0"/>
                                              </p:stCondLst>
                                            </p:cTn>
                                            <p:tgtEl>
                                              <p:spTgt spid="83"/>
                                            </p:tgtEl>
                                            <p:attrNameLst>
                                              <p:attrName>style.visibility</p:attrName>
                                            </p:attrNameLst>
                                          </p:cBhvr>
                                          <p:to>
                                            <p:strVal val="hidden"/>
                                          </p:to>
                                        </p:set>
                                      </p:childTnLst>
                                    </p:cTn>
                                  </p:par>
                                  <p:par>
                                    <p:cTn id="215" presetID="1" presetClass="exit" presetSubtype="0" fill="hold" grpId="3" nodeType="withEffect">
                                      <p:stCondLst>
                                        <p:cond delay="3000"/>
                                      </p:stCondLst>
                                      <p:childTnLst>
                                        <p:set>
                                          <p:cBhvr>
                                            <p:cTn id="216" dur="1" fill="hold">
                                              <p:stCondLst>
                                                <p:cond delay="0"/>
                                              </p:stCondLst>
                                            </p:cTn>
                                            <p:tgtEl>
                                              <p:spTgt spid="84"/>
                                            </p:tgtEl>
                                            <p:attrNameLst>
                                              <p:attrName>style.visibility</p:attrName>
                                            </p:attrNameLst>
                                          </p:cBhvr>
                                          <p:to>
                                            <p:strVal val="hidden"/>
                                          </p:to>
                                        </p:set>
                                      </p:childTnLst>
                                    </p:cTn>
                                  </p:par>
                                  <p:par>
                                    <p:cTn id="217" presetID="1" presetClass="entr" presetSubtype="0" fill="hold" grpId="0" nodeType="withEffect">
                                      <p:stCondLst>
                                        <p:cond delay="3000"/>
                                      </p:stCondLst>
                                      <p:childTnLst>
                                        <p:set>
                                          <p:cBhvr>
                                            <p:cTn id="218" dur="1" fill="hold">
                                              <p:stCondLst>
                                                <p:cond delay="0"/>
                                              </p:stCondLst>
                                            </p:cTn>
                                            <p:tgtEl>
                                              <p:spTgt spid="85"/>
                                            </p:tgtEl>
                                            <p:attrNameLst>
                                              <p:attrName>style.visibility</p:attrName>
                                            </p:attrNameLst>
                                          </p:cBhvr>
                                          <p:to>
                                            <p:strVal val="visible"/>
                                          </p:to>
                                        </p:set>
                                      </p:childTnLst>
                                    </p:cTn>
                                  </p:par>
                                  <p:par>
                                    <p:cTn id="219" presetID="1" presetClass="entr" presetSubtype="0" fill="hold" grpId="0" nodeType="withEffect">
                                      <p:stCondLst>
                                        <p:cond delay="3000"/>
                                      </p:stCondLst>
                                      <p:childTnLst>
                                        <p:set>
                                          <p:cBhvr>
                                            <p:cTn id="220" dur="1" fill="hold">
                                              <p:stCondLst>
                                                <p:cond delay="0"/>
                                              </p:stCondLst>
                                            </p:cTn>
                                            <p:tgtEl>
                                              <p:spTgt spid="86"/>
                                            </p:tgtEl>
                                            <p:attrNameLst>
                                              <p:attrName>style.visibility</p:attrName>
                                            </p:attrNameLst>
                                          </p:cBhvr>
                                          <p:to>
                                            <p:strVal val="visible"/>
                                          </p:to>
                                        </p:set>
                                      </p:childTnLst>
                                    </p:cTn>
                                  </p:par>
                                  <p:par>
                                    <p:cTn id="221" presetID="42" presetClass="path" presetSubtype="0" accel="46667" fill="hold" grpId="1" nodeType="withEffect" p14:presetBounceEnd="46667">
                                      <p:stCondLst>
                                        <p:cond delay="3000"/>
                                      </p:stCondLst>
                                      <p:childTnLst>
                                        <p:animMotion origin="layout" path="M -0.23373 0.00324 L 0.46341 0.00278 " pathEditMode="relative" rAng="0" ptsTypes="AA" p14:bounceEnd="46667">
                                          <p:cBhvr>
                                            <p:cTn id="222" dur="750" fill="hold"/>
                                            <p:tgtEl>
                                              <p:spTgt spid="85"/>
                                            </p:tgtEl>
                                            <p:attrNameLst>
                                              <p:attrName>ppt_x</p:attrName>
                                              <p:attrName>ppt_y</p:attrName>
                                            </p:attrNameLst>
                                          </p:cBhvr>
                                          <p:rCtr x="34857" y="139"/>
                                        </p:animMotion>
                                      </p:childTnLst>
                                    </p:cTn>
                                  </p:par>
                                  <p:par>
                                    <p:cTn id="223" presetID="42" presetClass="path" presetSubtype="0" accel="46667" fill="hold" grpId="1" nodeType="withEffect" p14:presetBounceEnd="46667">
                                      <p:stCondLst>
                                        <p:cond delay="3000"/>
                                      </p:stCondLst>
                                      <p:childTnLst>
                                        <p:animMotion origin="layout" path="M 0.23138 0.00278 L -0.46576 0.00324 " pathEditMode="relative" rAng="0" ptsTypes="AA" p14:bounceEnd="46667">
                                          <p:cBhvr>
                                            <p:cTn id="224" dur="750" fill="hold"/>
                                            <p:tgtEl>
                                              <p:spTgt spid="86"/>
                                            </p:tgtEl>
                                            <p:attrNameLst>
                                              <p:attrName>ppt_x</p:attrName>
                                              <p:attrName>ppt_y</p:attrName>
                                            </p:attrNameLst>
                                          </p:cBhvr>
                                          <p:rCtr x="-34857" y="23"/>
                                        </p:animMotion>
                                      </p:childTnLst>
                                    </p:cTn>
                                  </p:par>
                                  <p:par>
                                    <p:cTn id="225" presetID="16" presetClass="entr" presetSubtype="37" fill="hold" grpId="0" nodeType="withEffect">
                                      <p:stCondLst>
                                        <p:cond delay="3350"/>
                                      </p:stCondLst>
                                      <p:childTnLst>
                                        <p:set>
                                          <p:cBhvr>
                                            <p:cTn id="226" dur="1" fill="hold">
                                              <p:stCondLst>
                                                <p:cond delay="0"/>
                                              </p:stCondLst>
                                            </p:cTn>
                                            <p:tgtEl>
                                              <p:spTgt spid="87"/>
                                            </p:tgtEl>
                                            <p:attrNameLst>
                                              <p:attrName>style.visibility</p:attrName>
                                            </p:attrNameLst>
                                          </p:cBhvr>
                                          <p:to>
                                            <p:strVal val="visible"/>
                                          </p:to>
                                        </p:set>
                                        <p:animEffect transition="in" filter="barn(outVertical)">
                                          <p:cBhvr>
                                            <p:cTn id="227" dur="150"/>
                                            <p:tgtEl>
                                              <p:spTgt spid="87"/>
                                            </p:tgtEl>
                                          </p:cBhvr>
                                        </p:animEffect>
                                      </p:childTnLst>
                                    </p:cTn>
                                  </p:par>
                                  <p:par>
                                    <p:cTn id="228" presetID="42" presetClass="entr" presetSubtype="0" fill="hold" grpId="0" nodeType="withEffect">
                                      <p:stCondLst>
                                        <p:cond delay="3150"/>
                                      </p:stCondLst>
                                      <p:childTnLst>
                                        <p:set>
                                          <p:cBhvr>
                                            <p:cTn id="229" dur="1" fill="hold">
                                              <p:stCondLst>
                                                <p:cond delay="0"/>
                                              </p:stCondLst>
                                            </p:cTn>
                                            <p:tgtEl>
                                              <p:spTgt spid="88">
                                                <p:txEl>
                                                  <p:pRg st="0" end="0"/>
                                                </p:txEl>
                                              </p:spTgt>
                                            </p:tgtEl>
                                            <p:attrNameLst>
                                              <p:attrName>style.visibility</p:attrName>
                                            </p:attrNameLst>
                                          </p:cBhvr>
                                          <p:to>
                                            <p:strVal val="visible"/>
                                          </p:to>
                                        </p:set>
                                        <p:animEffect transition="in" filter="fade">
                                          <p:cBhvr>
                                            <p:cTn id="230" dur="500"/>
                                            <p:tgtEl>
                                              <p:spTgt spid="88">
                                                <p:txEl>
                                                  <p:pRg st="0" end="0"/>
                                                </p:txEl>
                                              </p:spTgt>
                                            </p:tgtEl>
                                          </p:cBhvr>
                                        </p:animEffect>
                                        <p:anim calcmode="lin" valueType="num">
                                          <p:cBhvr>
                                            <p:cTn id="231" dur="500" fill="hold"/>
                                            <p:tgtEl>
                                              <p:spTgt spid="88">
                                                <p:txEl>
                                                  <p:pRg st="0" end="0"/>
                                                </p:txEl>
                                              </p:spTgt>
                                            </p:tgtEl>
                                            <p:attrNameLst>
                                              <p:attrName>ppt_x</p:attrName>
                                            </p:attrNameLst>
                                          </p:cBhvr>
                                          <p:tavLst>
                                            <p:tav tm="0">
                                              <p:val>
                                                <p:strVal val="#ppt_x"/>
                                              </p:val>
                                            </p:tav>
                                            <p:tav tm="100000">
                                              <p:val>
                                                <p:strVal val="#ppt_x"/>
                                              </p:val>
                                            </p:tav>
                                          </p:tavLst>
                                        </p:anim>
                                        <p:anim calcmode="lin" valueType="num">
                                          <p:cBhvr>
                                            <p:cTn id="232" dur="500" fill="hold"/>
                                            <p:tgtEl>
                                              <p:spTgt spid="88">
                                                <p:txEl>
                                                  <p:pRg st="0" end="0"/>
                                                </p:txEl>
                                              </p:spTgt>
                                            </p:tgtEl>
                                            <p:attrNameLst>
                                              <p:attrName>ppt_y</p:attrName>
                                            </p:attrNameLst>
                                          </p:cBhvr>
                                          <p:tavLst>
                                            <p:tav tm="0">
                                              <p:val>
                                                <p:strVal val="#ppt_y+.1"/>
                                              </p:val>
                                            </p:tav>
                                            <p:tav tm="100000">
                                              <p:val>
                                                <p:strVal val="#ppt_y"/>
                                              </p:val>
                                            </p:tav>
                                          </p:tavLst>
                                        </p:anim>
                                      </p:childTnLst>
                                    </p:cTn>
                                  </p:par>
                                  <p:par>
                                    <p:cTn id="233" presetID="42" presetClass="entr" presetSubtype="0" fill="hold" grpId="0" nodeType="withEffect">
                                      <p:stCondLst>
                                        <p:cond delay="3150"/>
                                      </p:stCondLst>
                                      <p:childTnLst>
                                        <p:set>
                                          <p:cBhvr>
                                            <p:cTn id="234" dur="1" fill="hold">
                                              <p:stCondLst>
                                                <p:cond delay="0"/>
                                              </p:stCondLst>
                                            </p:cTn>
                                            <p:tgtEl>
                                              <p:spTgt spid="88">
                                                <p:txEl>
                                                  <p:pRg st="2" end="2"/>
                                                </p:txEl>
                                              </p:spTgt>
                                            </p:tgtEl>
                                            <p:attrNameLst>
                                              <p:attrName>style.visibility</p:attrName>
                                            </p:attrNameLst>
                                          </p:cBhvr>
                                          <p:to>
                                            <p:strVal val="visible"/>
                                          </p:to>
                                        </p:set>
                                        <p:animEffect transition="in" filter="fade">
                                          <p:cBhvr>
                                            <p:cTn id="235" dur="500"/>
                                            <p:tgtEl>
                                              <p:spTgt spid="88">
                                                <p:txEl>
                                                  <p:pRg st="2" end="2"/>
                                                </p:txEl>
                                              </p:spTgt>
                                            </p:tgtEl>
                                          </p:cBhvr>
                                        </p:animEffect>
                                        <p:anim calcmode="lin" valueType="num">
                                          <p:cBhvr>
                                            <p:cTn id="236" dur="500" fill="hold"/>
                                            <p:tgtEl>
                                              <p:spTgt spid="88">
                                                <p:txEl>
                                                  <p:pRg st="2" end="2"/>
                                                </p:txEl>
                                              </p:spTgt>
                                            </p:tgtEl>
                                            <p:attrNameLst>
                                              <p:attrName>ppt_x</p:attrName>
                                            </p:attrNameLst>
                                          </p:cBhvr>
                                          <p:tavLst>
                                            <p:tav tm="0">
                                              <p:val>
                                                <p:strVal val="#ppt_x"/>
                                              </p:val>
                                            </p:tav>
                                            <p:tav tm="100000">
                                              <p:val>
                                                <p:strVal val="#ppt_x"/>
                                              </p:val>
                                            </p:tav>
                                          </p:tavLst>
                                        </p:anim>
                                        <p:anim calcmode="lin" valueType="num">
                                          <p:cBhvr>
                                            <p:cTn id="237" dur="500" fill="hold"/>
                                            <p:tgtEl>
                                              <p:spTgt spid="88">
                                                <p:txEl>
                                                  <p:pRg st="2" end="2"/>
                                                </p:txEl>
                                              </p:spTgt>
                                            </p:tgtEl>
                                            <p:attrNameLst>
                                              <p:attrName>ppt_y</p:attrName>
                                            </p:attrNameLst>
                                          </p:cBhvr>
                                          <p:tavLst>
                                            <p:tav tm="0">
                                              <p:val>
                                                <p:strVal val="#ppt_y+.1"/>
                                              </p:val>
                                            </p:tav>
                                            <p:tav tm="100000">
                                              <p:val>
                                                <p:strVal val="#ppt_y"/>
                                              </p:val>
                                            </p:tav>
                                          </p:tavLst>
                                        </p:anim>
                                      </p:childTnLst>
                                    </p:cTn>
                                  </p:par>
                                  <p:par>
                                    <p:cTn id="238" presetID="42" presetClass="entr" presetSubtype="0" fill="hold" grpId="0" nodeType="withEffect">
                                      <p:stCondLst>
                                        <p:cond delay="3150"/>
                                      </p:stCondLst>
                                      <p:childTnLst>
                                        <p:set>
                                          <p:cBhvr>
                                            <p:cTn id="239" dur="1" fill="hold">
                                              <p:stCondLst>
                                                <p:cond delay="0"/>
                                              </p:stCondLst>
                                            </p:cTn>
                                            <p:tgtEl>
                                              <p:spTgt spid="88">
                                                <p:txEl>
                                                  <p:pRg st="3" end="3"/>
                                                </p:txEl>
                                              </p:spTgt>
                                            </p:tgtEl>
                                            <p:attrNameLst>
                                              <p:attrName>style.visibility</p:attrName>
                                            </p:attrNameLst>
                                          </p:cBhvr>
                                          <p:to>
                                            <p:strVal val="visible"/>
                                          </p:to>
                                        </p:set>
                                        <p:animEffect transition="in" filter="fade">
                                          <p:cBhvr>
                                            <p:cTn id="240" dur="500"/>
                                            <p:tgtEl>
                                              <p:spTgt spid="88">
                                                <p:txEl>
                                                  <p:pRg st="3" end="3"/>
                                                </p:txEl>
                                              </p:spTgt>
                                            </p:tgtEl>
                                          </p:cBhvr>
                                        </p:animEffect>
                                        <p:anim calcmode="lin" valueType="num">
                                          <p:cBhvr>
                                            <p:cTn id="241" dur="500" fill="hold"/>
                                            <p:tgtEl>
                                              <p:spTgt spid="88">
                                                <p:txEl>
                                                  <p:pRg st="3" end="3"/>
                                                </p:txEl>
                                              </p:spTgt>
                                            </p:tgtEl>
                                            <p:attrNameLst>
                                              <p:attrName>ppt_x</p:attrName>
                                            </p:attrNameLst>
                                          </p:cBhvr>
                                          <p:tavLst>
                                            <p:tav tm="0">
                                              <p:val>
                                                <p:strVal val="#ppt_x"/>
                                              </p:val>
                                            </p:tav>
                                            <p:tav tm="100000">
                                              <p:val>
                                                <p:strVal val="#ppt_x"/>
                                              </p:val>
                                            </p:tav>
                                          </p:tavLst>
                                        </p:anim>
                                        <p:anim calcmode="lin" valueType="num">
                                          <p:cBhvr>
                                            <p:cTn id="242" dur="500" fill="hold"/>
                                            <p:tgtEl>
                                              <p:spTgt spid="88">
                                                <p:txEl>
                                                  <p:pRg st="3" end="3"/>
                                                </p:txEl>
                                              </p:spTgt>
                                            </p:tgtEl>
                                            <p:attrNameLst>
                                              <p:attrName>ppt_y</p:attrName>
                                            </p:attrNameLst>
                                          </p:cBhvr>
                                          <p:tavLst>
                                            <p:tav tm="0">
                                              <p:val>
                                                <p:strVal val="#ppt_y+.1"/>
                                              </p:val>
                                            </p:tav>
                                            <p:tav tm="100000">
                                              <p:val>
                                                <p:strVal val="#ppt_y"/>
                                              </p:val>
                                            </p:tav>
                                          </p:tavLst>
                                        </p:anim>
                                      </p:childTnLst>
                                    </p:cTn>
                                  </p:par>
                                  <p:par>
                                    <p:cTn id="243" presetID="2" presetClass="entr" presetSubtype="4" fill="hold" grpId="1" nodeType="withEffect" p14:presetBounceEnd="60000">
                                      <p:stCondLst>
                                        <p:cond delay="3150"/>
                                      </p:stCondLst>
                                      <p:childTnLst>
                                        <p:set>
                                          <p:cBhvr>
                                            <p:cTn id="244" dur="1" fill="hold">
                                              <p:stCondLst>
                                                <p:cond delay="0"/>
                                              </p:stCondLst>
                                            </p:cTn>
                                            <p:tgtEl>
                                              <p:spTgt spid="88">
                                                <p:txEl>
                                                  <p:pRg st="0" end="0"/>
                                                </p:txEl>
                                              </p:spTgt>
                                            </p:tgtEl>
                                            <p:attrNameLst>
                                              <p:attrName>style.visibility</p:attrName>
                                            </p:attrNameLst>
                                          </p:cBhvr>
                                          <p:to>
                                            <p:strVal val="visible"/>
                                          </p:to>
                                        </p:set>
                                        <p:anim calcmode="lin" valueType="num" p14:bounceEnd="60000">
                                          <p:cBhvr additive="base">
                                            <p:cTn id="245" dur="500" fill="hold"/>
                                            <p:tgtEl>
                                              <p:spTgt spid="88">
                                                <p:txEl>
                                                  <p:pRg st="0" end="0"/>
                                                </p:txEl>
                                              </p:spTgt>
                                            </p:tgtEl>
                                            <p:attrNameLst>
                                              <p:attrName>ppt_x</p:attrName>
                                            </p:attrNameLst>
                                          </p:cBhvr>
                                          <p:tavLst>
                                            <p:tav tm="0">
                                              <p:val>
                                                <p:strVal val="#ppt_x"/>
                                              </p:val>
                                            </p:tav>
                                            <p:tav tm="100000">
                                              <p:val>
                                                <p:strVal val="#ppt_x"/>
                                              </p:val>
                                            </p:tav>
                                          </p:tavLst>
                                        </p:anim>
                                        <p:anim calcmode="lin" valueType="num" p14:bounceEnd="60000">
                                          <p:cBhvr additive="base">
                                            <p:cTn id="246" dur="500" fill="hold"/>
                                            <p:tgtEl>
                                              <p:spTgt spid="88">
                                                <p:txEl>
                                                  <p:pRg st="0" end="0"/>
                                                </p:txEl>
                                              </p:spTgt>
                                            </p:tgtEl>
                                            <p:attrNameLst>
                                              <p:attrName>ppt_y</p:attrName>
                                            </p:attrNameLst>
                                          </p:cBhvr>
                                          <p:tavLst>
                                            <p:tav tm="0">
                                              <p:val>
                                                <p:strVal val="1+#ppt_h/2"/>
                                              </p:val>
                                            </p:tav>
                                            <p:tav tm="100000">
                                              <p:val>
                                                <p:strVal val="#ppt_y"/>
                                              </p:val>
                                            </p:tav>
                                          </p:tavLst>
                                        </p:anim>
                                      </p:childTnLst>
                                    </p:cTn>
                                  </p:par>
                                  <p:par>
                                    <p:cTn id="247" presetID="2" presetClass="entr" presetSubtype="4" fill="hold" grpId="1" nodeType="withEffect" p14:presetBounceEnd="60000">
                                      <p:stCondLst>
                                        <p:cond delay="3150"/>
                                      </p:stCondLst>
                                      <p:childTnLst>
                                        <p:set>
                                          <p:cBhvr>
                                            <p:cTn id="248" dur="1" fill="hold">
                                              <p:stCondLst>
                                                <p:cond delay="0"/>
                                              </p:stCondLst>
                                            </p:cTn>
                                            <p:tgtEl>
                                              <p:spTgt spid="88">
                                                <p:txEl>
                                                  <p:pRg st="2" end="2"/>
                                                </p:txEl>
                                              </p:spTgt>
                                            </p:tgtEl>
                                            <p:attrNameLst>
                                              <p:attrName>style.visibility</p:attrName>
                                            </p:attrNameLst>
                                          </p:cBhvr>
                                          <p:to>
                                            <p:strVal val="visible"/>
                                          </p:to>
                                        </p:set>
                                        <p:anim calcmode="lin" valueType="num" p14:bounceEnd="60000">
                                          <p:cBhvr additive="base">
                                            <p:cTn id="249" dur="500" fill="hold"/>
                                            <p:tgtEl>
                                              <p:spTgt spid="88">
                                                <p:txEl>
                                                  <p:pRg st="2" end="2"/>
                                                </p:txEl>
                                              </p:spTgt>
                                            </p:tgtEl>
                                            <p:attrNameLst>
                                              <p:attrName>ppt_x</p:attrName>
                                            </p:attrNameLst>
                                          </p:cBhvr>
                                          <p:tavLst>
                                            <p:tav tm="0">
                                              <p:val>
                                                <p:strVal val="#ppt_x"/>
                                              </p:val>
                                            </p:tav>
                                            <p:tav tm="100000">
                                              <p:val>
                                                <p:strVal val="#ppt_x"/>
                                              </p:val>
                                            </p:tav>
                                          </p:tavLst>
                                        </p:anim>
                                        <p:anim calcmode="lin" valueType="num" p14:bounceEnd="60000">
                                          <p:cBhvr additive="base">
                                            <p:cTn id="250" dur="500" fill="hold"/>
                                            <p:tgtEl>
                                              <p:spTgt spid="88">
                                                <p:txEl>
                                                  <p:pRg st="2" end="2"/>
                                                </p:txEl>
                                              </p:spTgt>
                                            </p:tgtEl>
                                            <p:attrNameLst>
                                              <p:attrName>ppt_y</p:attrName>
                                            </p:attrNameLst>
                                          </p:cBhvr>
                                          <p:tavLst>
                                            <p:tav tm="0">
                                              <p:val>
                                                <p:strVal val="1+#ppt_h/2"/>
                                              </p:val>
                                            </p:tav>
                                            <p:tav tm="100000">
                                              <p:val>
                                                <p:strVal val="#ppt_y"/>
                                              </p:val>
                                            </p:tav>
                                          </p:tavLst>
                                        </p:anim>
                                      </p:childTnLst>
                                    </p:cTn>
                                  </p:par>
                                  <p:par>
                                    <p:cTn id="251" presetID="2" presetClass="entr" presetSubtype="4" fill="hold" grpId="1" nodeType="withEffect" p14:presetBounceEnd="60000">
                                      <p:stCondLst>
                                        <p:cond delay="3150"/>
                                      </p:stCondLst>
                                      <p:childTnLst>
                                        <p:set>
                                          <p:cBhvr>
                                            <p:cTn id="252" dur="1" fill="hold">
                                              <p:stCondLst>
                                                <p:cond delay="0"/>
                                              </p:stCondLst>
                                            </p:cTn>
                                            <p:tgtEl>
                                              <p:spTgt spid="88">
                                                <p:txEl>
                                                  <p:pRg st="3" end="3"/>
                                                </p:txEl>
                                              </p:spTgt>
                                            </p:tgtEl>
                                            <p:attrNameLst>
                                              <p:attrName>style.visibility</p:attrName>
                                            </p:attrNameLst>
                                          </p:cBhvr>
                                          <p:to>
                                            <p:strVal val="visible"/>
                                          </p:to>
                                        </p:set>
                                        <p:anim calcmode="lin" valueType="num" p14:bounceEnd="60000">
                                          <p:cBhvr additive="base">
                                            <p:cTn id="253" dur="500" fill="hold"/>
                                            <p:tgtEl>
                                              <p:spTgt spid="88">
                                                <p:txEl>
                                                  <p:pRg st="3" end="3"/>
                                                </p:txEl>
                                              </p:spTgt>
                                            </p:tgtEl>
                                            <p:attrNameLst>
                                              <p:attrName>ppt_x</p:attrName>
                                            </p:attrNameLst>
                                          </p:cBhvr>
                                          <p:tavLst>
                                            <p:tav tm="0">
                                              <p:val>
                                                <p:strVal val="#ppt_x"/>
                                              </p:val>
                                            </p:tav>
                                            <p:tav tm="100000">
                                              <p:val>
                                                <p:strVal val="#ppt_x"/>
                                              </p:val>
                                            </p:tav>
                                          </p:tavLst>
                                        </p:anim>
                                        <p:anim calcmode="lin" valueType="num" p14:bounceEnd="60000">
                                          <p:cBhvr additive="base">
                                            <p:cTn id="254" dur="500" fill="hold"/>
                                            <p:tgtEl>
                                              <p:spTgt spid="88">
                                                <p:txEl>
                                                  <p:pRg st="3" end="3"/>
                                                </p:txEl>
                                              </p:spTgt>
                                            </p:tgtEl>
                                            <p:attrNameLst>
                                              <p:attrName>ppt_y</p:attrName>
                                            </p:attrNameLst>
                                          </p:cBhvr>
                                          <p:tavLst>
                                            <p:tav tm="0">
                                              <p:val>
                                                <p:strVal val="1+#ppt_h/2"/>
                                              </p:val>
                                            </p:tav>
                                            <p:tav tm="100000">
                                              <p:val>
                                                <p:strVal val="#ppt_y"/>
                                              </p:val>
                                            </p:tav>
                                          </p:tavLst>
                                        </p:anim>
                                      </p:childTnLst>
                                    </p:cTn>
                                  </p:par>
                                  <p:par>
                                    <p:cTn id="255" presetID="10" presetClass="entr" presetSubtype="0" fill="hold" grpId="2" nodeType="withEffect">
                                      <p:stCondLst>
                                        <p:cond delay="3150"/>
                                      </p:stCondLst>
                                      <p:childTnLst>
                                        <p:set>
                                          <p:cBhvr>
                                            <p:cTn id="256" dur="1" fill="hold">
                                              <p:stCondLst>
                                                <p:cond delay="0"/>
                                              </p:stCondLst>
                                            </p:cTn>
                                            <p:tgtEl>
                                              <p:spTgt spid="88">
                                                <p:txEl>
                                                  <p:pRg st="0" end="0"/>
                                                </p:txEl>
                                              </p:spTgt>
                                            </p:tgtEl>
                                            <p:attrNameLst>
                                              <p:attrName>style.visibility</p:attrName>
                                            </p:attrNameLst>
                                          </p:cBhvr>
                                          <p:to>
                                            <p:strVal val="visible"/>
                                          </p:to>
                                        </p:set>
                                        <p:animEffect transition="in" filter="fade">
                                          <p:cBhvr>
                                            <p:cTn id="257" dur="250"/>
                                            <p:tgtEl>
                                              <p:spTgt spid="88">
                                                <p:txEl>
                                                  <p:pRg st="0" end="0"/>
                                                </p:txEl>
                                              </p:spTgt>
                                            </p:tgtEl>
                                          </p:cBhvr>
                                        </p:animEffect>
                                      </p:childTnLst>
                                    </p:cTn>
                                  </p:par>
                                  <p:par>
                                    <p:cTn id="258" presetID="10" presetClass="entr" presetSubtype="0" fill="hold" grpId="2" nodeType="withEffect">
                                      <p:stCondLst>
                                        <p:cond delay="3150"/>
                                      </p:stCondLst>
                                      <p:childTnLst>
                                        <p:set>
                                          <p:cBhvr>
                                            <p:cTn id="259" dur="1" fill="hold">
                                              <p:stCondLst>
                                                <p:cond delay="0"/>
                                              </p:stCondLst>
                                            </p:cTn>
                                            <p:tgtEl>
                                              <p:spTgt spid="88">
                                                <p:txEl>
                                                  <p:pRg st="2" end="2"/>
                                                </p:txEl>
                                              </p:spTgt>
                                            </p:tgtEl>
                                            <p:attrNameLst>
                                              <p:attrName>style.visibility</p:attrName>
                                            </p:attrNameLst>
                                          </p:cBhvr>
                                          <p:to>
                                            <p:strVal val="visible"/>
                                          </p:to>
                                        </p:set>
                                        <p:animEffect transition="in" filter="fade">
                                          <p:cBhvr>
                                            <p:cTn id="260" dur="250"/>
                                            <p:tgtEl>
                                              <p:spTgt spid="88">
                                                <p:txEl>
                                                  <p:pRg st="2" end="2"/>
                                                </p:txEl>
                                              </p:spTgt>
                                            </p:tgtEl>
                                          </p:cBhvr>
                                        </p:animEffect>
                                      </p:childTnLst>
                                    </p:cTn>
                                  </p:par>
                                  <p:par>
                                    <p:cTn id="261" presetID="10" presetClass="entr" presetSubtype="0" fill="hold" grpId="2" nodeType="withEffect">
                                      <p:stCondLst>
                                        <p:cond delay="3150"/>
                                      </p:stCondLst>
                                      <p:childTnLst>
                                        <p:set>
                                          <p:cBhvr>
                                            <p:cTn id="262" dur="1" fill="hold">
                                              <p:stCondLst>
                                                <p:cond delay="0"/>
                                              </p:stCondLst>
                                            </p:cTn>
                                            <p:tgtEl>
                                              <p:spTgt spid="88">
                                                <p:txEl>
                                                  <p:pRg st="3" end="3"/>
                                                </p:txEl>
                                              </p:spTgt>
                                            </p:tgtEl>
                                            <p:attrNameLst>
                                              <p:attrName>style.visibility</p:attrName>
                                            </p:attrNameLst>
                                          </p:cBhvr>
                                          <p:to>
                                            <p:strVal val="visible"/>
                                          </p:to>
                                        </p:set>
                                        <p:animEffect transition="in" filter="fade">
                                          <p:cBhvr>
                                            <p:cTn id="263" dur="250"/>
                                            <p:tgtEl>
                                              <p:spTgt spid="8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64" fill="hold" display="0">
                      <p:stCondLst>
                        <p:cond delay="indefinite"/>
                      </p:stCondLst>
                      <p:endCondLst>
                        <p:cond evt="onStopAudio" delay="0">
                          <p:tgtEl>
                            <p:sldTgt/>
                          </p:tgtEl>
                        </p:cond>
                      </p:endCondLst>
                    </p:cTn>
                    <p:tgtEl>
                      <p:spTgt spid="70"/>
                    </p:tgtEl>
                  </p:cMediaNode>
                </p:audio>
              </p:childTnLst>
            </p:cTn>
          </p:par>
        </p:tnLst>
        <p:bldLst>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5" grpId="0" animBg="1"/>
          <p:bldP spid="5" grpId="1" animBg="1"/>
          <p:bldP spid="5" grpId="2" animBg="1"/>
          <p:bldP spid="6" grpId="0" animBg="1"/>
          <p:bldP spid="6" grpId="1" animBg="1"/>
          <p:bldP spid="6" grpId="2" animBg="1"/>
          <p:bldP spid="14" grpId="0" animBg="1"/>
          <p:bldP spid="14" grpId="1" animBg="1"/>
          <p:bldP spid="14" grpId="2" animBg="1"/>
          <p:bldP spid="4" grpId="0" animBg="1"/>
          <p:bldP spid="4" grpId="1" animBg="1"/>
          <p:bldP spid="4" grpId="2" animBg="1"/>
          <p:bldP spid="7" grpId="0" animBg="1"/>
          <p:bldP spid="7" grpId="1" animBg="1"/>
          <p:bldP spid="7" grpId="2" animBg="1"/>
          <p:bldP spid="8" grpId="0" animBg="1"/>
          <p:bldP spid="8" grpId="1" animBg="1"/>
          <p:bldP spid="8" grpId="2" animBg="1"/>
          <p:bldP spid="9" grpId="0" animBg="1"/>
          <p:bldP spid="9" grpId="1" animBg="1"/>
          <p:bldP spid="9" grpId="2" animBg="1"/>
          <p:bldP spid="10" grpId="0" animBg="1"/>
          <p:bldP spid="10" grpId="1" animBg="1"/>
          <p:bldP spid="10" grpId="2" animBg="1"/>
          <p:bldP spid="11" grpId="0" animBg="1"/>
          <p:bldP spid="11" grpId="1" animBg="1"/>
          <p:bldP spid="11" grpId="2" animBg="1"/>
          <p:bldP spid="12" grpId="0" animBg="1"/>
          <p:bldP spid="12" grpId="1" animBg="1"/>
          <p:bldP spid="12" grpId="2" animBg="1"/>
          <p:bldP spid="13" grpId="0" animBg="1"/>
          <p:bldP spid="13" grpId="1" animBg="1"/>
          <p:bldP spid="13" grpId="2" animBg="1"/>
          <p:bldP spid="15" grpId="0" animBg="1"/>
          <p:bldP spid="15" grpId="1" animBg="1"/>
          <p:bldP spid="15" grpId="2" animBg="1"/>
          <p:bldP spid="16" grpId="0" animBg="1"/>
          <p:bldP spid="16" grpId="1" animBg="1"/>
          <p:bldP spid="16" grpId="2" animBg="1"/>
          <p:bldP spid="17" grpId="0" animBg="1"/>
          <p:bldP spid="17" grpId="1" animBg="1"/>
          <p:bldP spid="17" grpId="2" animBg="1"/>
          <p:bldP spid="2" grpId="0" animBg="1"/>
          <p:bldP spid="2" grpId="1" animBg="1"/>
          <p:bldP spid="27" grpId="0" animBg="1"/>
          <p:bldP spid="28" grpId="0" animBg="1"/>
          <p:bldP spid="83" grpId="0" animBg="1"/>
          <p:bldP spid="83" grpId="1" animBg="1"/>
          <p:bldP spid="83" grpId="2" animBg="1"/>
          <p:bldP spid="83" grpId="3" animBg="1"/>
          <p:bldP spid="84" grpId="0" animBg="1"/>
          <p:bldP spid="84" grpId="1" animBg="1"/>
          <p:bldP spid="84" grpId="2" animBg="1"/>
          <p:bldP spid="84" grpId="3" animBg="1"/>
          <p:bldP spid="45" grpId="0" animBg="1"/>
          <p:bldP spid="45" grpId="1" animBg="1"/>
          <p:bldP spid="45" grpId="2" animBg="1"/>
          <p:bldP spid="45" grpId="3" animBg="1"/>
          <p:bldP spid="46" grpId="0" animBg="1"/>
          <p:bldP spid="46" grpId="1" animBg="1"/>
          <p:bldP spid="47" grpId="0" animBg="1"/>
          <p:bldP spid="47" grpId="1" animBg="1"/>
          <p:bldP spid="60" grpId="0" animBg="1"/>
          <p:bldP spid="60" grpId="1" animBg="1"/>
          <p:bldP spid="59" grpId="0" animBg="1"/>
          <p:bldP spid="59" grpId="1" animBg="1"/>
          <p:bldP spid="69" grpId="0" animBg="1"/>
          <p:bldP spid="69" grpId="1" animBg="1"/>
          <p:bldP spid="69" grpId="2" animBg="1"/>
          <p:bldP spid="87" grpId="0" animBg="1"/>
          <p:bldP spid="85" grpId="0" animBg="1"/>
          <p:bldP spid="85" grpId="1" animBg="1"/>
          <p:bldP spid="86" grpId="0" animBg="1"/>
          <p:bldP spid="86" grpId="1" animBg="1"/>
          <p:bldP spid="88" grpId="0" build="p"/>
          <p:bldP spid="88" grpId="1" build="allAtOnce"/>
          <p:bldP spid="88" grpId="2" build="allAtOnce"/>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904" fill="hold"/>
                                            <p:tgtEl>
                                              <p:spTgt spid="70"/>
                                            </p:tgtEl>
                                          </p:cBhvr>
                                        </p:cmd>
                                      </p:childTnLst>
                                    </p:cTn>
                                  </p:par>
                                  <p:par>
                                    <p:cTn id="7" presetID="53" presetClass="entr" presetSubtype="16"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anim calcmode="lin" valueType="num">
                                          <p:cBhvr>
                                            <p:cTn id="9" dur="600" fill="hold"/>
                                            <p:tgtEl>
                                              <p:spTgt spid="2"/>
                                            </p:tgtEl>
                                            <p:attrNameLst>
                                              <p:attrName>ppt_w</p:attrName>
                                            </p:attrNameLst>
                                          </p:cBhvr>
                                          <p:tavLst>
                                            <p:tav tm="0">
                                              <p:val>
                                                <p:fltVal val="0"/>
                                              </p:val>
                                            </p:tav>
                                            <p:tav tm="100000">
                                              <p:val>
                                                <p:strVal val="#ppt_w"/>
                                              </p:val>
                                            </p:tav>
                                          </p:tavLst>
                                        </p:anim>
                                        <p:anim calcmode="lin" valueType="num">
                                          <p:cBhvr>
                                            <p:cTn id="10" dur="600" fill="hold"/>
                                            <p:tgtEl>
                                              <p:spTgt spid="2"/>
                                            </p:tgtEl>
                                            <p:attrNameLst>
                                              <p:attrName>ppt_h</p:attrName>
                                            </p:attrNameLst>
                                          </p:cBhvr>
                                          <p:tavLst>
                                            <p:tav tm="0">
                                              <p:val>
                                                <p:fltVal val="0"/>
                                              </p:val>
                                            </p:tav>
                                            <p:tav tm="100000">
                                              <p:val>
                                                <p:strVal val="#ppt_h"/>
                                              </p:val>
                                            </p:tav>
                                          </p:tavLst>
                                        </p:anim>
                                        <p:animEffect transition="in" filter="fade">
                                          <p:cBhvr>
                                            <p:cTn id="11" dur="600"/>
                                            <p:tgtEl>
                                              <p:spTgt spid="2"/>
                                            </p:tgtEl>
                                          </p:cBhvr>
                                        </p:animEffect>
                                      </p:childTnLst>
                                    </p:cTn>
                                  </p:par>
                                  <p:par>
                                    <p:cTn id="12" presetID="6" presetClass="emph" presetSubtype="0" accel="36667" fill="hold" grpId="1" nodeType="withEffect">
                                      <p:stCondLst>
                                        <p:cond delay="250"/>
                                      </p:stCondLst>
                                      <p:childTnLst>
                                        <p:animScale>
                                          <p:cBhvr>
                                            <p:cTn id="13" dur="900" fill="hold"/>
                                            <p:tgtEl>
                                              <p:spTgt spid="2"/>
                                            </p:tgtEl>
                                          </p:cBhvr>
                                          <p:by x="150000" y="150000"/>
                                        </p:animScale>
                                      </p:childTnLst>
                                    </p:cTn>
                                  </p:par>
                                  <p:par>
                                    <p:cTn id="14" presetID="22" presetClass="entr" presetSubtype="1" fill="hold" grpId="0" nodeType="withEffect">
                                      <p:stCondLst>
                                        <p:cond delay="800"/>
                                      </p:stCondLst>
                                      <p:childTnLst>
                                        <p:set>
                                          <p:cBhvr>
                                            <p:cTn id="15" dur="1" fill="hold">
                                              <p:stCondLst>
                                                <p:cond delay="0"/>
                                              </p:stCondLst>
                                            </p:cTn>
                                            <p:tgtEl>
                                              <p:spTgt spid="27"/>
                                            </p:tgtEl>
                                            <p:attrNameLst>
                                              <p:attrName>style.visibility</p:attrName>
                                            </p:attrNameLst>
                                          </p:cBhvr>
                                          <p:to>
                                            <p:strVal val="visible"/>
                                          </p:to>
                                        </p:set>
                                        <p:animEffect transition="in" filter="wipe(up)">
                                          <p:cBhvr>
                                            <p:cTn id="16" dur="350"/>
                                            <p:tgtEl>
                                              <p:spTgt spid="27"/>
                                            </p:tgtEl>
                                          </p:cBhvr>
                                        </p:animEffect>
                                      </p:childTnLst>
                                    </p:cTn>
                                  </p:par>
                                  <p:par>
                                    <p:cTn id="17" presetID="22" presetClass="entr" presetSubtype="4" fill="hold" grpId="0" nodeType="withEffect">
                                      <p:stCondLst>
                                        <p:cond delay="1150"/>
                                      </p:stCondLst>
                                      <p:childTnLst>
                                        <p:set>
                                          <p:cBhvr>
                                            <p:cTn id="18" dur="1" fill="hold">
                                              <p:stCondLst>
                                                <p:cond delay="0"/>
                                              </p:stCondLst>
                                            </p:cTn>
                                            <p:tgtEl>
                                              <p:spTgt spid="28"/>
                                            </p:tgtEl>
                                            <p:attrNameLst>
                                              <p:attrName>style.visibility</p:attrName>
                                            </p:attrNameLst>
                                          </p:cBhvr>
                                          <p:to>
                                            <p:strVal val="visible"/>
                                          </p:to>
                                        </p:set>
                                        <p:animEffect transition="in" filter="wipe(down)">
                                          <p:cBhvr>
                                            <p:cTn id="19" dur="350"/>
                                            <p:tgtEl>
                                              <p:spTgt spid="28"/>
                                            </p:tgtEl>
                                          </p:cBhvr>
                                        </p:animEffect>
                                      </p:childTnLst>
                                    </p:cTn>
                                  </p:par>
                                  <p:par>
                                    <p:cTn id="20" presetID="22" presetClass="entr" presetSubtype="4" fill="hold" grpId="0" nodeType="withEffect">
                                      <p:stCondLst>
                                        <p:cond delay="800"/>
                                      </p:stCondLst>
                                      <p:childTnLst>
                                        <p:set>
                                          <p:cBhvr>
                                            <p:cTn id="21" dur="1" fill="hold">
                                              <p:stCondLst>
                                                <p:cond delay="0"/>
                                              </p:stCondLst>
                                            </p:cTn>
                                            <p:tgtEl>
                                              <p:spTgt spid="46"/>
                                            </p:tgtEl>
                                            <p:attrNameLst>
                                              <p:attrName>style.visibility</p:attrName>
                                            </p:attrNameLst>
                                          </p:cBhvr>
                                          <p:to>
                                            <p:strVal val="visible"/>
                                          </p:to>
                                        </p:set>
                                        <p:animEffect transition="in" filter="wipe(down)">
                                          <p:cBhvr>
                                            <p:cTn id="22" dur="350"/>
                                            <p:tgtEl>
                                              <p:spTgt spid="46"/>
                                            </p:tgtEl>
                                          </p:cBhvr>
                                        </p:animEffect>
                                      </p:childTnLst>
                                    </p:cTn>
                                  </p:par>
                                  <p:par>
                                    <p:cTn id="23" presetID="22" presetClass="entr" presetSubtype="1" fill="hold" grpId="0" nodeType="withEffect">
                                      <p:stCondLst>
                                        <p:cond delay="1150"/>
                                      </p:stCondLst>
                                      <p:childTnLst>
                                        <p:set>
                                          <p:cBhvr>
                                            <p:cTn id="24" dur="1" fill="hold">
                                              <p:stCondLst>
                                                <p:cond delay="0"/>
                                              </p:stCondLst>
                                            </p:cTn>
                                            <p:tgtEl>
                                              <p:spTgt spid="47"/>
                                            </p:tgtEl>
                                            <p:attrNameLst>
                                              <p:attrName>style.visibility</p:attrName>
                                            </p:attrNameLst>
                                          </p:cBhvr>
                                          <p:to>
                                            <p:strVal val="visible"/>
                                          </p:to>
                                        </p:set>
                                        <p:animEffect transition="in" filter="wipe(up)">
                                          <p:cBhvr>
                                            <p:cTn id="25" dur="350"/>
                                            <p:tgtEl>
                                              <p:spTgt spid="47"/>
                                            </p:tgtEl>
                                          </p:cBhvr>
                                        </p:animEffect>
                                      </p:childTnLst>
                                    </p:cTn>
                                  </p:par>
                                  <p:par>
                                    <p:cTn id="26" presetID="1" presetClass="exit" presetSubtype="0" fill="hold" grpId="1" nodeType="withEffect">
                                      <p:stCondLst>
                                        <p:cond delay="1500"/>
                                      </p:stCondLst>
                                      <p:childTnLst>
                                        <p:set>
                                          <p:cBhvr>
                                            <p:cTn id="27" dur="1" fill="hold">
                                              <p:stCondLst>
                                                <p:cond delay="0"/>
                                              </p:stCondLst>
                                            </p:cTn>
                                            <p:tgtEl>
                                              <p:spTgt spid="46"/>
                                            </p:tgtEl>
                                            <p:attrNameLst>
                                              <p:attrName>style.visibility</p:attrName>
                                            </p:attrNameLst>
                                          </p:cBhvr>
                                          <p:to>
                                            <p:strVal val="hidden"/>
                                          </p:to>
                                        </p:set>
                                      </p:childTnLst>
                                    </p:cTn>
                                  </p:par>
                                  <p:par>
                                    <p:cTn id="28" presetID="1" presetClass="exit" presetSubtype="0" fill="hold" grpId="1" nodeType="withEffect">
                                      <p:stCondLst>
                                        <p:cond delay="1500"/>
                                      </p:stCondLst>
                                      <p:childTnLst>
                                        <p:set>
                                          <p:cBhvr>
                                            <p:cTn id="29" dur="1" fill="hold">
                                              <p:stCondLst>
                                                <p:cond delay="0"/>
                                              </p:stCondLst>
                                            </p:cTn>
                                            <p:tgtEl>
                                              <p:spTgt spid="47"/>
                                            </p:tgtEl>
                                            <p:attrNameLst>
                                              <p:attrName>style.visibility</p:attrName>
                                            </p:attrNameLst>
                                          </p:cBhvr>
                                          <p:to>
                                            <p:strVal val="hidden"/>
                                          </p:to>
                                        </p:set>
                                      </p:childTnLst>
                                    </p:cTn>
                                  </p:par>
                                  <p:par>
                                    <p:cTn id="30" presetID="1" presetClass="entr" presetSubtype="0" fill="hold" nodeType="withEffect">
                                      <p:stCondLst>
                                        <p:cond delay="1500"/>
                                      </p:stCondLst>
                                      <p:childTnLst>
                                        <p:set>
                                          <p:cBhvr>
                                            <p:cTn id="31" dur="1" fill="hold">
                                              <p:stCondLst>
                                                <p:cond delay="0"/>
                                              </p:stCondLst>
                                            </p:cTn>
                                            <p:tgtEl>
                                              <p:spTgt spid="51"/>
                                            </p:tgtEl>
                                            <p:attrNameLst>
                                              <p:attrName>style.visibility</p:attrName>
                                            </p:attrNameLst>
                                          </p:cBhvr>
                                          <p:to>
                                            <p:strVal val="visible"/>
                                          </p:to>
                                        </p:set>
                                      </p:childTnLst>
                                    </p:cTn>
                                  </p:par>
                                  <p:par>
                                    <p:cTn id="32" presetID="8" presetClass="emph" presetSubtype="0" fill="hold" nodeType="withEffect">
                                      <p:stCondLst>
                                        <p:cond delay="1500"/>
                                      </p:stCondLst>
                                      <p:childTnLst>
                                        <p:animRot by="5400000">
                                          <p:cBhvr>
                                            <p:cTn id="33" dur="2000" fill="hold"/>
                                            <p:tgtEl>
                                              <p:spTgt spid="51"/>
                                            </p:tgtEl>
                                            <p:attrNameLst>
                                              <p:attrName>r</p:attrName>
                                            </p:attrNameLst>
                                          </p:cBhvr>
                                        </p:animRot>
                                      </p:childTnLst>
                                    </p:cTn>
                                  </p:par>
                                  <p:par>
                                    <p:cTn id="34" presetID="1" presetClass="entr" presetSubtype="0" fill="hold" grpId="2" nodeType="withEffect">
                                      <p:stCondLst>
                                        <p:cond delay="750"/>
                                      </p:stCondLst>
                                      <p:childTnLst>
                                        <p:set>
                                          <p:cBhvr>
                                            <p:cTn id="35" dur="1" fill="hold">
                                              <p:stCondLst>
                                                <p:cond delay="0"/>
                                              </p:stCondLst>
                                            </p:cTn>
                                            <p:tgtEl>
                                              <p:spTgt spid="12"/>
                                            </p:tgtEl>
                                            <p:attrNameLst>
                                              <p:attrName>style.visibility</p:attrName>
                                            </p:attrNameLst>
                                          </p:cBhvr>
                                          <p:to>
                                            <p:strVal val="visible"/>
                                          </p:to>
                                        </p:set>
                                      </p:childTnLst>
                                    </p:cTn>
                                  </p:par>
                                  <p:par>
                                    <p:cTn id="36" presetID="42" presetClass="path" presetSubtype="0" accel="7000" decel="79000" fill="hold" grpId="0" nodeType="withEffect">
                                      <p:stCondLst>
                                        <p:cond delay="500"/>
                                      </p:stCondLst>
                                      <p:childTnLst>
                                        <p:animMotion origin="layout" path="M -3.75E-6 2.22222E-6 L 0.18516 -0.30764 " pathEditMode="relative" rAng="0" ptsTypes="AA">
                                          <p:cBhvr>
                                            <p:cTn id="37" dur="1000" fill="hold"/>
                                            <p:tgtEl>
                                              <p:spTgt spid="12"/>
                                            </p:tgtEl>
                                            <p:attrNameLst>
                                              <p:attrName>ppt_x</p:attrName>
                                              <p:attrName>ppt_y</p:attrName>
                                            </p:attrNameLst>
                                          </p:cBhvr>
                                          <p:rCtr x="9258" y="-15394"/>
                                        </p:animMotion>
                                      </p:childTnLst>
                                    </p:cTn>
                                  </p:par>
                                  <p:par>
                                    <p:cTn id="38" presetID="10" presetClass="exit" presetSubtype="0" fill="hold" grpId="1" nodeType="withEffect">
                                      <p:stCondLst>
                                        <p:cond delay="750"/>
                                      </p:stCondLst>
                                      <p:childTnLst>
                                        <p:animEffect transition="out" filter="fade">
                                          <p:cBhvr>
                                            <p:cTn id="39" dur="500"/>
                                            <p:tgtEl>
                                              <p:spTgt spid="12"/>
                                            </p:tgtEl>
                                          </p:cBhvr>
                                        </p:animEffect>
                                        <p:set>
                                          <p:cBhvr>
                                            <p:cTn id="40" dur="1" fill="hold">
                                              <p:stCondLst>
                                                <p:cond delay="499"/>
                                              </p:stCondLst>
                                            </p:cTn>
                                            <p:tgtEl>
                                              <p:spTgt spid="12"/>
                                            </p:tgtEl>
                                            <p:attrNameLst>
                                              <p:attrName>style.visibility</p:attrName>
                                            </p:attrNameLst>
                                          </p:cBhvr>
                                          <p:to>
                                            <p:strVal val="hidden"/>
                                          </p:to>
                                        </p:set>
                                      </p:childTnLst>
                                    </p:cTn>
                                  </p:par>
                                  <p:par>
                                    <p:cTn id="41" presetID="1" presetClass="entr" presetSubtype="0" fill="hold" grpId="2" nodeType="withEffect">
                                      <p:stCondLst>
                                        <p:cond delay="750"/>
                                      </p:stCondLst>
                                      <p:childTnLst>
                                        <p:set>
                                          <p:cBhvr>
                                            <p:cTn id="42" dur="1" fill="hold">
                                              <p:stCondLst>
                                                <p:cond delay="0"/>
                                              </p:stCondLst>
                                            </p:cTn>
                                            <p:tgtEl>
                                              <p:spTgt spid="16"/>
                                            </p:tgtEl>
                                            <p:attrNameLst>
                                              <p:attrName>style.visibility</p:attrName>
                                            </p:attrNameLst>
                                          </p:cBhvr>
                                          <p:to>
                                            <p:strVal val="visible"/>
                                          </p:to>
                                        </p:set>
                                      </p:childTnLst>
                                    </p:cTn>
                                  </p:par>
                                  <p:par>
                                    <p:cTn id="43" presetID="42" presetClass="path" presetSubtype="0" accel="7000" decel="79000" fill="hold" grpId="0" nodeType="withEffect">
                                      <p:stCondLst>
                                        <p:cond delay="570"/>
                                      </p:stCondLst>
                                      <p:childTnLst>
                                        <p:animMotion origin="layout" path="M -3.54167E-6 -4.81481E-6 L 0.25547 -0.11527 " pathEditMode="relative" rAng="0" ptsTypes="AA">
                                          <p:cBhvr>
                                            <p:cTn id="44" dur="1000" fill="hold"/>
                                            <p:tgtEl>
                                              <p:spTgt spid="16"/>
                                            </p:tgtEl>
                                            <p:attrNameLst>
                                              <p:attrName>ppt_x</p:attrName>
                                              <p:attrName>ppt_y</p:attrName>
                                            </p:attrNameLst>
                                          </p:cBhvr>
                                          <p:rCtr x="12773" y="-5764"/>
                                        </p:animMotion>
                                      </p:childTnLst>
                                    </p:cTn>
                                  </p:par>
                                  <p:par>
                                    <p:cTn id="45" presetID="10" presetClass="exit" presetSubtype="0" fill="hold" grpId="1" nodeType="withEffect">
                                      <p:stCondLst>
                                        <p:cond delay="900"/>
                                      </p:stCondLst>
                                      <p:childTnLst>
                                        <p:animEffect transition="out" filter="fade">
                                          <p:cBhvr>
                                            <p:cTn id="46" dur="500"/>
                                            <p:tgtEl>
                                              <p:spTgt spid="16"/>
                                            </p:tgtEl>
                                          </p:cBhvr>
                                        </p:animEffect>
                                        <p:set>
                                          <p:cBhvr>
                                            <p:cTn id="47" dur="1" fill="hold">
                                              <p:stCondLst>
                                                <p:cond delay="499"/>
                                              </p:stCondLst>
                                            </p:cTn>
                                            <p:tgtEl>
                                              <p:spTgt spid="16"/>
                                            </p:tgtEl>
                                            <p:attrNameLst>
                                              <p:attrName>style.visibility</p:attrName>
                                            </p:attrNameLst>
                                          </p:cBhvr>
                                          <p:to>
                                            <p:strVal val="hidden"/>
                                          </p:to>
                                        </p:set>
                                      </p:childTnLst>
                                    </p:cTn>
                                  </p:par>
                                  <p:par>
                                    <p:cTn id="48" presetID="1" presetClass="entr" presetSubtype="0" fill="hold" grpId="2" nodeType="withEffect">
                                      <p:stCondLst>
                                        <p:cond delay="900"/>
                                      </p:stCondLst>
                                      <p:childTnLst>
                                        <p:set>
                                          <p:cBhvr>
                                            <p:cTn id="49" dur="1" fill="hold">
                                              <p:stCondLst>
                                                <p:cond delay="0"/>
                                              </p:stCondLst>
                                            </p:cTn>
                                            <p:tgtEl>
                                              <p:spTgt spid="13"/>
                                            </p:tgtEl>
                                            <p:attrNameLst>
                                              <p:attrName>style.visibility</p:attrName>
                                            </p:attrNameLst>
                                          </p:cBhvr>
                                          <p:to>
                                            <p:strVal val="visible"/>
                                          </p:to>
                                        </p:set>
                                      </p:childTnLst>
                                    </p:cTn>
                                  </p:par>
                                  <p:par>
                                    <p:cTn id="50" presetID="42" presetClass="path" presetSubtype="0" accel="7000" decel="79000" fill="hold" grpId="0" nodeType="withEffect">
                                      <p:stCondLst>
                                        <p:cond delay="500"/>
                                      </p:stCondLst>
                                      <p:childTnLst>
                                        <p:animMotion origin="layout" path="M 2.08333E-7 -3.7037E-6 L -0.02474 -0.43449 " pathEditMode="relative" rAng="0" ptsTypes="AA">
                                          <p:cBhvr>
                                            <p:cTn id="51" dur="1000" fill="hold"/>
                                            <p:tgtEl>
                                              <p:spTgt spid="13"/>
                                            </p:tgtEl>
                                            <p:attrNameLst>
                                              <p:attrName>ppt_x</p:attrName>
                                              <p:attrName>ppt_y</p:attrName>
                                            </p:attrNameLst>
                                          </p:cBhvr>
                                          <p:rCtr x="-1237" y="-21736"/>
                                        </p:animMotion>
                                      </p:childTnLst>
                                    </p:cTn>
                                  </p:par>
                                  <p:par>
                                    <p:cTn id="52" presetID="10" presetClass="exit" presetSubtype="0" fill="hold" grpId="1" nodeType="withEffect">
                                      <p:stCondLst>
                                        <p:cond delay="750"/>
                                      </p:stCondLst>
                                      <p:childTnLst>
                                        <p:animEffect transition="out" filter="fade">
                                          <p:cBhvr>
                                            <p:cTn id="53" dur="500"/>
                                            <p:tgtEl>
                                              <p:spTgt spid="13"/>
                                            </p:tgtEl>
                                          </p:cBhvr>
                                        </p:animEffect>
                                        <p:set>
                                          <p:cBhvr>
                                            <p:cTn id="54" dur="1" fill="hold">
                                              <p:stCondLst>
                                                <p:cond delay="499"/>
                                              </p:stCondLst>
                                            </p:cTn>
                                            <p:tgtEl>
                                              <p:spTgt spid="13"/>
                                            </p:tgtEl>
                                            <p:attrNameLst>
                                              <p:attrName>style.visibility</p:attrName>
                                            </p:attrNameLst>
                                          </p:cBhvr>
                                          <p:to>
                                            <p:strVal val="hidden"/>
                                          </p:to>
                                        </p:set>
                                      </p:childTnLst>
                                    </p:cTn>
                                  </p:par>
                                  <p:par>
                                    <p:cTn id="55" presetID="1" presetClass="entr" presetSubtype="0" fill="hold" grpId="2" nodeType="withEffect">
                                      <p:stCondLst>
                                        <p:cond delay="750"/>
                                      </p:stCondLst>
                                      <p:childTnLst>
                                        <p:set>
                                          <p:cBhvr>
                                            <p:cTn id="56" dur="1" fill="hold">
                                              <p:stCondLst>
                                                <p:cond delay="0"/>
                                              </p:stCondLst>
                                            </p:cTn>
                                            <p:tgtEl>
                                              <p:spTgt spid="15"/>
                                            </p:tgtEl>
                                            <p:attrNameLst>
                                              <p:attrName>style.visibility</p:attrName>
                                            </p:attrNameLst>
                                          </p:cBhvr>
                                          <p:to>
                                            <p:strVal val="visible"/>
                                          </p:to>
                                        </p:set>
                                      </p:childTnLst>
                                    </p:cTn>
                                  </p:par>
                                  <p:par>
                                    <p:cTn id="57" presetID="42" presetClass="path" presetSubtype="0" accel="7000" decel="79000" fill="hold" grpId="0" nodeType="withEffect">
                                      <p:stCondLst>
                                        <p:cond delay="500"/>
                                      </p:stCondLst>
                                      <p:childTnLst>
                                        <p:animMotion origin="layout" path="M -1.45833E-6 4.81481E-6 L 0.22409 0.29675 " pathEditMode="relative" rAng="0" ptsTypes="AA">
                                          <p:cBhvr>
                                            <p:cTn id="58" dur="1000" fill="hold"/>
                                            <p:tgtEl>
                                              <p:spTgt spid="15"/>
                                            </p:tgtEl>
                                            <p:attrNameLst>
                                              <p:attrName>ppt_x</p:attrName>
                                              <p:attrName>ppt_y</p:attrName>
                                            </p:attrNameLst>
                                          </p:cBhvr>
                                          <p:rCtr x="11198" y="14838"/>
                                        </p:animMotion>
                                      </p:childTnLst>
                                    </p:cTn>
                                  </p:par>
                                  <p:par>
                                    <p:cTn id="59" presetID="10" presetClass="exit" presetSubtype="0" fill="hold" grpId="1" nodeType="withEffect">
                                      <p:stCondLst>
                                        <p:cond delay="750"/>
                                      </p:stCondLst>
                                      <p:childTnLst>
                                        <p:animEffect transition="out" filter="fade">
                                          <p:cBhvr>
                                            <p:cTn id="60" dur="500"/>
                                            <p:tgtEl>
                                              <p:spTgt spid="15"/>
                                            </p:tgtEl>
                                          </p:cBhvr>
                                        </p:animEffect>
                                        <p:set>
                                          <p:cBhvr>
                                            <p:cTn id="61" dur="1" fill="hold">
                                              <p:stCondLst>
                                                <p:cond delay="499"/>
                                              </p:stCondLst>
                                            </p:cTn>
                                            <p:tgtEl>
                                              <p:spTgt spid="15"/>
                                            </p:tgtEl>
                                            <p:attrNameLst>
                                              <p:attrName>style.visibility</p:attrName>
                                            </p:attrNameLst>
                                          </p:cBhvr>
                                          <p:to>
                                            <p:strVal val="hidden"/>
                                          </p:to>
                                        </p:set>
                                      </p:childTnLst>
                                    </p:cTn>
                                  </p:par>
                                  <p:par>
                                    <p:cTn id="62" presetID="1" presetClass="entr" presetSubtype="0" fill="hold" grpId="2" nodeType="withEffect">
                                      <p:stCondLst>
                                        <p:cond delay="750"/>
                                      </p:stCondLst>
                                      <p:childTnLst>
                                        <p:set>
                                          <p:cBhvr>
                                            <p:cTn id="63" dur="1" fill="hold">
                                              <p:stCondLst>
                                                <p:cond delay="0"/>
                                              </p:stCondLst>
                                            </p:cTn>
                                            <p:tgtEl>
                                              <p:spTgt spid="9"/>
                                            </p:tgtEl>
                                            <p:attrNameLst>
                                              <p:attrName>style.visibility</p:attrName>
                                            </p:attrNameLst>
                                          </p:cBhvr>
                                          <p:to>
                                            <p:strVal val="visible"/>
                                          </p:to>
                                        </p:set>
                                      </p:childTnLst>
                                    </p:cTn>
                                  </p:par>
                                  <p:par>
                                    <p:cTn id="64" presetID="42" presetClass="path" presetSubtype="0" accel="7000" decel="79000" fill="hold" grpId="0" nodeType="withEffect">
                                      <p:stCondLst>
                                        <p:cond delay="600"/>
                                      </p:stCondLst>
                                      <p:childTnLst>
                                        <p:animMotion origin="layout" path="M 4.79167E-6 1.85185E-6 L 0.09987 0.3081 " pathEditMode="relative" rAng="0" ptsTypes="AA">
                                          <p:cBhvr>
                                            <p:cTn id="65" dur="1000" fill="hold"/>
                                            <p:tgtEl>
                                              <p:spTgt spid="9"/>
                                            </p:tgtEl>
                                            <p:attrNameLst>
                                              <p:attrName>ppt_x</p:attrName>
                                              <p:attrName>ppt_y</p:attrName>
                                            </p:attrNameLst>
                                          </p:cBhvr>
                                          <p:rCtr x="4987" y="15394"/>
                                        </p:animMotion>
                                      </p:childTnLst>
                                    </p:cTn>
                                  </p:par>
                                  <p:par>
                                    <p:cTn id="66" presetID="10" presetClass="exit" presetSubtype="0" fill="hold" grpId="1" nodeType="withEffect">
                                      <p:stCondLst>
                                        <p:cond delay="850"/>
                                      </p:stCondLst>
                                      <p:childTnLst>
                                        <p:animEffect transition="out" filter="fade">
                                          <p:cBhvr>
                                            <p:cTn id="67" dur="500"/>
                                            <p:tgtEl>
                                              <p:spTgt spid="9"/>
                                            </p:tgtEl>
                                          </p:cBhvr>
                                        </p:animEffect>
                                        <p:set>
                                          <p:cBhvr>
                                            <p:cTn id="68" dur="1" fill="hold">
                                              <p:stCondLst>
                                                <p:cond delay="499"/>
                                              </p:stCondLst>
                                            </p:cTn>
                                            <p:tgtEl>
                                              <p:spTgt spid="9"/>
                                            </p:tgtEl>
                                            <p:attrNameLst>
                                              <p:attrName>style.visibility</p:attrName>
                                            </p:attrNameLst>
                                          </p:cBhvr>
                                          <p:to>
                                            <p:strVal val="hidden"/>
                                          </p:to>
                                        </p:set>
                                      </p:childTnLst>
                                    </p:cTn>
                                  </p:par>
                                  <p:par>
                                    <p:cTn id="69" presetID="1" presetClass="entr" presetSubtype="0" fill="hold" grpId="2" nodeType="withEffect">
                                      <p:stCondLst>
                                        <p:cond delay="850"/>
                                      </p:stCondLst>
                                      <p:childTnLst>
                                        <p:set>
                                          <p:cBhvr>
                                            <p:cTn id="70" dur="1" fill="hold">
                                              <p:stCondLst>
                                                <p:cond delay="0"/>
                                              </p:stCondLst>
                                            </p:cTn>
                                            <p:tgtEl>
                                              <p:spTgt spid="14"/>
                                            </p:tgtEl>
                                            <p:attrNameLst>
                                              <p:attrName>style.visibility</p:attrName>
                                            </p:attrNameLst>
                                          </p:cBhvr>
                                          <p:to>
                                            <p:strVal val="visible"/>
                                          </p:to>
                                        </p:set>
                                      </p:childTnLst>
                                    </p:cTn>
                                  </p:par>
                                  <p:par>
                                    <p:cTn id="71" presetID="42" presetClass="path" presetSubtype="0" accel="7000" decel="79000" fill="hold" grpId="0" nodeType="withEffect">
                                      <p:stCondLst>
                                        <p:cond delay="600"/>
                                      </p:stCondLst>
                                      <p:childTnLst>
                                        <p:animMotion origin="layout" path="M 5E-6 -3.7037E-6 L -0.06054 0.29213 " pathEditMode="relative" rAng="0" ptsTypes="AA">
                                          <p:cBhvr>
                                            <p:cTn id="72" dur="1000" fill="hold"/>
                                            <p:tgtEl>
                                              <p:spTgt spid="14"/>
                                            </p:tgtEl>
                                            <p:attrNameLst>
                                              <p:attrName>ppt_x</p:attrName>
                                              <p:attrName>ppt_y</p:attrName>
                                            </p:attrNameLst>
                                          </p:cBhvr>
                                          <p:rCtr x="-3034" y="14606"/>
                                        </p:animMotion>
                                      </p:childTnLst>
                                    </p:cTn>
                                  </p:par>
                                  <p:par>
                                    <p:cTn id="73" presetID="10" presetClass="exit" presetSubtype="0" fill="hold" grpId="1" nodeType="withEffect">
                                      <p:stCondLst>
                                        <p:cond delay="850"/>
                                      </p:stCondLst>
                                      <p:childTnLst>
                                        <p:animEffect transition="out" filter="fade">
                                          <p:cBhvr>
                                            <p:cTn id="74" dur="500"/>
                                            <p:tgtEl>
                                              <p:spTgt spid="14"/>
                                            </p:tgtEl>
                                          </p:cBhvr>
                                        </p:animEffect>
                                        <p:set>
                                          <p:cBhvr>
                                            <p:cTn id="75" dur="1" fill="hold">
                                              <p:stCondLst>
                                                <p:cond delay="499"/>
                                              </p:stCondLst>
                                            </p:cTn>
                                            <p:tgtEl>
                                              <p:spTgt spid="14"/>
                                            </p:tgtEl>
                                            <p:attrNameLst>
                                              <p:attrName>style.visibility</p:attrName>
                                            </p:attrNameLst>
                                          </p:cBhvr>
                                          <p:to>
                                            <p:strVal val="hidden"/>
                                          </p:to>
                                        </p:set>
                                      </p:childTnLst>
                                    </p:cTn>
                                  </p:par>
                                  <p:par>
                                    <p:cTn id="76" presetID="1" presetClass="entr" presetSubtype="0" fill="hold" grpId="2" nodeType="withEffect">
                                      <p:stCondLst>
                                        <p:cond delay="850"/>
                                      </p:stCondLst>
                                      <p:childTnLst>
                                        <p:set>
                                          <p:cBhvr>
                                            <p:cTn id="77" dur="1" fill="hold">
                                              <p:stCondLst>
                                                <p:cond delay="0"/>
                                              </p:stCondLst>
                                            </p:cTn>
                                            <p:tgtEl>
                                              <p:spTgt spid="8"/>
                                            </p:tgtEl>
                                            <p:attrNameLst>
                                              <p:attrName>style.visibility</p:attrName>
                                            </p:attrNameLst>
                                          </p:cBhvr>
                                          <p:to>
                                            <p:strVal val="visible"/>
                                          </p:to>
                                        </p:set>
                                      </p:childTnLst>
                                    </p:cTn>
                                  </p:par>
                                  <p:par>
                                    <p:cTn id="78" presetID="42" presetClass="path" presetSubtype="0" accel="7000" decel="79000" fill="hold" grpId="0" nodeType="withEffect">
                                      <p:stCondLst>
                                        <p:cond delay="500"/>
                                      </p:stCondLst>
                                      <p:childTnLst>
                                        <p:animMotion origin="layout" path="M -3.95833E-6 -3.7037E-7 L -0.05026 0.15255 " pathEditMode="relative" rAng="0" ptsTypes="AA">
                                          <p:cBhvr>
                                            <p:cTn id="79" dur="1000" fill="hold"/>
                                            <p:tgtEl>
                                              <p:spTgt spid="8"/>
                                            </p:tgtEl>
                                            <p:attrNameLst>
                                              <p:attrName>ppt_x</p:attrName>
                                              <p:attrName>ppt_y</p:attrName>
                                            </p:attrNameLst>
                                          </p:cBhvr>
                                          <p:rCtr x="-2513" y="7616"/>
                                        </p:animMotion>
                                      </p:childTnLst>
                                    </p:cTn>
                                  </p:par>
                                  <p:par>
                                    <p:cTn id="80" presetID="10" presetClass="exit" presetSubtype="0" fill="hold" grpId="1" nodeType="withEffect">
                                      <p:stCondLst>
                                        <p:cond delay="750"/>
                                      </p:stCondLst>
                                      <p:childTnLst>
                                        <p:animEffect transition="out" filter="fade">
                                          <p:cBhvr>
                                            <p:cTn id="81" dur="500"/>
                                            <p:tgtEl>
                                              <p:spTgt spid="8"/>
                                            </p:tgtEl>
                                          </p:cBhvr>
                                        </p:animEffect>
                                        <p:set>
                                          <p:cBhvr>
                                            <p:cTn id="82" dur="1" fill="hold">
                                              <p:stCondLst>
                                                <p:cond delay="499"/>
                                              </p:stCondLst>
                                            </p:cTn>
                                            <p:tgtEl>
                                              <p:spTgt spid="8"/>
                                            </p:tgtEl>
                                            <p:attrNameLst>
                                              <p:attrName>style.visibility</p:attrName>
                                            </p:attrNameLst>
                                          </p:cBhvr>
                                          <p:to>
                                            <p:strVal val="hidden"/>
                                          </p:to>
                                        </p:set>
                                      </p:childTnLst>
                                    </p:cTn>
                                  </p:par>
                                  <p:par>
                                    <p:cTn id="83" presetID="1" presetClass="entr" presetSubtype="0" fill="hold" grpId="2" nodeType="withEffect">
                                      <p:stCondLst>
                                        <p:cond delay="750"/>
                                      </p:stCondLst>
                                      <p:childTnLst>
                                        <p:set>
                                          <p:cBhvr>
                                            <p:cTn id="84" dur="1" fill="hold">
                                              <p:stCondLst>
                                                <p:cond delay="0"/>
                                              </p:stCondLst>
                                            </p:cTn>
                                            <p:tgtEl>
                                              <p:spTgt spid="6"/>
                                            </p:tgtEl>
                                            <p:attrNameLst>
                                              <p:attrName>style.visibility</p:attrName>
                                            </p:attrNameLst>
                                          </p:cBhvr>
                                          <p:to>
                                            <p:strVal val="visible"/>
                                          </p:to>
                                        </p:set>
                                      </p:childTnLst>
                                    </p:cTn>
                                  </p:par>
                                  <p:par>
                                    <p:cTn id="85" presetID="42" presetClass="path" presetSubtype="0" accel="7000" decel="79000" fill="hold" grpId="0" nodeType="withEffect">
                                      <p:stCondLst>
                                        <p:cond delay="500"/>
                                      </p:stCondLst>
                                      <p:childTnLst>
                                        <p:animMotion origin="layout" path="M 1.25E-6 -2.59259E-6 L -0.20625 0.1176 " pathEditMode="relative" rAng="0" ptsTypes="AA">
                                          <p:cBhvr>
                                            <p:cTn id="86" dur="1000" fill="hold"/>
                                            <p:tgtEl>
                                              <p:spTgt spid="6"/>
                                            </p:tgtEl>
                                            <p:attrNameLst>
                                              <p:attrName>ppt_x</p:attrName>
                                              <p:attrName>ppt_y</p:attrName>
                                            </p:attrNameLst>
                                          </p:cBhvr>
                                          <p:rCtr x="-10312" y="5880"/>
                                        </p:animMotion>
                                      </p:childTnLst>
                                    </p:cTn>
                                  </p:par>
                                  <p:par>
                                    <p:cTn id="87" presetID="10" presetClass="exit" presetSubtype="0" fill="hold" grpId="1" nodeType="withEffect">
                                      <p:stCondLst>
                                        <p:cond delay="750"/>
                                      </p:stCondLst>
                                      <p:childTnLst>
                                        <p:animEffect transition="out" filter="fade">
                                          <p:cBhvr>
                                            <p:cTn id="88" dur="500"/>
                                            <p:tgtEl>
                                              <p:spTgt spid="6"/>
                                            </p:tgtEl>
                                          </p:cBhvr>
                                        </p:animEffect>
                                        <p:set>
                                          <p:cBhvr>
                                            <p:cTn id="89" dur="1" fill="hold">
                                              <p:stCondLst>
                                                <p:cond delay="499"/>
                                              </p:stCondLst>
                                            </p:cTn>
                                            <p:tgtEl>
                                              <p:spTgt spid="6"/>
                                            </p:tgtEl>
                                            <p:attrNameLst>
                                              <p:attrName>style.visibility</p:attrName>
                                            </p:attrNameLst>
                                          </p:cBhvr>
                                          <p:to>
                                            <p:strVal val="hidden"/>
                                          </p:to>
                                        </p:set>
                                      </p:childTnLst>
                                    </p:cTn>
                                  </p:par>
                                  <p:par>
                                    <p:cTn id="90" presetID="1" presetClass="entr" presetSubtype="0" fill="hold" grpId="2" nodeType="withEffect">
                                      <p:stCondLst>
                                        <p:cond delay="750"/>
                                      </p:stCondLst>
                                      <p:childTnLst>
                                        <p:set>
                                          <p:cBhvr>
                                            <p:cTn id="91" dur="1" fill="hold">
                                              <p:stCondLst>
                                                <p:cond delay="0"/>
                                              </p:stCondLst>
                                            </p:cTn>
                                            <p:tgtEl>
                                              <p:spTgt spid="7"/>
                                            </p:tgtEl>
                                            <p:attrNameLst>
                                              <p:attrName>style.visibility</p:attrName>
                                            </p:attrNameLst>
                                          </p:cBhvr>
                                          <p:to>
                                            <p:strVal val="visible"/>
                                          </p:to>
                                        </p:set>
                                      </p:childTnLst>
                                    </p:cTn>
                                  </p:par>
                                  <p:par>
                                    <p:cTn id="92" presetID="42" presetClass="path" presetSubtype="0" accel="7000" decel="79000" fill="hold" grpId="0" nodeType="withEffect">
                                      <p:stCondLst>
                                        <p:cond delay="500"/>
                                      </p:stCondLst>
                                      <p:childTnLst>
                                        <p:animMotion origin="layout" path="M 1.25E-6 -2.59259E-6 L -0.20625 0.1176 " pathEditMode="relative" rAng="0" ptsTypes="AA">
                                          <p:cBhvr>
                                            <p:cTn id="93" dur="1000" fill="hold"/>
                                            <p:tgtEl>
                                              <p:spTgt spid="7"/>
                                            </p:tgtEl>
                                            <p:attrNameLst>
                                              <p:attrName>ppt_x</p:attrName>
                                              <p:attrName>ppt_y</p:attrName>
                                            </p:attrNameLst>
                                          </p:cBhvr>
                                          <p:rCtr x="-10312" y="5880"/>
                                        </p:animMotion>
                                      </p:childTnLst>
                                    </p:cTn>
                                  </p:par>
                                  <p:par>
                                    <p:cTn id="94" presetID="10" presetClass="exit" presetSubtype="0" fill="hold" grpId="1" nodeType="withEffect">
                                      <p:stCondLst>
                                        <p:cond delay="750"/>
                                      </p:stCondLst>
                                      <p:childTnLst>
                                        <p:animEffect transition="out" filter="fade">
                                          <p:cBhvr>
                                            <p:cTn id="95" dur="500"/>
                                            <p:tgtEl>
                                              <p:spTgt spid="7"/>
                                            </p:tgtEl>
                                          </p:cBhvr>
                                        </p:animEffect>
                                        <p:set>
                                          <p:cBhvr>
                                            <p:cTn id="96" dur="1" fill="hold">
                                              <p:stCondLst>
                                                <p:cond delay="499"/>
                                              </p:stCondLst>
                                            </p:cTn>
                                            <p:tgtEl>
                                              <p:spTgt spid="7"/>
                                            </p:tgtEl>
                                            <p:attrNameLst>
                                              <p:attrName>style.visibility</p:attrName>
                                            </p:attrNameLst>
                                          </p:cBhvr>
                                          <p:to>
                                            <p:strVal val="hidden"/>
                                          </p:to>
                                        </p:set>
                                      </p:childTnLst>
                                    </p:cTn>
                                  </p:par>
                                  <p:par>
                                    <p:cTn id="97" presetID="1" presetClass="entr" presetSubtype="0" fill="hold" grpId="2" nodeType="withEffect">
                                      <p:stCondLst>
                                        <p:cond delay="750"/>
                                      </p:stCondLst>
                                      <p:childTnLst>
                                        <p:set>
                                          <p:cBhvr>
                                            <p:cTn id="98" dur="1" fill="hold">
                                              <p:stCondLst>
                                                <p:cond delay="0"/>
                                              </p:stCondLst>
                                            </p:cTn>
                                            <p:tgtEl>
                                              <p:spTgt spid="17"/>
                                            </p:tgtEl>
                                            <p:attrNameLst>
                                              <p:attrName>style.visibility</p:attrName>
                                            </p:attrNameLst>
                                          </p:cBhvr>
                                          <p:to>
                                            <p:strVal val="visible"/>
                                          </p:to>
                                        </p:set>
                                      </p:childTnLst>
                                    </p:cTn>
                                  </p:par>
                                  <p:par>
                                    <p:cTn id="99" presetID="42" presetClass="path" presetSubtype="0" accel="7000" decel="79000" fill="hold" grpId="0" nodeType="withEffect">
                                      <p:stCondLst>
                                        <p:cond delay="500"/>
                                      </p:stCondLst>
                                      <p:childTnLst>
                                        <p:animMotion origin="layout" path="M -4.58333E-6 4.07407E-6 L -0.20143 0.27638 " pathEditMode="relative" rAng="0" ptsTypes="AA">
                                          <p:cBhvr>
                                            <p:cTn id="100" dur="1000" fill="hold"/>
                                            <p:tgtEl>
                                              <p:spTgt spid="17"/>
                                            </p:tgtEl>
                                            <p:attrNameLst>
                                              <p:attrName>ppt_x</p:attrName>
                                              <p:attrName>ppt_y</p:attrName>
                                            </p:attrNameLst>
                                          </p:cBhvr>
                                          <p:rCtr x="-10078" y="13819"/>
                                        </p:animMotion>
                                      </p:childTnLst>
                                    </p:cTn>
                                  </p:par>
                                  <p:par>
                                    <p:cTn id="101" presetID="10" presetClass="exit" presetSubtype="0" fill="hold" grpId="1" nodeType="withEffect">
                                      <p:stCondLst>
                                        <p:cond delay="750"/>
                                      </p:stCondLst>
                                      <p:childTnLst>
                                        <p:animEffect transition="out" filter="fade">
                                          <p:cBhvr>
                                            <p:cTn id="102" dur="500"/>
                                            <p:tgtEl>
                                              <p:spTgt spid="17"/>
                                            </p:tgtEl>
                                          </p:cBhvr>
                                        </p:animEffect>
                                        <p:set>
                                          <p:cBhvr>
                                            <p:cTn id="103" dur="1" fill="hold">
                                              <p:stCondLst>
                                                <p:cond delay="499"/>
                                              </p:stCondLst>
                                            </p:cTn>
                                            <p:tgtEl>
                                              <p:spTgt spid="17"/>
                                            </p:tgtEl>
                                            <p:attrNameLst>
                                              <p:attrName>style.visibility</p:attrName>
                                            </p:attrNameLst>
                                          </p:cBhvr>
                                          <p:to>
                                            <p:strVal val="hidden"/>
                                          </p:to>
                                        </p:set>
                                      </p:childTnLst>
                                    </p:cTn>
                                  </p:par>
                                  <p:par>
                                    <p:cTn id="104" presetID="1" presetClass="entr" presetSubtype="0" fill="hold" grpId="2" nodeType="withEffect">
                                      <p:stCondLst>
                                        <p:cond delay="750"/>
                                      </p:stCondLst>
                                      <p:childTnLst>
                                        <p:set>
                                          <p:cBhvr>
                                            <p:cTn id="105" dur="1" fill="hold">
                                              <p:stCondLst>
                                                <p:cond delay="0"/>
                                              </p:stCondLst>
                                            </p:cTn>
                                            <p:tgtEl>
                                              <p:spTgt spid="5"/>
                                            </p:tgtEl>
                                            <p:attrNameLst>
                                              <p:attrName>style.visibility</p:attrName>
                                            </p:attrNameLst>
                                          </p:cBhvr>
                                          <p:to>
                                            <p:strVal val="visible"/>
                                          </p:to>
                                        </p:set>
                                      </p:childTnLst>
                                    </p:cTn>
                                  </p:par>
                                  <p:par>
                                    <p:cTn id="106" presetID="42" presetClass="path" presetSubtype="0" accel="7000" decel="79000" fill="hold" grpId="0" nodeType="withEffect">
                                      <p:stCondLst>
                                        <p:cond delay="500"/>
                                      </p:stCondLst>
                                      <p:childTnLst>
                                        <p:animMotion origin="layout" path="M -3.54167E-6 -4.44444E-6 L -0.25416 0.00394 " pathEditMode="relative" rAng="0" ptsTypes="AA">
                                          <p:cBhvr>
                                            <p:cTn id="107" dur="1000" fill="hold"/>
                                            <p:tgtEl>
                                              <p:spTgt spid="5"/>
                                            </p:tgtEl>
                                            <p:attrNameLst>
                                              <p:attrName>ppt_x</p:attrName>
                                              <p:attrName>ppt_y</p:attrName>
                                            </p:attrNameLst>
                                          </p:cBhvr>
                                          <p:rCtr x="-12708" y="185"/>
                                        </p:animMotion>
                                      </p:childTnLst>
                                    </p:cTn>
                                  </p:par>
                                  <p:par>
                                    <p:cTn id="108" presetID="10" presetClass="exit" presetSubtype="0" fill="hold" grpId="1" nodeType="withEffect">
                                      <p:stCondLst>
                                        <p:cond delay="750"/>
                                      </p:stCondLst>
                                      <p:childTnLst>
                                        <p:animEffect transition="out" filter="fade">
                                          <p:cBhvr>
                                            <p:cTn id="109" dur="500"/>
                                            <p:tgtEl>
                                              <p:spTgt spid="5"/>
                                            </p:tgtEl>
                                          </p:cBhvr>
                                        </p:animEffect>
                                        <p:set>
                                          <p:cBhvr>
                                            <p:cTn id="110" dur="1" fill="hold">
                                              <p:stCondLst>
                                                <p:cond delay="499"/>
                                              </p:stCondLst>
                                            </p:cTn>
                                            <p:tgtEl>
                                              <p:spTgt spid="5"/>
                                            </p:tgtEl>
                                            <p:attrNameLst>
                                              <p:attrName>style.visibility</p:attrName>
                                            </p:attrNameLst>
                                          </p:cBhvr>
                                          <p:to>
                                            <p:strVal val="hidden"/>
                                          </p:to>
                                        </p:set>
                                      </p:childTnLst>
                                    </p:cTn>
                                  </p:par>
                                  <p:par>
                                    <p:cTn id="111" presetID="1" presetClass="entr" presetSubtype="0" fill="hold" grpId="2" nodeType="withEffect">
                                      <p:stCondLst>
                                        <p:cond delay="750"/>
                                      </p:stCondLst>
                                      <p:childTnLst>
                                        <p:set>
                                          <p:cBhvr>
                                            <p:cTn id="112" dur="1" fill="hold">
                                              <p:stCondLst>
                                                <p:cond delay="0"/>
                                              </p:stCondLst>
                                            </p:cTn>
                                            <p:tgtEl>
                                              <p:spTgt spid="10"/>
                                            </p:tgtEl>
                                            <p:attrNameLst>
                                              <p:attrName>style.visibility</p:attrName>
                                            </p:attrNameLst>
                                          </p:cBhvr>
                                          <p:to>
                                            <p:strVal val="visible"/>
                                          </p:to>
                                        </p:set>
                                      </p:childTnLst>
                                    </p:cTn>
                                  </p:par>
                                  <p:par>
                                    <p:cTn id="113" presetID="42" presetClass="path" presetSubtype="0" accel="7000" decel="79000" fill="hold" grpId="0" nodeType="withEffect">
                                      <p:stCondLst>
                                        <p:cond delay="500"/>
                                      </p:stCondLst>
                                      <p:childTnLst>
                                        <p:animMotion origin="layout" path="M 6.25E-7 -1.11111E-6 L -0.31836 0.21482 " pathEditMode="relative" rAng="0" ptsTypes="AA">
                                          <p:cBhvr>
                                            <p:cTn id="114" dur="1000" fill="hold"/>
                                            <p:tgtEl>
                                              <p:spTgt spid="10"/>
                                            </p:tgtEl>
                                            <p:attrNameLst>
                                              <p:attrName>ppt_x</p:attrName>
                                              <p:attrName>ppt_y</p:attrName>
                                            </p:attrNameLst>
                                          </p:cBhvr>
                                          <p:rCtr x="-15924" y="10741"/>
                                        </p:animMotion>
                                      </p:childTnLst>
                                    </p:cTn>
                                  </p:par>
                                  <p:par>
                                    <p:cTn id="115" presetID="10" presetClass="exit" presetSubtype="0" fill="hold" grpId="1" nodeType="withEffect">
                                      <p:stCondLst>
                                        <p:cond delay="750"/>
                                      </p:stCondLst>
                                      <p:childTnLst>
                                        <p:animEffect transition="out" filter="fade">
                                          <p:cBhvr>
                                            <p:cTn id="116" dur="500"/>
                                            <p:tgtEl>
                                              <p:spTgt spid="10"/>
                                            </p:tgtEl>
                                          </p:cBhvr>
                                        </p:animEffect>
                                        <p:set>
                                          <p:cBhvr>
                                            <p:cTn id="117" dur="1" fill="hold">
                                              <p:stCondLst>
                                                <p:cond delay="499"/>
                                              </p:stCondLst>
                                            </p:cTn>
                                            <p:tgtEl>
                                              <p:spTgt spid="10"/>
                                            </p:tgtEl>
                                            <p:attrNameLst>
                                              <p:attrName>style.visibility</p:attrName>
                                            </p:attrNameLst>
                                          </p:cBhvr>
                                          <p:to>
                                            <p:strVal val="hidden"/>
                                          </p:to>
                                        </p:set>
                                      </p:childTnLst>
                                    </p:cTn>
                                  </p:par>
                                  <p:par>
                                    <p:cTn id="118" presetID="1" presetClass="entr" presetSubtype="0" fill="hold" grpId="2" nodeType="withEffect">
                                      <p:stCondLst>
                                        <p:cond delay="850"/>
                                      </p:stCondLst>
                                      <p:childTnLst>
                                        <p:set>
                                          <p:cBhvr>
                                            <p:cTn id="119" dur="1" fill="hold">
                                              <p:stCondLst>
                                                <p:cond delay="0"/>
                                              </p:stCondLst>
                                            </p:cTn>
                                            <p:tgtEl>
                                              <p:spTgt spid="4"/>
                                            </p:tgtEl>
                                            <p:attrNameLst>
                                              <p:attrName>style.visibility</p:attrName>
                                            </p:attrNameLst>
                                          </p:cBhvr>
                                          <p:to>
                                            <p:strVal val="visible"/>
                                          </p:to>
                                        </p:set>
                                      </p:childTnLst>
                                    </p:cTn>
                                  </p:par>
                                  <p:par>
                                    <p:cTn id="120" presetID="42" presetClass="path" presetSubtype="0" accel="7000" decel="79000" fill="hold" grpId="0" nodeType="withEffect">
                                      <p:stCondLst>
                                        <p:cond delay="600"/>
                                      </p:stCondLst>
                                      <p:childTnLst>
                                        <p:animMotion origin="layout" path="M -3.54167E-6 0 L -0.13658 -0.2625 " pathEditMode="relative" rAng="0" ptsTypes="AA">
                                          <p:cBhvr>
                                            <p:cTn id="121" dur="1000" fill="hold"/>
                                            <p:tgtEl>
                                              <p:spTgt spid="4"/>
                                            </p:tgtEl>
                                            <p:attrNameLst>
                                              <p:attrName>ppt_x</p:attrName>
                                              <p:attrName>ppt_y</p:attrName>
                                            </p:attrNameLst>
                                          </p:cBhvr>
                                          <p:rCtr x="-6836" y="-13125"/>
                                        </p:animMotion>
                                      </p:childTnLst>
                                    </p:cTn>
                                  </p:par>
                                  <p:par>
                                    <p:cTn id="122" presetID="10" presetClass="exit" presetSubtype="0" fill="hold" grpId="1" nodeType="withEffect">
                                      <p:stCondLst>
                                        <p:cond delay="850"/>
                                      </p:stCondLst>
                                      <p:childTnLst>
                                        <p:animEffect transition="out" filter="fade">
                                          <p:cBhvr>
                                            <p:cTn id="123" dur="500"/>
                                            <p:tgtEl>
                                              <p:spTgt spid="4"/>
                                            </p:tgtEl>
                                          </p:cBhvr>
                                        </p:animEffect>
                                        <p:set>
                                          <p:cBhvr>
                                            <p:cTn id="124" dur="1" fill="hold">
                                              <p:stCondLst>
                                                <p:cond delay="499"/>
                                              </p:stCondLst>
                                            </p:cTn>
                                            <p:tgtEl>
                                              <p:spTgt spid="4"/>
                                            </p:tgtEl>
                                            <p:attrNameLst>
                                              <p:attrName>style.visibility</p:attrName>
                                            </p:attrNameLst>
                                          </p:cBhvr>
                                          <p:to>
                                            <p:strVal val="hidden"/>
                                          </p:to>
                                        </p:set>
                                      </p:childTnLst>
                                    </p:cTn>
                                  </p:par>
                                  <p:par>
                                    <p:cTn id="125" presetID="1" presetClass="entr" presetSubtype="0" fill="hold" grpId="2" nodeType="withEffect">
                                      <p:stCondLst>
                                        <p:cond delay="850"/>
                                      </p:stCondLst>
                                      <p:childTnLst>
                                        <p:set>
                                          <p:cBhvr>
                                            <p:cTn id="126" dur="1" fill="hold">
                                              <p:stCondLst>
                                                <p:cond delay="0"/>
                                              </p:stCondLst>
                                            </p:cTn>
                                            <p:tgtEl>
                                              <p:spTgt spid="11"/>
                                            </p:tgtEl>
                                            <p:attrNameLst>
                                              <p:attrName>style.visibility</p:attrName>
                                            </p:attrNameLst>
                                          </p:cBhvr>
                                          <p:to>
                                            <p:strVal val="visible"/>
                                          </p:to>
                                        </p:set>
                                      </p:childTnLst>
                                    </p:cTn>
                                  </p:par>
                                  <p:par>
                                    <p:cTn id="127" presetID="42" presetClass="path" presetSubtype="0" accel="7000" decel="79000" fill="hold" grpId="0" nodeType="withEffect">
                                      <p:stCondLst>
                                        <p:cond delay="700"/>
                                      </p:stCondLst>
                                      <p:childTnLst>
                                        <p:animMotion origin="layout" path="M 3.33333E-6 4.44444E-6 L -0.21979 -0.03936 " pathEditMode="relative" rAng="0" ptsTypes="AA">
                                          <p:cBhvr>
                                            <p:cTn id="128" dur="900" fill="hold"/>
                                            <p:tgtEl>
                                              <p:spTgt spid="11"/>
                                            </p:tgtEl>
                                            <p:attrNameLst>
                                              <p:attrName>ppt_x</p:attrName>
                                              <p:attrName>ppt_y</p:attrName>
                                            </p:attrNameLst>
                                          </p:cBhvr>
                                          <p:rCtr x="-10990" y="-1968"/>
                                        </p:animMotion>
                                      </p:childTnLst>
                                    </p:cTn>
                                  </p:par>
                                  <p:par>
                                    <p:cTn id="129" presetID="10" presetClass="exit" presetSubtype="0" fill="hold" grpId="1" nodeType="withEffect">
                                      <p:stCondLst>
                                        <p:cond delay="950"/>
                                      </p:stCondLst>
                                      <p:childTnLst>
                                        <p:animEffect transition="out" filter="fade">
                                          <p:cBhvr>
                                            <p:cTn id="130" dur="500"/>
                                            <p:tgtEl>
                                              <p:spTgt spid="11"/>
                                            </p:tgtEl>
                                          </p:cBhvr>
                                        </p:animEffect>
                                        <p:set>
                                          <p:cBhvr>
                                            <p:cTn id="131" dur="1" fill="hold">
                                              <p:stCondLst>
                                                <p:cond delay="499"/>
                                              </p:stCondLst>
                                            </p:cTn>
                                            <p:tgtEl>
                                              <p:spTgt spid="11"/>
                                            </p:tgtEl>
                                            <p:attrNameLst>
                                              <p:attrName>style.visibility</p:attrName>
                                            </p:attrNameLst>
                                          </p:cBhvr>
                                          <p:to>
                                            <p:strVal val="hidden"/>
                                          </p:to>
                                        </p:set>
                                      </p:childTnLst>
                                    </p:cTn>
                                  </p:par>
                                  <p:par>
                                    <p:cTn id="132" presetID="53" presetClass="entr" presetSubtype="16" fill="hold" grpId="1" nodeType="withEffect">
                                      <p:stCondLst>
                                        <p:cond delay="850"/>
                                      </p:stCondLst>
                                      <p:childTnLst>
                                        <p:set>
                                          <p:cBhvr>
                                            <p:cTn id="133" dur="1" fill="hold">
                                              <p:stCondLst>
                                                <p:cond delay="0"/>
                                              </p:stCondLst>
                                            </p:cTn>
                                            <p:tgtEl>
                                              <p:spTgt spid="45"/>
                                            </p:tgtEl>
                                            <p:attrNameLst>
                                              <p:attrName>style.visibility</p:attrName>
                                            </p:attrNameLst>
                                          </p:cBhvr>
                                          <p:to>
                                            <p:strVal val="visible"/>
                                          </p:to>
                                        </p:set>
                                        <p:anim calcmode="lin" valueType="num">
                                          <p:cBhvr>
                                            <p:cTn id="134" dur="500" fill="hold"/>
                                            <p:tgtEl>
                                              <p:spTgt spid="45"/>
                                            </p:tgtEl>
                                            <p:attrNameLst>
                                              <p:attrName>ppt_w</p:attrName>
                                            </p:attrNameLst>
                                          </p:cBhvr>
                                          <p:tavLst>
                                            <p:tav tm="0">
                                              <p:val>
                                                <p:fltVal val="0"/>
                                              </p:val>
                                            </p:tav>
                                            <p:tav tm="100000">
                                              <p:val>
                                                <p:strVal val="#ppt_w"/>
                                              </p:val>
                                            </p:tav>
                                          </p:tavLst>
                                        </p:anim>
                                        <p:anim calcmode="lin" valueType="num">
                                          <p:cBhvr>
                                            <p:cTn id="135" dur="500" fill="hold"/>
                                            <p:tgtEl>
                                              <p:spTgt spid="45"/>
                                            </p:tgtEl>
                                            <p:attrNameLst>
                                              <p:attrName>ppt_h</p:attrName>
                                            </p:attrNameLst>
                                          </p:cBhvr>
                                          <p:tavLst>
                                            <p:tav tm="0">
                                              <p:val>
                                                <p:fltVal val="0"/>
                                              </p:val>
                                            </p:tav>
                                            <p:tav tm="100000">
                                              <p:val>
                                                <p:strVal val="#ppt_h"/>
                                              </p:val>
                                            </p:tav>
                                          </p:tavLst>
                                        </p:anim>
                                        <p:animEffect transition="in" filter="fade">
                                          <p:cBhvr>
                                            <p:cTn id="136" dur="500"/>
                                            <p:tgtEl>
                                              <p:spTgt spid="45"/>
                                            </p:tgtEl>
                                          </p:cBhvr>
                                        </p:animEffect>
                                      </p:childTnLst>
                                    </p:cTn>
                                  </p:par>
                                  <p:par>
                                    <p:cTn id="137" presetID="6" presetClass="emph" presetSubtype="0" fill="hold" grpId="0" nodeType="withEffect">
                                      <p:stCondLst>
                                        <p:cond delay="1000"/>
                                      </p:stCondLst>
                                      <p:childTnLst>
                                        <p:animScale>
                                          <p:cBhvr>
                                            <p:cTn id="138" dur="1000" fill="hold"/>
                                            <p:tgtEl>
                                              <p:spTgt spid="45"/>
                                            </p:tgtEl>
                                          </p:cBhvr>
                                          <p:by x="150000" y="150000"/>
                                        </p:animScale>
                                      </p:childTnLst>
                                    </p:cTn>
                                  </p:par>
                                  <p:par>
                                    <p:cTn id="139" presetID="8" presetClass="emph" presetSubtype="0" fill="hold" grpId="2" nodeType="withEffect">
                                      <p:stCondLst>
                                        <p:cond delay="800"/>
                                      </p:stCondLst>
                                      <p:childTnLst>
                                        <p:animRot by="5400000">
                                          <p:cBhvr>
                                            <p:cTn id="140" dur="600" fill="hold"/>
                                            <p:tgtEl>
                                              <p:spTgt spid="45"/>
                                            </p:tgtEl>
                                            <p:attrNameLst>
                                              <p:attrName>r</p:attrName>
                                            </p:attrNameLst>
                                          </p:cBhvr>
                                        </p:animRot>
                                      </p:childTnLst>
                                    </p:cTn>
                                  </p:par>
                                  <p:par>
                                    <p:cTn id="141" presetID="22" presetClass="entr" presetSubtype="1" fill="hold" grpId="0" nodeType="withEffect">
                                      <p:stCondLst>
                                        <p:cond delay="1500"/>
                                      </p:stCondLst>
                                      <p:childTnLst>
                                        <p:set>
                                          <p:cBhvr>
                                            <p:cTn id="142" dur="1" fill="hold">
                                              <p:stCondLst>
                                                <p:cond delay="0"/>
                                              </p:stCondLst>
                                            </p:cTn>
                                            <p:tgtEl>
                                              <p:spTgt spid="59"/>
                                            </p:tgtEl>
                                            <p:attrNameLst>
                                              <p:attrName>style.visibility</p:attrName>
                                            </p:attrNameLst>
                                          </p:cBhvr>
                                          <p:to>
                                            <p:strVal val="visible"/>
                                          </p:to>
                                        </p:set>
                                        <p:animEffect transition="in" filter="wipe(up)">
                                          <p:cBhvr>
                                            <p:cTn id="143" dur="350"/>
                                            <p:tgtEl>
                                              <p:spTgt spid="59"/>
                                            </p:tgtEl>
                                          </p:cBhvr>
                                        </p:animEffect>
                                      </p:childTnLst>
                                    </p:cTn>
                                  </p:par>
                                  <p:par>
                                    <p:cTn id="144" presetID="22" presetClass="entr" presetSubtype="4" fill="hold" grpId="0" nodeType="withEffect">
                                      <p:stCondLst>
                                        <p:cond delay="1850"/>
                                      </p:stCondLst>
                                      <p:childTnLst>
                                        <p:set>
                                          <p:cBhvr>
                                            <p:cTn id="145" dur="1" fill="hold">
                                              <p:stCondLst>
                                                <p:cond delay="0"/>
                                              </p:stCondLst>
                                            </p:cTn>
                                            <p:tgtEl>
                                              <p:spTgt spid="60"/>
                                            </p:tgtEl>
                                            <p:attrNameLst>
                                              <p:attrName>style.visibility</p:attrName>
                                            </p:attrNameLst>
                                          </p:cBhvr>
                                          <p:to>
                                            <p:strVal val="visible"/>
                                          </p:to>
                                        </p:set>
                                        <p:animEffect transition="in" filter="wipe(down)">
                                          <p:cBhvr>
                                            <p:cTn id="146" dur="350"/>
                                            <p:tgtEl>
                                              <p:spTgt spid="60"/>
                                            </p:tgtEl>
                                          </p:cBhvr>
                                        </p:animEffect>
                                      </p:childTnLst>
                                    </p:cTn>
                                  </p:par>
                                  <p:par>
                                    <p:cTn id="147" presetID="1" presetClass="exit" presetSubtype="0" fill="hold" grpId="3" nodeType="withEffect">
                                      <p:stCondLst>
                                        <p:cond delay="2200"/>
                                      </p:stCondLst>
                                      <p:childTnLst>
                                        <p:set>
                                          <p:cBhvr>
                                            <p:cTn id="148" dur="1" fill="hold">
                                              <p:stCondLst>
                                                <p:cond delay="0"/>
                                              </p:stCondLst>
                                            </p:cTn>
                                            <p:tgtEl>
                                              <p:spTgt spid="45"/>
                                            </p:tgtEl>
                                            <p:attrNameLst>
                                              <p:attrName>style.visibility</p:attrName>
                                            </p:attrNameLst>
                                          </p:cBhvr>
                                          <p:to>
                                            <p:strVal val="hidden"/>
                                          </p:to>
                                        </p:set>
                                      </p:childTnLst>
                                    </p:cTn>
                                  </p:par>
                                  <p:par>
                                    <p:cTn id="149" presetID="1" presetClass="exit" presetSubtype="0" fill="hold" grpId="1" nodeType="withEffect">
                                      <p:stCondLst>
                                        <p:cond delay="2200"/>
                                      </p:stCondLst>
                                      <p:childTnLst>
                                        <p:set>
                                          <p:cBhvr>
                                            <p:cTn id="150" dur="1" fill="hold">
                                              <p:stCondLst>
                                                <p:cond delay="0"/>
                                              </p:stCondLst>
                                            </p:cTn>
                                            <p:tgtEl>
                                              <p:spTgt spid="59"/>
                                            </p:tgtEl>
                                            <p:attrNameLst>
                                              <p:attrName>style.visibility</p:attrName>
                                            </p:attrNameLst>
                                          </p:cBhvr>
                                          <p:to>
                                            <p:strVal val="hidden"/>
                                          </p:to>
                                        </p:set>
                                      </p:childTnLst>
                                    </p:cTn>
                                  </p:par>
                                  <p:par>
                                    <p:cTn id="151" presetID="1" presetClass="exit" presetSubtype="0" fill="hold" grpId="1" nodeType="withEffect">
                                      <p:stCondLst>
                                        <p:cond delay="2200"/>
                                      </p:stCondLst>
                                      <p:childTnLst>
                                        <p:set>
                                          <p:cBhvr>
                                            <p:cTn id="152" dur="1" fill="hold">
                                              <p:stCondLst>
                                                <p:cond delay="0"/>
                                              </p:stCondLst>
                                            </p:cTn>
                                            <p:tgtEl>
                                              <p:spTgt spid="60"/>
                                            </p:tgtEl>
                                            <p:attrNameLst>
                                              <p:attrName>style.visibility</p:attrName>
                                            </p:attrNameLst>
                                          </p:cBhvr>
                                          <p:to>
                                            <p:strVal val="hidden"/>
                                          </p:to>
                                        </p:set>
                                      </p:childTnLst>
                                    </p:cTn>
                                  </p:par>
                                  <p:par>
                                    <p:cTn id="153" presetID="1" presetClass="entr" presetSubtype="0" fill="hold" grpId="0" nodeType="withEffect">
                                      <p:stCondLst>
                                        <p:cond delay="2200"/>
                                      </p:stCondLst>
                                      <p:childTnLst>
                                        <p:set>
                                          <p:cBhvr>
                                            <p:cTn id="154" dur="1" fill="hold">
                                              <p:stCondLst>
                                                <p:cond delay="0"/>
                                              </p:stCondLst>
                                            </p:cTn>
                                            <p:tgtEl>
                                              <p:spTgt spid="69"/>
                                            </p:tgtEl>
                                            <p:attrNameLst>
                                              <p:attrName>style.visibility</p:attrName>
                                            </p:attrNameLst>
                                          </p:cBhvr>
                                          <p:to>
                                            <p:strVal val="visible"/>
                                          </p:to>
                                        </p:set>
                                      </p:childTnLst>
                                    </p:cTn>
                                  </p:par>
                                  <p:par>
                                    <p:cTn id="155" presetID="8" presetClass="emph" presetSubtype="0" accel="62500" fill="hold" grpId="1" nodeType="withEffect">
                                      <p:stCondLst>
                                        <p:cond delay="2200"/>
                                      </p:stCondLst>
                                      <p:childTnLst>
                                        <p:animRot by="8100000">
                                          <p:cBhvr>
                                            <p:cTn id="156" dur="1800" fill="hold"/>
                                            <p:tgtEl>
                                              <p:spTgt spid="69"/>
                                            </p:tgtEl>
                                            <p:attrNameLst>
                                              <p:attrName>r</p:attrName>
                                            </p:attrNameLst>
                                          </p:cBhvr>
                                        </p:animRot>
                                      </p:childTnLst>
                                    </p:cTn>
                                  </p:par>
                                  <p:par>
                                    <p:cTn id="157" presetID="6" presetClass="emph" presetSubtype="0" fill="hold" grpId="2" nodeType="withEffect">
                                      <p:stCondLst>
                                        <p:cond delay="2200"/>
                                      </p:stCondLst>
                                      <p:childTnLst>
                                        <p:animScale>
                                          <p:cBhvr>
                                            <p:cTn id="158" dur="1800" fill="hold"/>
                                            <p:tgtEl>
                                              <p:spTgt spid="69"/>
                                            </p:tgtEl>
                                          </p:cBhvr>
                                          <p:by x="180000" y="180000"/>
                                        </p:animScale>
                                      </p:childTnLst>
                                    </p:cTn>
                                  </p:par>
                                  <p:par>
                                    <p:cTn id="159" presetID="2" presetClass="entr" presetSubtype="4" accel="33333" fill="hold" grpId="0" nodeType="withEffect">
                                      <p:stCondLst>
                                        <p:cond delay="2200"/>
                                      </p:stCondLst>
                                      <p:childTnLst>
                                        <p:set>
                                          <p:cBhvr>
                                            <p:cTn id="160" dur="1" fill="hold">
                                              <p:stCondLst>
                                                <p:cond delay="0"/>
                                              </p:stCondLst>
                                            </p:cTn>
                                            <p:tgtEl>
                                              <p:spTgt spid="81"/>
                                            </p:tgtEl>
                                            <p:attrNameLst>
                                              <p:attrName>style.visibility</p:attrName>
                                            </p:attrNameLst>
                                          </p:cBhvr>
                                          <p:to>
                                            <p:strVal val="visible"/>
                                          </p:to>
                                        </p:set>
                                        <p:anim calcmode="lin" valueType="num">
                                          <p:cBhvr additive="base">
                                            <p:cTn id="161" dur="1000" fill="hold"/>
                                            <p:tgtEl>
                                              <p:spTgt spid="81"/>
                                            </p:tgtEl>
                                            <p:attrNameLst>
                                              <p:attrName>ppt_x</p:attrName>
                                            </p:attrNameLst>
                                          </p:cBhvr>
                                          <p:tavLst>
                                            <p:tav tm="0">
                                              <p:val>
                                                <p:strVal val="#ppt_x"/>
                                              </p:val>
                                            </p:tav>
                                            <p:tav tm="100000">
                                              <p:val>
                                                <p:strVal val="#ppt_x"/>
                                              </p:val>
                                            </p:tav>
                                          </p:tavLst>
                                        </p:anim>
                                        <p:anim calcmode="lin" valueType="num">
                                          <p:cBhvr additive="base">
                                            <p:cTn id="162" dur="1000" fill="hold"/>
                                            <p:tgtEl>
                                              <p:spTgt spid="81"/>
                                            </p:tgtEl>
                                            <p:attrNameLst>
                                              <p:attrName>ppt_y</p:attrName>
                                            </p:attrNameLst>
                                          </p:cBhvr>
                                          <p:tavLst>
                                            <p:tav tm="0">
                                              <p:val>
                                                <p:strVal val="1+#ppt_h/2"/>
                                              </p:val>
                                            </p:tav>
                                            <p:tav tm="100000">
                                              <p:val>
                                                <p:strVal val="#ppt_y"/>
                                              </p:val>
                                            </p:tav>
                                          </p:tavLst>
                                        </p:anim>
                                      </p:childTnLst>
                                    </p:cTn>
                                  </p:par>
                                  <p:par>
                                    <p:cTn id="163" presetID="2" presetClass="entr" presetSubtype="4" accel="62500" fill="hold" grpId="0" nodeType="withEffect">
                                      <p:stCondLst>
                                        <p:cond delay="2300"/>
                                      </p:stCondLst>
                                      <p:childTnLst>
                                        <p:set>
                                          <p:cBhvr>
                                            <p:cTn id="164" dur="1" fill="hold">
                                              <p:stCondLst>
                                                <p:cond delay="0"/>
                                              </p:stCondLst>
                                            </p:cTn>
                                            <p:tgtEl>
                                              <p:spTgt spid="80"/>
                                            </p:tgtEl>
                                            <p:attrNameLst>
                                              <p:attrName>style.visibility</p:attrName>
                                            </p:attrNameLst>
                                          </p:cBhvr>
                                          <p:to>
                                            <p:strVal val="visible"/>
                                          </p:to>
                                        </p:set>
                                        <p:anim calcmode="lin" valueType="num">
                                          <p:cBhvr additive="base">
                                            <p:cTn id="165" dur="1000" fill="hold"/>
                                            <p:tgtEl>
                                              <p:spTgt spid="80"/>
                                            </p:tgtEl>
                                            <p:attrNameLst>
                                              <p:attrName>ppt_x</p:attrName>
                                            </p:attrNameLst>
                                          </p:cBhvr>
                                          <p:tavLst>
                                            <p:tav tm="0">
                                              <p:val>
                                                <p:strVal val="#ppt_x"/>
                                              </p:val>
                                            </p:tav>
                                            <p:tav tm="100000">
                                              <p:val>
                                                <p:strVal val="#ppt_x"/>
                                              </p:val>
                                            </p:tav>
                                          </p:tavLst>
                                        </p:anim>
                                        <p:anim calcmode="lin" valueType="num">
                                          <p:cBhvr additive="base">
                                            <p:cTn id="166" dur="1000" fill="hold"/>
                                            <p:tgtEl>
                                              <p:spTgt spid="80"/>
                                            </p:tgtEl>
                                            <p:attrNameLst>
                                              <p:attrName>ppt_y</p:attrName>
                                            </p:attrNameLst>
                                          </p:cBhvr>
                                          <p:tavLst>
                                            <p:tav tm="0">
                                              <p:val>
                                                <p:strVal val="1+#ppt_h/2"/>
                                              </p:val>
                                            </p:tav>
                                            <p:tav tm="100000">
                                              <p:val>
                                                <p:strVal val="#ppt_y"/>
                                              </p:val>
                                            </p:tav>
                                          </p:tavLst>
                                        </p:anim>
                                      </p:childTnLst>
                                    </p:cTn>
                                  </p:par>
                                  <p:par>
                                    <p:cTn id="167" presetID="2" presetClass="entr" presetSubtype="4" accel="50000" fill="hold" grpId="0" nodeType="withEffect">
                                      <p:stCondLst>
                                        <p:cond delay="2350"/>
                                      </p:stCondLst>
                                      <p:childTnLst>
                                        <p:set>
                                          <p:cBhvr>
                                            <p:cTn id="168" dur="1" fill="hold">
                                              <p:stCondLst>
                                                <p:cond delay="0"/>
                                              </p:stCondLst>
                                            </p:cTn>
                                            <p:tgtEl>
                                              <p:spTgt spid="79"/>
                                            </p:tgtEl>
                                            <p:attrNameLst>
                                              <p:attrName>style.visibility</p:attrName>
                                            </p:attrNameLst>
                                          </p:cBhvr>
                                          <p:to>
                                            <p:strVal val="visible"/>
                                          </p:to>
                                        </p:set>
                                        <p:anim calcmode="lin" valueType="num">
                                          <p:cBhvr additive="base">
                                            <p:cTn id="169" dur="1000" fill="hold"/>
                                            <p:tgtEl>
                                              <p:spTgt spid="79"/>
                                            </p:tgtEl>
                                            <p:attrNameLst>
                                              <p:attrName>ppt_x</p:attrName>
                                            </p:attrNameLst>
                                          </p:cBhvr>
                                          <p:tavLst>
                                            <p:tav tm="0">
                                              <p:val>
                                                <p:strVal val="#ppt_x"/>
                                              </p:val>
                                            </p:tav>
                                            <p:tav tm="100000">
                                              <p:val>
                                                <p:strVal val="#ppt_x"/>
                                              </p:val>
                                            </p:tav>
                                          </p:tavLst>
                                        </p:anim>
                                        <p:anim calcmode="lin" valueType="num">
                                          <p:cBhvr additive="base">
                                            <p:cTn id="170" dur="1000" fill="hold"/>
                                            <p:tgtEl>
                                              <p:spTgt spid="79"/>
                                            </p:tgtEl>
                                            <p:attrNameLst>
                                              <p:attrName>ppt_y</p:attrName>
                                            </p:attrNameLst>
                                          </p:cBhvr>
                                          <p:tavLst>
                                            <p:tav tm="0">
                                              <p:val>
                                                <p:strVal val="1+#ppt_h/2"/>
                                              </p:val>
                                            </p:tav>
                                            <p:tav tm="100000">
                                              <p:val>
                                                <p:strVal val="#ppt_y"/>
                                              </p:val>
                                            </p:tav>
                                          </p:tavLst>
                                        </p:anim>
                                      </p:childTnLst>
                                    </p:cTn>
                                  </p:par>
                                  <p:par>
                                    <p:cTn id="171" presetID="2" presetClass="entr" presetSubtype="4" accel="30000" fill="hold" grpId="0" nodeType="withEffect">
                                      <p:stCondLst>
                                        <p:cond delay="2400"/>
                                      </p:stCondLst>
                                      <p:childTnLst>
                                        <p:set>
                                          <p:cBhvr>
                                            <p:cTn id="172" dur="1" fill="hold">
                                              <p:stCondLst>
                                                <p:cond delay="0"/>
                                              </p:stCondLst>
                                            </p:cTn>
                                            <p:tgtEl>
                                              <p:spTgt spid="78"/>
                                            </p:tgtEl>
                                            <p:attrNameLst>
                                              <p:attrName>style.visibility</p:attrName>
                                            </p:attrNameLst>
                                          </p:cBhvr>
                                          <p:to>
                                            <p:strVal val="visible"/>
                                          </p:to>
                                        </p:set>
                                        <p:anim calcmode="lin" valueType="num">
                                          <p:cBhvr additive="base">
                                            <p:cTn id="173" dur="1000" fill="hold"/>
                                            <p:tgtEl>
                                              <p:spTgt spid="78"/>
                                            </p:tgtEl>
                                            <p:attrNameLst>
                                              <p:attrName>ppt_x</p:attrName>
                                            </p:attrNameLst>
                                          </p:cBhvr>
                                          <p:tavLst>
                                            <p:tav tm="0">
                                              <p:val>
                                                <p:strVal val="#ppt_x"/>
                                              </p:val>
                                            </p:tav>
                                            <p:tav tm="100000">
                                              <p:val>
                                                <p:strVal val="#ppt_x"/>
                                              </p:val>
                                            </p:tav>
                                          </p:tavLst>
                                        </p:anim>
                                        <p:anim calcmode="lin" valueType="num">
                                          <p:cBhvr additive="base">
                                            <p:cTn id="174" dur="1000" fill="hold"/>
                                            <p:tgtEl>
                                              <p:spTgt spid="78"/>
                                            </p:tgtEl>
                                            <p:attrNameLst>
                                              <p:attrName>ppt_y</p:attrName>
                                            </p:attrNameLst>
                                          </p:cBhvr>
                                          <p:tavLst>
                                            <p:tav tm="0">
                                              <p:val>
                                                <p:strVal val="1+#ppt_h/2"/>
                                              </p:val>
                                            </p:tav>
                                            <p:tav tm="100000">
                                              <p:val>
                                                <p:strVal val="#ppt_y"/>
                                              </p:val>
                                            </p:tav>
                                          </p:tavLst>
                                        </p:anim>
                                      </p:childTnLst>
                                    </p:cTn>
                                  </p:par>
                                  <p:par>
                                    <p:cTn id="175" presetID="2" presetClass="entr" presetSubtype="4" accel="30000" fill="hold" grpId="0" nodeType="withEffect">
                                      <p:stCondLst>
                                        <p:cond delay="2450"/>
                                      </p:stCondLst>
                                      <p:childTnLst>
                                        <p:set>
                                          <p:cBhvr>
                                            <p:cTn id="176" dur="1" fill="hold">
                                              <p:stCondLst>
                                                <p:cond delay="0"/>
                                              </p:stCondLst>
                                            </p:cTn>
                                            <p:tgtEl>
                                              <p:spTgt spid="77"/>
                                            </p:tgtEl>
                                            <p:attrNameLst>
                                              <p:attrName>style.visibility</p:attrName>
                                            </p:attrNameLst>
                                          </p:cBhvr>
                                          <p:to>
                                            <p:strVal val="visible"/>
                                          </p:to>
                                        </p:set>
                                        <p:anim calcmode="lin" valueType="num">
                                          <p:cBhvr additive="base">
                                            <p:cTn id="177" dur="1000" fill="hold"/>
                                            <p:tgtEl>
                                              <p:spTgt spid="77"/>
                                            </p:tgtEl>
                                            <p:attrNameLst>
                                              <p:attrName>ppt_x</p:attrName>
                                            </p:attrNameLst>
                                          </p:cBhvr>
                                          <p:tavLst>
                                            <p:tav tm="0">
                                              <p:val>
                                                <p:strVal val="#ppt_x"/>
                                              </p:val>
                                            </p:tav>
                                            <p:tav tm="100000">
                                              <p:val>
                                                <p:strVal val="#ppt_x"/>
                                              </p:val>
                                            </p:tav>
                                          </p:tavLst>
                                        </p:anim>
                                        <p:anim calcmode="lin" valueType="num">
                                          <p:cBhvr additive="base">
                                            <p:cTn id="178" dur="1000" fill="hold"/>
                                            <p:tgtEl>
                                              <p:spTgt spid="77"/>
                                            </p:tgtEl>
                                            <p:attrNameLst>
                                              <p:attrName>ppt_y</p:attrName>
                                            </p:attrNameLst>
                                          </p:cBhvr>
                                          <p:tavLst>
                                            <p:tav tm="0">
                                              <p:val>
                                                <p:strVal val="1+#ppt_h/2"/>
                                              </p:val>
                                            </p:tav>
                                            <p:tav tm="100000">
                                              <p:val>
                                                <p:strVal val="#ppt_y"/>
                                              </p:val>
                                            </p:tav>
                                          </p:tavLst>
                                        </p:anim>
                                      </p:childTnLst>
                                    </p:cTn>
                                  </p:par>
                                  <p:par>
                                    <p:cTn id="179" presetID="2" presetClass="entr" presetSubtype="4" accel="30000" fill="hold" grpId="0" nodeType="withEffect">
                                      <p:stCondLst>
                                        <p:cond delay="2500"/>
                                      </p:stCondLst>
                                      <p:childTnLst>
                                        <p:set>
                                          <p:cBhvr>
                                            <p:cTn id="180" dur="1" fill="hold">
                                              <p:stCondLst>
                                                <p:cond delay="0"/>
                                              </p:stCondLst>
                                            </p:cTn>
                                            <p:tgtEl>
                                              <p:spTgt spid="76"/>
                                            </p:tgtEl>
                                            <p:attrNameLst>
                                              <p:attrName>style.visibility</p:attrName>
                                            </p:attrNameLst>
                                          </p:cBhvr>
                                          <p:to>
                                            <p:strVal val="visible"/>
                                          </p:to>
                                        </p:set>
                                        <p:anim calcmode="lin" valueType="num">
                                          <p:cBhvr additive="base">
                                            <p:cTn id="181" dur="1000" fill="hold"/>
                                            <p:tgtEl>
                                              <p:spTgt spid="76"/>
                                            </p:tgtEl>
                                            <p:attrNameLst>
                                              <p:attrName>ppt_x</p:attrName>
                                            </p:attrNameLst>
                                          </p:cBhvr>
                                          <p:tavLst>
                                            <p:tav tm="0">
                                              <p:val>
                                                <p:strVal val="#ppt_x"/>
                                              </p:val>
                                            </p:tav>
                                            <p:tav tm="100000">
                                              <p:val>
                                                <p:strVal val="#ppt_x"/>
                                              </p:val>
                                            </p:tav>
                                          </p:tavLst>
                                        </p:anim>
                                        <p:anim calcmode="lin" valueType="num">
                                          <p:cBhvr additive="base">
                                            <p:cTn id="182" dur="1000" fill="hold"/>
                                            <p:tgtEl>
                                              <p:spTgt spid="76"/>
                                            </p:tgtEl>
                                            <p:attrNameLst>
                                              <p:attrName>ppt_y</p:attrName>
                                            </p:attrNameLst>
                                          </p:cBhvr>
                                          <p:tavLst>
                                            <p:tav tm="0">
                                              <p:val>
                                                <p:strVal val="1+#ppt_h/2"/>
                                              </p:val>
                                            </p:tav>
                                            <p:tav tm="100000">
                                              <p:val>
                                                <p:strVal val="#ppt_y"/>
                                              </p:val>
                                            </p:tav>
                                          </p:tavLst>
                                        </p:anim>
                                      </p:childTnLst>
                                    </p:cTn>
                                  </p:par>
                                  <p:par>
                                    <p:cTn id="183" presetID="2" presetClass="entr" presetSubtype="4" accel="30000" fill="hold" grpId="0" nodeType="withEffect">
                                      <p:stCondLst>
                                        <p:cond delay="2550"/>
                                      </p:stCondLst>
                                      <p:childTnLst>
                                        <p:set>
                                          <p:cBhvr>
                                            <p:cTn id="184" dur="1" fill="hold">
                                              <p:stCondLst>
                                                <p:cond delay="0"/>
                                              </p:stCondLst>
                                            </p:cTn>
                                            <p:tgtEl>
                                              <p:spTgt spid="75"/>
                                            </p:tgtEl>
                                            <p:attrNameLst>
                                              <p:attrName>style.visibility</p:attrName>
                                            </p:attrNameLst>
                                          </p:cBhvr>
                                          <p:to>
                                            <p:strVal val="visible"/>
                                          </p:to>
                                        </p:set>
                                        <p:anim calcmode="lin" valueType="num">
                                          <p:cBhvr additive="base">
                                            <p:cTn id="185" dur="1000" fill="hold"/>
                                            <p:tgtEl>
                                              <p:spTgt spid="75"/>
                                            </p:tgtEl>
                                            <p:attrNameLst>
                                              <p:attrName>ppt_x</p:attrName>
                                            </p:attrNameLst>
                                          </p:cBhvr>
                                          <p:tavLst>
                                            <p:tav tm="0">
                                              <p:val>
                                                <p:strVal val="#ppt_x"/>
                                              </p:val>
                                            </p:tav>
                                            <p:tav tm="100000">
                                              <p:val>
                                                <p:strVal val="#ppt_x"/>
                                              </p:val>
                                            </p:tav>
                                          </p:tavLst>
                                        </p:anim>
                                        <p:anim calcmode="lin" valueType="num">
                                          <p:cBhvr additive="base">
                                            <p:cTn id="186" dur="1000" fill="hold"/>
                                            <p:tgtEl>
                                              <p:spTgt spid="75"/>
                                            </p:tgtEl>
                                            <p:attrNameLst>
                                              <p:attrName>ppt_y</p:attrName>
                                            </p:attrNameLst>
                                          </p:cBhvr>
                                          <p:tavLst>
                                            <p:tav tm="0">
                                              <p:val>
                                                <p:strVal val="1+#ppt_h/2"/>
                                              </p:val>
                                            </p:tav>
                                            <p:tav tm="100000">
                                              <p:val>
                                                <p:strVal val="#ppt_y"/>
                                              </p:val>
                                            </p:tav>
                                          </p:tavLst>
                                        </p:anim>
                                      </p:childTnLst>
                                    </p:cTn>
                                  </p:par>
                                  <p:par>
                                    <p:cTn id="187" presetID="2" presetClass="entr" presetSubtype="4" accel="30000" fill="hold" grpId="0" nodeType="withEffect">
                                      <p:stCondLst>
                                        <p:cond delay="2600"/>
                                      </p:stCondLst>
                                      <p:childTnLst>
                                        <p:set>
                                          <p:cBhvr>
                                            <p:cTn id="188" dur="1" fill="hold">
                                              <p:stCondLst>
                                                <p:cond delay="0"/>
                                              </p:stCondLst>
                                            </p:cTn>
                                            <p:tgtEl>
                                              <p:spTgt spid="74"/>
                                            </p:tgtEl>
                                            <p:attrNameLst>
                                              <p:attrName>style.visibility</p:attrName>
                                            </p:attrNameLst>
                                          </p:cBhvr>
                                          <p:to>
                                            <p:strVal val="visible"/>
                                          </p:to>
                                        </p:set>
                                        <p:anim calcmode="lin" valueType="num">
                                          <p:cBhvr additive="base">
                                            <p:cTn id="189" dur="1000" fill="hold"/>
                                            <p:tgtEl>
                                              <p:spTgt spid="74"/>
                                            </p:tgtEl>
                                            <p:attrNameLst>
                                              <p:attrName>ppt_x</p:attrName>
                                            </p:attrNameLst>
                                          </p:cBhvr>
                                          <p:tavLst>
                                            <p:tav tm="0">
                                              <p:val>
                                                <p:strVal val="#ppt_x"/>
                                              </p:val>
                                            </p:tav>
                                            <p:tav tm="100000">
                                              <p:val>
                                                <p:strVal val="#ppt_x"/>
                                              </p:val>
                                            </p:tav>
                                          </p:tavLst>
                                        </p:anim>
                                        <p:anim calcmode="lin" valueType="num">
                                          <p:cBhvr additive="base">
                                            <p:cTn id="190" dur="1000" fill="hold"/>
                                            <p:tgtEl>
                                              <p:spTgt spid="74"/>
                                            </p:tgtEl>
                                            <p:attrNameLst>
                                              <p:attrName>ppt_y</p:attrName>
                                            </p:attrNameLst>
                                          </p:cBhvr>
                                          <p:tavLst>
                                            <p:tav tm="0">
                                              <p:val>
                                                <p:strVal val="1+#ppt_h/2"/>
                                              </p:val>
                                            </p:tav>
                                            <p:tav tm="100000">
                                              <p:val>
                                                <p:strVal val="#ppt_y"/>
                                              </p:val>
                                            </p:tav>
                                          </p:tavLst>
                                        </p:anim>
                                      </p:childTnLst>
                                    </p:cTn>
                                  </p:par>
                                  <p:par>
                                    <p:cTn id="191" presetID="2" presetClass="entr" presetSubtype="4" accel="30000" fill="hold" grpId="0" nodeType="withEffect">
                                      <p:stCondLst>
                                        <p:cond delay="2650"/>
                                      </p:stCondLst>
                                      <p:childTnLst>
                                        <p:set>
                                          <p:cBhvr>
                                            <p:cTn id="192" dur="1" fill="hold">
                                              <p:stCondLst>
                                                <p:cond delay="0"/>
                                              </p:stCondLst>
                                            </p:cTn>
                                            <p:tgtEl>
                                              <p:spTgt spid="73"/>
                                            </p:tgtEl>
                                            <p:attrNameLst>
                                              <p:attrName>style.visibility</p:attrName>
                                            </p:attrNameLst>
                                          </p:cBhvr>
                                          <p:to>
                                            <p:strVal val="visible"/>
                                          </p:to>
                                        </p:set>
                                        <p:anim calcmode="lin" valueType="num">
                                          <p:cBhvr additive="base">
                                            <p:cTn id="193" dur="1000" fill="hold"/>
                                            <p:tgtEl>
                                              <p:spTgt spid="73"/>
                                            </p:tgtEl>
                                            <p:attrNameLst>
                                              <p:attrName>ppt_x</p:attrName>
                                            </p:attrNameLst>
                                          </p:cBhvr>
                                          <p:tavLst>
                                            <p:tav tm="0">
                                              <p:val>
                                                <p:strVal val="#ppt_x"/>
                                              </p:val>
                                            </p:tav>
                                            <p:tav tm="100000">
                                              <p:val>
                                                <p:strVal val="#ppt_x"/>
                                              </p:val>
                                            </p:tav>
                                          </p:tavLst>
                                        </p:anim>
                                        <p:anim calcmode="lin" valueType="num">
                                          <p:cBhvr additive="base">
                                            <p:cTn id="194" dur="1000" fill="hold"/>
                                            <p:tgtEl>
                                              <p:spTgt spid="73"/>
                                            </p:tgtEl>
                                            <p:attrNameLst>
                                              <p:attrName>ppt_y</p:attrName>
                                            </p:attrNameLst>
                                          </p:cBhvr>
                                          <p:tavLst>
                                            <p:tav tm="0">
                                              <p:val>
                                                <p:strVal val="1+#ppt_h/2"/>
                                              </p:val>
                                            </p:tav>
                                            <p:tav tm="100000">
                                              <p:val>
                                                <p:strVal val="#ppt_y"/>
                                              </p:val>
                                            </p:tav>
                                          </p:tavLst>
                                        </p:anim>
                                      </p:childTnLst>
                                    </p:cTn>
                                  </p:par>
                                  <p:par>
                                    <p:cTn id="195" presetID="2" presetClass="entr" presetSubtype="4" accel="30000" fill="hold" grpId="0" nodeType="withEffect">
                                      <p:stCondLst>
                                        <p:cond delay="2700"/>
                                      </p:stCondLst>
                                      <p:childTnLst>
                                        <p:set>
                                          <p:cBhvr>
                                            <p:cTn id="196" dur="1" fill="hold">
                                              <p:stCondLst>
                                                <p:cond delay="0"/>
                                              </p:stCondLst>
                                            </p:cTn>
                                            <p:tgtEl>
                                              <p:spTgt spid="72"/>
                                            </p:tgtEl>
                                            <p:attrNameLst>
                                              <p:attrName>style.visibility</p:attrName>
                                            </p:attrNameLst>
                                          </p:cBhvr>
                                          <p:to>
                                            <p:strVal val="visible"/>
                                          </p:to>
                                        </p:set>
                                        <p:anim calcmode="lin" valueType="num">
                                          <p:cBhvr additive="base">
                                            <p:cTn id="197" dur="1000" fill="hold"/>
                                            <p:tgtEl>
                                              <p:spTgt spid="72"/>
                                            </p:tgtEl>
                                            <p:attrNameLst>
                                              <p:attrName>ppt_x</p:attrName>
                                            </p:attrNameLst>
                                          </p:cBhvr>
                                          <p:tavLst>
                                            <p:tav tm="0">
                                              <p:val>
                                                <p:strVal val="#ppt_x"/>
                                              </p:val>
                                            </p:tav>
                                            <p:tav tm="100000">
                                              <p:val>
                                                <p:strVal val="#ppt_x"/>
                                              </p:val>
                                            </p:tav>
                                          </p:tavLst>
                                        </p:anim>
                                        <p:anim calcmode="lin" valueType="num">
                                          <p:cBhvr additive="base">
                                            <p:cTn id="198" dur="1000" fill="hold"/>
                                            <p:tgtEl>
                                              <p:spTgt spid="72"/>
                                            </p:tgtEl>
                                            <p:attrNameLst>
                                              <p:attrName>ppt_y</p:attrName>
                                            </p:attrNameLst>
                                          </p:cBhvr>
                                          <p:tavLst>
                                            <p:tav tm="0">
                                              <p:val>
                                                <p:strVal val="1+#ppt_h/2"/>
                                              </p:val>
                                            </p:tav>
                                            <p:tav tm="100000">
                                              <p:val>
                                                <p:strVal val="#ppt_y"/>
                                              </p:val>
                                            </p:tav>
                                          </p:tavLst>
                                        </p:anim>
                                      </p:childTnLst>
                                    </p:cTn>
                                  </p:par>
                                  <p:par>
                                    <p:cTn id="199" presetID="1" presetClass="entr" presetSubtype="0" fill="hold" grpId="1" nodeType="withEffect">
                                      <p:stCondLst>
                                        <p:cond delay="2500"/>
                                      </p:stCondLst>
                                      <p:childTnLst>
                                        <p:set>
                                          <p:cBhvr>
                                            <p:cTn id="200" dur="1" fill="hold">
                                              <p:stCondLst>
                                                <p:cond delay="0"/>
                                              </p:stCondLst>
                                            </p:cTn>
                                            <p:tgtEl>
                                              <p:spTgt spid="83"/>
                                            </p:tgtEl>
                                            <p:attrNameLst>
                                              <p:attrName>style.visibility</p:attrName>
                                            </p:attrNameLst>
                                          </p:cBhvr>
                                          <p:to>
                                            <p:strVal val="visible"/>
                                          </p:to>
                                        </p:set>
                                      </p:childTnLst>
                                    </p:cTn>
                                  </p:par>
                                  <p:par>
                                    <p:cTn id="201" presetID="42" presetClass="path" presetSubtype="0" accel="50000" fill="hold" grpId="0" nodeType="withEffect">
                                      <p:stCondLst>
                                        <p:cond delay="2500"/>
                                      </p:stCondLst>
                                      <p:childTnLst>
                                        <p:animMotion origin="layout" path="M -4.375E-6 0 L -0.24362 0.00324 " pathEditMode="relative" rAng="0" ptsTypes="AA">
                                          <p:cBhvr>
                                            <p:cTn id="202" dur="500" fill="hold"/>
                                            <p:tgtEl>
                                              <p:spTgt spid="83"/>
                                            </p:tgtEl>
                                            <p:attrNameLst>
                                              <p:attrName>ppt_x</p:attrName>
                                              <p:attrName>ppt_y</p:attrName>
                                            </p:attrNameLst>
                                          </p:cBhvr>
                                          <p:rCtr x="-12188" y="162"/>
                                        </p:animMotion>
                                      </p:childTnLst>
                                    </p:cTn>
                                  </p:par>
                                  <p:par>
                                    <p:cTn id="203" presetID="1" presetClass="entr" presetSubtype="0" fill="hold" grpId="0" nodeType="withEffect">
                                      <p:stCondLst>
                                        <p:cond delay="2500"/>
                                      </p:stCondLst>
                                      <p:childTnLst>
                                        <p:set>
                                          <p:cBhvr>
                                            <p:cTn id="204" dur="1" fill="hold">
                                              <p:stCondLst>
                                                <p:cond delay="0"/>
                                              </p:stCondLst>
                                            </p:cTn>
                                            <p:tgtEl>
                                              <p:spTgt spid="84"/>
                                            </p:tgtEl>
                                            <p:attrNameLst>
                                              <p:attrName>style.visibility</p:attrName>
                                            </p:attrNameLst>
                                          </p:cBhvr>
                                          <p:to>
                                            <p:strVal val="visible"/>
                                          </p:to>
                                        </p:set>
                                      </p:childTnLst>
                                    </p:cTn>
                                  </p:par>
                                  <p:par>
                                    <p:cTn id="205" presetID="42" presetClass="path" presetSubtype="0" accel="50000" fill="hold" grpId="1" nodeType="withEffect">
                                      <p:stCondLst>
                                        <p:cond delay="2500"/>
                                      </p:stCondLst>
                                      <p:childTnLst>
                                        <p:animMotion origin="layout" path="M 2.08333E-7 0 L 0.23138 0.00278 " pathEditMode="relative" rAng="0" ptsTypes="AA">
                                          <p:cBhvr>
                                            <p:cTn id="206" dur="500" fill="hold"/>
                                            <p:tgtEl>
                                              <p:spTgt spid="84"/>
                                            </p:tgtEl>
                                            <p:attrNameLst>
                                              <p:attrName>ppt_x</p:attrName>
                                              <p:attrName>ppt_y</p:attrName>
                                            </p:attrNameLst>
                                          </p:cBhvr>
                                          <p:rCtr x="11563" y="139"/>
                                        </p:animMotion>
                                      </p:childTnLst>
                                    </p:cTn>
                                  </p:par>
                                  <p:par>
                                    <p:cTn id="207" presetID="10" presetClass="entr" presetSubtype="0" fill="hold" grpId="2" nodeType="withEffect">
                                      <p:stCondLst>
                                        <p:cond delay="2500"/>
                                      </p:stCondLst>
                                      <p:childTnLst>
                                        <p:set>
                                          <p:cBhvr>
                                            <p:cTn id="208" dur="1" fill="hold">
                                              <p:stCondLst>
                                                <p:cond delay="0"/>
                                              </p:stCondLst>
                                            </p:cTn>
                                            <p:tgtEl>
                                              <p:spTgt spid="84"/>
                                            </p:tgtEl>
                                            <p:attrNameLst>
                                              <p:attrName>style.visibility</p:attrName>
                                            </p:attrNameLst>
                                          </p:cBhvr>
                                          <p:to>
                                            <p:strVal val="visible"/>
                                          </p:to>
                                        </p:set>
                                        <p:animEffect transition="in" filter="fade">
                                          <p:cBhvr>
                                            <p:cTn id="209" dur="250"/>
                                            <p:tgtEl>
                                              <p:spTgt spid="84"/>
                                            </p:tgtEl>
                                          </p:cBhvr>
                                        </p:animEffect>
                                      </p:childTnLst>
                                    </p:cTn>
                                  </p:par>
                                  <p:par>
                                    <p:cTn id="210" presetID="10" presetClass="entr" presetSubtype="0" fill="hold" grpId="2" nodeType="withEffect">
                                      <p:stCondLst>
                                        <p:cond delay="2500"/>
                                      </p:stCondLst>
                                      <p:childTnLst>
                                        <p:set>
                                          <p:cBhvr>
                                            <p:cTn id="211" dur="1" fill="hold">
                                              <p:stCondLst>
                                                <p:cond delay="0"/>
                                              </p:stCondLst>
                                            </p:cTn>
                                            <p:tgtEl>
                                              <p:spTgt spid="83"/>
                                            </p:tgtEl>
                                            <p:attrNameLst>
                                              <p:attrName>style.visibility</p:attrName>
                                            </p:attrNameLst>
                                          </p:cBhvr>
                                          <p:to>
                                            <p:strVal val="visible"/>
                                          </p:to>
                                        </p:set>
                                        <p:animEffect transition="in" filter="fade">
                                          <p:cBhvr>
                                            <p:cTn id="212" dur="250"/>
                                            <p:tgtEl>
                                              <p:spTgt spid="83"/>
                                            </p:tgtEl>
                                          </p:cBhvr>
                                        </p:animEffect>
                                      </p:childTnLst>
                                    </p:cTn>
                                  </p:par>
                                  <p:par>
                                    <p:cTn id="213" presetID="1" presetClass="exit" presetSubtype="0" fill="hold" grpId="3" nodeType="withEffect">
                                      <p:stCondLst>
                                        <p:cond delay="3000"/>
                                      </p:stCondLst>
                                      <p:childTnLst>
                                        <p:set>
                                          <p:cBhvr>
                                            <p:cTn id="214" dur="1" fill="hold">
                                              <p:stCondLst>
                                                <p:cond delay="0"/>
                                              </p:stCondLst>
                                            </p:cTn>
                                            <p:tgtEl>
                                              <p:spTgt spid="83"/>
                                            </p:tgtEl>
                                            <p:attrNameLst>
                                              <p:attrName>style.visibility</p:attrName>
                                            </p:attrNameLst>
                                          </p:cBhvr>
                                          <p:to>
                                            <p:strVal val="hidden"/>
                                          </p:to>
                                        </p:set>
                                      </p:childTnLst>
                                    </p:cTn>
                                  </p:par>
                                  <p:par>
                                    <p:cTn id="215" presetID="1" presetClass="exit" presetSubtype="0" fill="hold" grpId="3" nodeType="withEffect">
                                      <p:stCondLst>
                                        <p:cond delay="3000"/>
                                      </p:stCondLst>
                                      <p:childTnLst>
                                        <p:set>
                                          <p:cBhvr>
                                            <p:cTn id="216" dur="1" fill="hold">
                                              <p:stCondLst>
                                                <p:cond delay="0"/>
                                              </p:stCondLst>
                                            </p:cTn>
                                            <p:tgtEl>
                                              <p:spTgt spid="84"/>
                                            </p:tgtEl>
                                            <p:attrNameLst>
                                              <p:attrName>style.visibility</p:attrName>
                                            </p:attrNameLst>
                                          </p:cBhvr>
                                          <p:to>
                                            <p:strVal val="hidden"/>
                                          </p:to>
                                        </p:set>
                                      </p:childTnLst>
                                    </p:cTn>
                                  </p:par>
                                  <p:par>
                                    <p:cTn id="217" presetID="1" presetClass="entr" presetSubtype="0" fill="hold" grpId="0" nodeType="withEffect">
                                      <p:stCondLst>
                                        <p:cond delay="3000"/>
                                      </p:stCondLst>
                                      <p:childTnLst>
                                        <p:set>
                                          <p:cBhvr>
                                            <p:cTn id="218" dur="1" fill="hold">
                                              <p:stCondLst>
                                                <p:cond delay="0"/>
                                              </p:stCondLst>
                                            </p:cTn>
                                            <p:tgtEl>
                                              <p:spTgt spid="85"/>
                                            </p:tgtEl>
                                            <p:attrNameLst>
                                              <p:attrName>style.visibility</p:attrName>
                                            </p:attrNameLst>
                                          </p:cBhvr>
                                          <p:to>
                                            <p:strVal val="visible"/>
                                          </p:to>
                                        </p:set>
                                      </p:childTnLst>
                                    </p:cTn>
                                  </p:par>
                                  <p:par>
                                    <p:cTn id="219" presetID="1" presetClass="entr" presetSubtype="0" fill="hold" grpId="0" nodeType="withEffect">
                                      <p:stCondLst>
                                        <p:cond delay="3000"/>
                                      </p:stCondLst>
                                      <p:childTnLst>
                                        <p:set>
                                          <p:cBhvr>
                                            <p:cTn id="220" dur="1" fill="hold">
                                              <p:stCondLst>
                                                <p:cond delay="0"/>
                                              </p:stCondLst>
                                            </p:cTn>
                                            <p:tgtEl>
                                              <p:spTgt spid="86"/>
                                            </p:tgtEl>
                                            <p:attrNameLst>
                                              <p:attrName>style.visibility</p:attrName>
                                            </p:attrNameLst>
                                          </p:cBhvr>
                                          <p:to>
                                            <p:strVal val="visible"/>
                                          </p:to>
                                        </p:set>
                                      </p:childTnLst>
                                    </p:cTn>
                                  </p:par>
                                  <p:par>
                                    <p:cTn id="221" presetID="42" presetClass="path" presetSubtype="0" accel="46667" fill="hold" grpId="1" nodeType="withEffect">
                                      <p:stCondLst>
                                        <p:cond delay="3000"/>
                                      </p:stCondLst>
                                      <p:childTnLst>
                                        <p:animMotion origin="layout" path="M -0.23373 0.00324 L 0.46341 0.00278 " pathEditMode="relative" rAng="0" ptsTypes="AA">
                                          <p:cBhvr>
                                            <p:cTn id="222" dur="750" fill="hold"/>
                                            <p:tgtEl>
                                              <p:spTgt spid="85"/>
                                            </p:tgtEl>
                                            <p:attrNameLst>
                                              <p:attrName>ppt_x</p:attrName>
                                              <p:attrName>ppt_y</p:attrName>
                                            </p:attrNameLst>
                                          </p:cBhvr>
                                          <p:rCtr x="34857" y="139"/>
                                        </p:animMotion>
                                      </p:childTnLst>
                                    </p:cTn>
                                  </p:par>
                                  <p:par>
                                    <p:cTn id="223" presetID="42" presetClass="path" presetSubtype="0" accel="46667" fill="hold" grpId="1" nodeType="withEffect">
                                      <p:stCondLst>
                                        <p:cond delay="3000"/>
                                      </p:stCondLst>
                                      <p:childTnLst>
                                        <p:animMotion origin="layout" path="M 0.23138 0.00278 L -0.46576 0.00324 " pathEditMode="relative" rAng="0" ptsTypes="AA">
                                          <p:cBhvr>
                                            <p:cTn id="224" dur="750" fill="hold"/>
                                            <p:tgtEl>
                                              <p:spTgt spid="86"/>
                                            </p:tgtEl>
                                            <p:attrNameLst>
                                              <p:attrName>ppt_x</p:attrName>
                                              <p:attrName>ppt_y</p:attrName>
                                            </p:attrNameLst>
                                          </p:cBhvr>
                                          <p:rCtr x="-34857" y="23"/>
                                        </p:animMotion>
                                      </p:childTnLst>
                                    </p:cTn>
                                  </p:par>
                                  <p:par>
                                    <p:cTn id="225" presetID="16" presetClass="entr" presetSubtype="37" fill="hold" grpId="0" nodeType="withEffect">
                                      <p:stCondLst>
                                        <p:cond delay="3350"/>
                                      </p:stCondLst>
                                      <p:childTnLst>
                                        <p:set>
                                          <p:cBhvr>
                                            <p:cTn id="226" dur="1" fill="hold">
                                              <p:stCondLst>
                                                <p:cond delay="0"/>
                                              </p:stCondLst>
                                            </p:cTn>
                                            <p:tgtEl>
                                              <p:spTgt spid="87"/>
                                            </p:tgtEl>
                                            <p:attrNameLst>
                                              <p:attrName>style.visibility</p:attrName>
                                            </p:attrNameLst>
                                          </p:cBhvr>
                                          <p:to>
                                            <p:strVal val="visible"/>
                                          </p:to>
                                        </p:set>
                                        <p:animEffect transition="in" filter="barn(outVertical)">
                                          <p:cBhvr>
                                            <p:cTn id="227" dur="150"/>
                                            <p:tgtEl>
                                              <p:spTgt spid="87"/>
                                            </p:tgtEl>
                                          </p:cBhvr>
                                        </p:animEffect>
                                      </p:childTnLst>
                                    </p:cTn>
                                  </p:par>
                                  <p:par>
                                    <p:cTn id="228" presetID="42" presetClass="entr" presetSubtype="0" fill="hold" grpId="0" nodeType="withEffect">
                                      <p:stCondLst>
                                        <p:cond delay="3150"/>
                                      </p:stCondLst>
                                      <p:childTnLst>
                                        <p:set>
                                          <p:cBhvr>
                                            <p:cTn id="229" dur="1" fill="hold">
                                              <p:stCondLst>
                                                <p:cond delay="0"/>
                                              </p:stCondLst>
                                            </p:cTn>
                                            <p:tgtEl>
                                              <p:spTgt spid="88">
                                                <p:txEl>
                                                  <p:pRg st="0" end="0"/>
                                                </p:txEl>
                                              </p:spTgt>
                                            </p:tgtEl>
                                            <p:attrNameLst>
                                              <p:attrName>style.visibility</p:attrName>
                                            </p:attrNameLst>
                                          </p:cBhvr>
                                          <p:to>
                                            <p:strVal val="visible"/>
                                          </p:to>
                                        </p:set>
                                        <p:animEffect transition="in" filter="fade">
                                          <p:cBhvr>
                                            <p:cTn id="230" dur="500"/>
                                            <p:tgtEl>
                                              <p:spTgt spid="88">
                                                <p:txEl>
                                                  <p:pRg st="0" end="0"/>
                                                </p:txEl>
                                              </p:spTgt>
                                            </p:tgtEl>
                                          </p:cBhvr>
                                        </p:animEffect>
                                        <p:anim calcmode="lin" valueType="num">
                                          <p:cBhvr>
                                            <p:cTn id="231" dur="500" fill="hold"/>
                                            <p:tgtEl>
                                              <p:spTgt spid="88">
                                                <p:txEl>
                                                  <p:pRg st="0" end="0"/>
                                                </p:txEl>
                                              </p:spTgt>
                                            </p:tgtEl>
                                            <p:attrNameLst>
                                              <p:attrName>ppt_x</p:attrName>
                                            </p:attrNameLst>
                                          </p:cBhvr>
                                          <p:tavLst>
                                            <p:tav tm="0">
                                              <p:val>
                                                <p:strVal val="#ppt_x"/>
                                              </p:val>
                                            </p:tav>
                                            <p:tav tm="100000">
                                              <p:val>
                                                <p:strVal val="#ppt_x"/>
                                              </p:val>
                                            </p:tav>
                                          </p:tavLst>
                                        </p:anim>
                                        <p:anim calcmode="lin" valueType="num">
                                          <p:cBhvr>
                                            <p:cTn id="232" dur="500" fill="hold"/>
                                            <p:tgtEl>
                                              <p:spTgt spid="88">
                                                <p:txEl>
                                                  <p:pRg st="0" end="0"/>
                                                </p:txEl>
                                              </p:spTgt>
                                            </p:tgtEl>
                                            <p:attrNameLst>
                                              <p:attrName>ppt_y</p:attrName>
                                            </p:attrNameLst>
                                          </p:cBhvr>
                                          <p:tavLst>
                                            <p:tav tm="0">
                                              <p:val>
                                                <p:strVal val="#ppt_y+.1"/>
                                              </p:val>
                                            </p:tav>
                                            <p:tav tm="100000">
                                              <p:val>
                                                <p:strVal val="#ppt_y"/>
                                              </p:val>
                                            </p:tav>
                                          </p:tavLst>
                                        </p:anim>
                                      </p:childTnLst>
                                    </p:cTn>
                                  </p:par>
                                  <p:par>
                                    <p:cTn id="233" presetID="42" presetClass="entr" presetSubtype="0" fill="hold" grpId="0" nodeType="withEffect">
                                      <p:stCondLst>
                                        <p:cond delay="3150"/>
                                      </p:stCondLst>
                                      <p:childTnLst>
                                        <p:set>
                                          <p:cBhvr>
                                            <p:cTn id="234" dur="1" fill="hold">
                                              <p:stCondLst>
                                                <p:cond delay="0"/>
                                              </p:stCondLst>
                                            </p:cTn>
                                            <p:tgtEl>
                                              <p:spTgt spid="88">
                                                <p:txEl>
                                                  <p:pRg st="2" end="2"/>
                                                </p:txEl>
                                              </p:spTgt>
                                            </p:tgtEl>
                                            <p:attrNameLst>
                                              <p:attrName>style.visibility</p:attrName>
                                            </p:attrNameLst>
                                          </p:cBhvr>
                                          <p:to>
                                            <p:strVal val="visible"/>
                                          </p:to>
                                        </p:set>
                                        <p:animEffect transition="in" filter="fade">
                                          <p:cBhvr>
                                            <p:cTn id="235" dur="500"/>
                                            <p:tgtEl>
                                              <p:spTgt spid="88">
                                                <p:txEl>
                                                  <p:pRg st="2" end="2"/>
                                                </p:txEl>
                                              </p:spTgt>
                                            </p:tgtEl>
                                          </p:cBhvr>
                                        </p:animEffect>
                                        <p:anim calcmode="lin" valueType="num">
                                          <p:cBhvr>
                                            <p:cTn id="236" dur="500" fill="hold"/>
                                            <p:tgtEl>
                                              <p:spTgt spid="88">
                                                <p:txEl>
                                                  <p:pRg st="2" end="2"/>
                                                </p:txEl>
                                              </p:spTgt>
                                            </p:tgtEl>
                                            <p:attrNameLst>
                                              <p:attrName>ppt_x</p:attrName>
                                            </p:attrNameLst>
                                          </p:cBhvr>
                                          <p:tavLst>
                                            <p:tav tm="0">
                                              <p:val>
                                                <p:strVal val="#ppt_x"/>
                                              </p:val>
                                            </p:tav>
                                            <p:tav tm="100000">
                                              <p:val>
                                                <p:strVal val="#ppt_x"/>
                                              </p:val>
                                            </p:tav>
                                          </p:tavLst>
                                        </p:anim>
                                        <p:anim calcmode="lin" valueType="num">
                                          <p:cBhvr>
                                            <p:cTn id="237" dur="500" fill="hold"/>
                                            <p:tgtEl>
                                              <p:spTgt spid="88">
                                                <p:txEl>
                                                  <p:pRg st="2" end="2"/>
                                                </p:txEl>
                                              </p:spTgt>
                                            </p:tgtEl>
                                            <p:attrNameLst>
                                              <p:attrName>ppt_y</p:attrName>
                                            </p:attrNameLst>
                                          </p:cBhvr>
                                          <p:tavLst>
                                            <p:tav tm="0">
                                              <p:val>
                                                <p:strVal val="#ppt_y+.1"/>
                                              </p:val>
                                            </p:tav>
                                            <p:tav tm="100000">
                                              <p:val>
                                                <p:strVal val="#ppt_y"/>
                                              </p:val>
                                            </p:tav>
                                          </p:tavLst>
                                        </p:anim>
                                      </p:childTnLst>
                                    </p:cTn>
                                  </p:par>
                                  <p:par>
                                    <p:cTn id="238" presetID="42" presetClass="entr" presetSubtype="0" fill="hold" grpId="0" nodeType="withEffect">
                                      <p:stCondLst>
                                        <p:cond delay="3150"/>
                                      </p:stCondLst>
                                      <p:childTnLst>
                                        <p:set>
                                          <p:cBhvr>
                                            <p:cTn id="239" dur="1" fill="hold">
                                              <p:stCondLst>
                                                <p:cond delay="0"/>
                                              </p:stCondLst>
                                            </p:cTn>
                                            <p:tgtEl>
                                              <p:spTgt spid="88">
                                                <p:txEl>
                                                  <p:pRg st="3" end="3"/>
                                                </p:txEl>
                                              </p:spTgt>
                                            </p:tgtEl>
                                            <p:attrNameLst>
                                              <p:attrName>style.visibility</p:attrName>
                                            </p:attrNameLst>
                                          </p:cBhvr>
                                          <p:to>
                                            <p:strVal val="visible"/>
                                          </p:to>
                                        </p:set>
                                        <p:animEffect transition="in" filter="fade">
                                          <p:cBhvr>
                                            <p:cTn id="240" dur="500"/>
                                            <p:tgtEl>
                                              <p:spTgt spid="88">
                                                <p:txEl>
                                                  <p:pRg st="3" end="3"/>
                                                </p:txEl>
                                              </p:spTgt>
                                            </p:tgtEl>
                                          </p:cBhvr>
                                        </p:animEffect>
                                        <p:anim calcmode="lin" valueType="num">
                                          <p:cBhvr>
                                            <p:cTn id="241" dur="500" fill="hold"/>
                                            <p:tgtEl>
                                              <p:spTgt spid="88">
                                                <p:txEl>
                                                  <p:pRg st="3" end="3"/>
                                                </p:txEl>
                                              </p:spTgt>
                                            </p:tgtEl>
                                            <p:attrNameLst>
                                              <p:attrName>ppt_x</p:attrName>
                                            </p:attrNameLst>
                                          </p:cBhvr>
                                          <p:tavLst>
                                            <p:tav tm="0">
                                              <p:val>
                                                <p:strVal val="#ppt_x"/>
                                              </p:val>
                                            </p:tav>
                                            <p:tav tm="100000">
                                              <p:val>
                                                <p:strVal val="#ppt_x"/>
                                              </p:val>
                                            </p:tav>
                                          </p:tavLst>
                                        </p:anim>
                                        <p:anim calcmode="lin" valueType="num">
                                          <p:cBhvr>
                                            <p:cTn id="242" dur="500" fill="hold"/>
                                            <p:tgtEl>
                                              <p:spTgt spid="88">
                                                <p:txEl>
                                                  <p:pRg st="3" end="3"/>
                                                </p:txEl>
                                              </p:spTgt>
                                            </p:tgtEl>
                                            <p:attrNameLst>
                                              <p:attrName>ppt_y</p:attrName>
                                            </p:attrNameLst>
                                          </p:cBhvr>
                                          <p:tavLst>
                                            <p:tav tm="0">
                                              <p:val>
                                                <p:strVal val="#ppt_y+.1"/>
                                              </p:val>
                                            </p:tav>
                                            <p:tav tm="100000">
                                              <p:val>
                                                <p:strVal val="#ppt_y"/>
                                              </p:val>
                                            </p:tav>
                                          </p:tavLst>
                                        </p:anim>
                                      </p:childTnLst>
                                    </p:cTn>
                                  </p:par>
                                  <p:par>
                                    <p:cTn id="243" presetID="2" presetClass="entr" presetSubtype="4" fill="hold" grpId="1" nodeType="withEffect">
                                      <p:stCondLst>
                                        <p:cond delay="3150"/>
                                      </p:stCondLst>
                                      <p:childTnLst>
                                        <p:set>
                                          <p:cBhvr>
                                            <p:cTn id="244" dur="1" fill="hold">
                                              <p:stCondLst>
                                                <p:cond delay="0"/>
                                              </p:stCondLst>
                                            </p:cTn>
                                            <p:tgtEl>
                                              <p:spTgt spid="88">
                                                <p:txEl>
                                                  <p:pRg st="0" end="0"/>
                                                </p:txEl>
                                              </p:spTgt>
                                            </p:tgtEl>
                                            <p:attrNameLst>
                                              <p:attrName>style.visibility</p:attrName>
                                            </p:attrNameLst>
                                          </p:cBhvr>
                                          <p:to>
                                            <p:strVal val="visible"/>
                                          </p:to>
                                        </p:set>
                                        <p:anim calcmode="lin" valueType="num">
                                          <p:cBhvr additive="base">
                                            <p:cTn id="245" dur="500" fill="hold"/>
                                            <p:tgtEl>
                                              <p:spTgt spid="88">
                                                <p:txEl>
                                                  <p:pRg st="0" end="0"/>
                                                </p:txEl>
                                              </p:spTgt>
                                            </p:tgtEl>
                                            <p:attrNameLst>
                                              <p:attrName>ppt_x</p:attrName>
                                            </p:attrNameLst>
                                          </p:cBhvr>
                                          <p:tavLst>
                                            <p:tav tm="0">
                                              <p:val>
                                                <p:strVal val="#ppt_x"/>
                                              </p:val>
                                            </p:tav>
                                            <p:tav tm="100000">
                                              <p:val>
                                                <p:strVal val="#ppt_x"/>
                                              </p:val>
                                            </p:tav>
                                          </p:tavLst>
                                        </p:anim>
                                        <p:anim calcmode="lin" valueType="num">
                                          <p:cBhvr additive="base">
                                            <p:cTn id="246" dur="500" fill="hold"/>
                                            <p:tgtEl>
                                              <p:spTgt spid="88">
                                                <p:txEl>
                                                  <p:pRg st="0" end="0"/>
                                                </p:txEl>
                                              </p:spTgt>
                                            </p:tgtEl>
                                            <p:attrNameLst>
                                              <p:attrName>ppt_y</p:attrName>
                                            </p:attrNameLst>
                                          </p:cBhvr>
                                          <p:tavLst>
                                            <p:tav tm="0">
                                              <p:val>
                                                <p:strVal val="1+#ppt_h/2"/>
                                              </p:val>
                                            </p:tav>
                                            <p:tav tm="100000">
                                              <p:val>
                                                <p:strVal val="#ppt_y"/>
                                              </p:val>
                                            </p:tav>
                                          </p:tavLst>
                                        </p:anim>
                                      </p:childTnLst>
                                    </p:cTn>
                                  </p:par>
                                  <p:par>
                                    <p:cTn id="247" presetID="2" presetClass="entr" presetSubtype="4" fill="hold" grpId="1" nodeType="withEffect">
                                      <p:stCondLst>
                                        <p:cond delay="3150"/>
                                      </p:stCondLst>
                                      <p:childTnLst>
                                        <p:set>
                                          <p:cBhvr>
                                            <p:cTn id="248" dur="1" fill="hold">
                                              <p:stCondLst>
                                                <p:cond delay="0"/>
                                              </p:stCondLst>
                                            </p:cTn>
                                            <p:tgtEl>
                                              <p:spTgt spid="88">
                                                <p:txEl>
                                                  <p:pRg st="2" end="2"/>
                                                </p:txEl>
                                              </p:spTgt>
                                            </p:tgtEl>
                                            <p:attrNameLst>
                                              <p:attrName>style.visibility</p:attrName>
                                            </p:attrNameLst>
                                          </p:cBhvr>
                                          <p:to>
                                            <p:strVal val="visible"/>
                                          </p:to>
                                        </p:set>
                                        <p:anim calcmode="lin" valueType="num">
                                          <p:cBhvr additive="base">
                                            <p:cTn id="249" dur="500" fill="hold"/>
                                            <p:tgtEl>
                                              <p:spTgt spid="88">
                                                <p:txEl>
                                                  <p:pRg st="2" end="2"/>
                                                </p:txEl>
                                              </p:spTgt>
                                            </p:tgtEl>
                                            <p:attrNameLst>
                                              <p:attrName>ppt_x</p:attrName>
                                            </p:attrNameLst>
                                          </p:cBhvr>
                                          <p:tavLst>
                                            <p:tav tm="0">
                                              <p:val>
                                                <p:strVal val="#ppt_x"/>
                                              </p:val>
                                            </p:tav>
                                            <p:tav tm="100000">
                                              <p:val>
                                                <p:strVal val="#ppt_x"/>
                                              </p:val>
                                            </p:tav>
                                          </p:tavLst>
                                        </p:anim>
                                        <p:anim calcmode="lin" valueType="num">
                                          <p:cBhvr additive="base">
                                            <p:cTn id="250" dur="500" fill="hold"/>
                                            <p:tgtEl>
                                              <p:spTgt spid="88">
                                                <p:txEl>
                                                  <p:pRg st="2" end="2"/>
                                                </p:txEl>
                                              </p:spTgt>
                                            </p:tgtEl>
                                            <p:attrNameLst>
                                              <p:attrName>ppt_y</p:attrName>
                                            </p:attrNameLst>
                                          </p:cBhvr>
                                          <p:tavLst>
                                            <p:tav tm="0">
                                              <p:val>
                                                <p:strVal val="1+#ppt_h/2"/>
                                              </p:val>
                                            </p:tav>
                                            <p:tav tm="100000">
                                              <p:val>
                                                <p:strVal val="#ppt_y"/>
                                              </p:val>
                                            </p:tav>
                                          </p:tavLst>
                                        </p:anim>
                                      </p:childTnLst>
                                    </p:cTn>
                                  </p:par>
                                  <p:par>
                                    <p:cTn id="251" presetID="2" presetClass="entr" presetSubtype="4" fill="hold" grpId="1" nodeType="withEffect">
                                      <p:stCondLst>
                                        <p:cond delay="3150"/>
                                      </p:stCondLst>
                                      <p:childTnLst>
                                        <p:set>
                                          <p:cBhvr>
                                            <p:cTn id="252" dur="1" fill="hold">
                                              <p:stCondLst>
                                                <p:cond delay="0"/>
                                              </p:stCondLst>
                                            </p:cTn>
                                            <p:tgtEl>
                                              <p:spTgt spid="88">
                                                <p:txEl>
                                                  <p:pRg st="3" end="3"/>
                                                </p:txEl>
                                              </p:spTgt>
                                            </p:tgtEl>
                                            <p:attrNameLst>
                                              <p:attrName>style.visibility</p:attrName>
                                            </p:attrNameLst>
                                          </p:cBhvr>
                                          <p:to>
                                            <p:strVal val="visible"/>
                                          </p:to>
                                        </p:set>
                                        <p:anim calcmode="lin" valueType="num">
                                          <p:cBhvr additive="base">
                                            <p:cTn id="253" dur="500" fill="hold"/>
                                            <p:tgtEl>
                                              <p:spTgt spid="88">
                                                <p:txEl>
                                                  <p:pRg st="3" end="3"/>
                                                </p:txEl>
                                              </p:spTgt>
                                            </p:tgtEl>
                                            <p:attrNameLst>
                                              <p:attrName>ppt_x</p:attrName>
                                            </p:attrNameLst>
                                          </p:cBhvr>
                                          <p:tavLst>
                                            <p:tav tm="0">
                                              <p:val>
                                                <p:strVal val="#ppt_x"/>
                                              </p:val>
                                            </p:tav>
                                            <p:tav tm="100000">
                                              <p:val>
                                                <p:strVal val="#ppt_x"/>
                                              </p:val>
                                            </p:tav>
                                          </p:tavLst>
                                        </p:anim>
                                        <p:anim calcmode="lin" valueType="num">
                                          <p:cBhvr additive="base">
                                            <p:cTn id="254" dur="500" fill="hold"/>
                                            <p:tgtEl>
                                              <p:spTgt spid="88">
                                                <p:txEl>
                                                  <p:pRg st="3" end="3"/>
                                                </p:txEl>
                                              </p:spTgt>
                                            </p:tgtEl>
                                            <p:attrNameLst>
                                              <p:attrName>ppt_y</p:attrName>
                                            </p:attrNameLst>
                                          </p:cBhvr>
                                          <p:tavLst>
                                            <p:tav tm="0">
                                              <p:val>
                                                <p:strVal val="1+#ppt_h/2"/>
                                              </p:val>
                                            </p:tav>
                                            <p:tav tm="100000">
                                              <p:val>
                                                <p:strVal val="#ppt_y"/>
                                              </p:val>
                                            </p:tav>
                                          </p:tavLst>
                                        </p:anim>
                                      </p:childTnLst>
                                    </p:cTn>
                                  </p:par>
                                  <p:par>
                                    <p:cTn id="255" presetID="10" presetClass="entr" presetSubtype="0" fill="hold" grpId="2" nodeType="withEffect">
                                      <p:stCondLst>
                                        <p:cond delay="3150"/>
                                      </p:stCondLst>
                                      <p:childTnLst>
                                        <p:set>
                                          <p:cBhvr>
                                            <p:cTn id="256" dur="1" fill="hold">
                                              <p:stCondLst>
                                                <p:cond delay="0"/>
                                              </p:stCondLst>
                                            </p:cTn>
                                            <p:tgtEl>
                                              <p:spTgt spid="88">
                                                <p:txEl>
                                                  <p:pRg st="0" end="0"/>
                                                </p:txEl>
                                              </p:spTgt>
                                            </p:tgtEl>
                                            <p:attrNameLst>
                                              <p:attrName>style.visibility</p:attrName>
                                            </p:attrNameLst>
                                          </p:cBhvr>
                                          <p:to>
                                            <p:strVal val="visible"/>
                                          </p:to>
                                        </p:set>
                                        <p:animEffect transition="in" filter="fade">
                                          <p:cBhvr>
                                            <p:cTn id="257" dur="250"/>
                                            <p:tgtEl>
                                              <p:spTgt spid="88">
                                                <p:txEl>
                                                  <p:pRg st="0" end="0"/>
                                                </p:txEl>
                                              </p:spTgt>
                                            </p:tgtEl>
                                          </p:cBhvr>
                                        </p:animEffect>
                                      </p:childTnLst>
                                    </p:cTn>
                                  </p:par>
                                  <p:par>
                                    <p:cTn id="258" presetID="10" presetClass="entr" presetSubtype="0" fill="hold" grpId="2" nodeType="withEffect">
                                      <p:stCondLst>
                                        <p:cond delay="3150"/>
                                      </p:stCondLst>
                                      <p:childTnLst>
                                        <p:set>
                                          <p:cBhvr>
                                            <p:cTn id="259" dur="1" fill="hold">
                                              <p:stCondLst>
                                                <p:cond delay="0"/>
                                              </p:stCondLst>
                                            </p:cTn>
                                            <p:tgtEl>
                                              <p:spTgt spid="88">
                                                <p:txEl>
                                                  <p:pRg st="2" end="2"/>
                                                </p:txEl>
                                              </p:spTgt>
                                            </p:tgtEl>
                                            <p:attrNameLst>
                                              <p:attrName>style.visibility</p:attrName>
                                            </p:attrNameLst>
                                          </p:cBhvr>
                                          <p:to>
                                            <p:strVal val="visible"/>
                                          </p:to>
                                        </p:set>
                                        <p:animEffect transition="in" filter="fade">
                                          <p:cBhvr>
                                            <p:cTn id="260" dur="250"/>
                                            <p:tgtEl>
                                              <p:spTgt spid="88">
                                                <p:txEl>
                                                  <p:pRg st="2" end="2"/>
                                                </p:txEl>
                                              </p:spTgt>
                                            </p:tgtEl>
                                          </p:cBhvr>
                                        </p:animEffect>
                                      </p:childTnLst>
                                    </p:cTn>
                                  </p:par>
                                  <p:par>
                                    <p:cTn id="261" presetID="10" presetClass="entr" presetSubtype="0" fill="hold" grpId="2" nodeType="withEffect">
                                      <p:stCondLst>
                                        <p:cond delay="3150"/>
                                      </p:stCondLst>
                                      <p:childTnLst>
                                        <p:set>
                                          <p:cBhvr>
                                            <p:cTn id="262" dur="1" fill="hold">
                                              <p:stCondLst>
                                                <p:cond delay="0"/>
                                              </p:stCondLst>
                                            </p:cTn>
                                            <p:tgtEl>
                                              <p:spTgt spid="88">
                                                <p:txEl>
                                                  <p:pRg st="3" end="3"/>
                                                </p:txEl>
                                              </p:spTgt>
                                            </p:tgtEl>
                                            <p:attrNameLst>
                                              <p:attrName>style.visibility</p:attrName>
                                            </p:attrNameLst>
                                          </p:cBhvr>
                                          <p:to>
                                            <p:strVal val="visible"/>
                                          </p:to>
                                        </p:set>
                                        <p:animEffect transition="in" filter="fade">
                                          <p:cBhvr>
                                            <p:cTn id="263" dur="250"/>
                                            <p:tgtEl>
                                              <p:spTgt spid="8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64" fill="hold" display="0">
                      <p:stCondLst>
                        <p:cond delay="indefinite"/>
                      </p:stCondLst>
                      <p:endCondLst>
                        <p:cond evt="onStopAudio" delay="0">
                          <p:tgtEl>
                            <p:sldTgt/>
                          </p:tgtEl>
                        </p:cond>
                      </p:endCondLst>
                    </p:cTn>
                    <p:tgtEl>
                      <p:spTgt spid="70"/>
                    </p:tgtEl>
                  </p:cMediaNode>
                </p:audio>
              </p:childTnLst>
            </p:cTn>
          </p:par>
        </p:tnLst>
        <p:bldLst>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5" grpId="0" animBg="1"/>
          <p:bldP spid="5" grpId="1" animBg="1"/>
          <p:bldP spid="5" grpId="2" animBg="1"/>
          <p:bldP spid="6" grpId="0" animBg="1"/>
          <p:bldP spid="6" grpId="1" animBg="1"/>
          <p:bldP spid="6" grpId="2" animBg="1"/>
          <p:bldP spid="14" grpId="0" animBg="1"/>
          <p:bldP spid="14" grpId="1" animBg="1"/>
          <p:bldP spid="14" grpId="2" animBg="1"/>
          <p:bldP spid="4" grpId="0" animBg="1"/>
          <p:bldP spid="4" grpId="1" animBg="1"/>
          <p:bldP spid="4" grpId="2" animBg="1"/>
          <p:bldP spid="7" grpId="0" animBg="1"/>
          <p:bldP spid="7" grpId="1" animBg="1"/>
          <p:bldP spid="7" grpId="2" animBg="1"/>
          <p:bldP spid="8" grpId="0" animBg="1"/>
          <p:bldP spid="8" grpId="1" animBg="1"/>
          <p:bldP spid="8" grpId="2" animBg="1"/>
          <p:bldP spid="9" grpId="0" animBg="1"/>
          <p:bldP spid="9" grpId="1" animBg="1"/>
          <p:bldP spid="9" grpId="2" animBg="1"/>
          <p:bldP spid="10" grpId="0" animBg="1"/>
          <p:bldP spid="10" grpId="1" animBg="1"/>
          <p:bldP spid="10" grpId="2" animBg="1"/>
          <p:bldP spid="11" grpId="0" animBg="1"/>
          <p:bldP spid="11" grpId="1" animBg="1"/>
          <p:bldP spid="11" grpId="2" animBg="1"/>
          <p:bldP spid="12" grpId="0" animBg="1"/>
          <p:bldP spid="12" grpId="1" animBg="1"/>
          <p:bldP spid="12" grpId="2" animBg="1"/>
          <p:bldP spid="13" grpId="0" animBg="1"/>
          <p:bldP spid="13" grpId="1" animBg="1"/>
          <p:bldP spid="13" grpId="2" animBg="1"/>
          <p:bldP spid="15" grpId="0" animBg="1"/>
          <p:bldP spid="15" grpId="1" animBg="1"/>
          <p:bldP spid="15" grpId="2" animBg="1"/>
          <p:bldP spid="16" grpId="0" animBg="1"/>
          <p:bldP spid="16" grpId="1" animBg="1"/>
          <p:bldP spid="16" grpId="2" animBg="1"/>
          <p:bldP spid="17" grpId="0" animBg="1"/>
          <p:bldP spid="17" grpId="1" animBg="1"/>
          <p:bldP spid="17" grpId="2" animBg="1"/>
          <p:bldP spid="2" grpId="0" animBg="1"/>
          <p:bldP spid="2" grpId="1" animBg="1"/>
          <p:bldP spid="27" grpId="0" animBg="1"/>
          <p:bldP spid="28" grpId="0" animBg="1"/>
          <p:bldP spid="83" grpId="0" animBg="1"/>
          <p:bldP spid="83" grpId="1" animBg="1"/>
          <p:bldP spid="83" grpId="2" animBg="1"/>
          <p:bldP spid="83" grpId="3" animBg="1"/>
          <p:bldP spid="84" grpId="0" animBg="1"/>
          <p:bldP spid="84" grpId="1" animBg="1"/>
          <p:bldP spid="84" grpId="2" animBg="1"/>
          <p:bldP spid="84" grpId="3" animBg="1"/>
          <p:bldP spid="45" grpId="0" animBg="1"/>
          <p:bldP spid="45" grpId="1" animBg="1"/>
          <p:bldP spid="45" grpId="2" animBg="1"/>
          <p:bldP spid="45" grpId="3" animBg="1"/>
          <p:bldP spid="46" grpId="0" animBg="1"/>
          <p:bldP spid="46" grpId="1" animBg="1"/>
          <p:bldP spid="47" grpId="0" animBg="1"/>
          <p:bldP spid="47" grpId="1" animBg="1"/>
          <p:bldP spid="60" grpId="0" animBg="1"/>
          <p:bldP spid="60" grpId="1" animBg="1"/>
          <p:bldP spid="59" grpId="0" animBg="1"/>
          <p:bldP spid="59" grpId="1" animBg="1"/>
          <p:bldP spid="69" grpId="0" animBg="1"/>
          <p:bldP spid="69" grpId="1" animBg="1"/>
          <p:bldP spid="69" grpId="2" animBg="1"/>
          <p:bldP spid="87" grpId="0" animBg="1"/>
          <p:bldP spid="85" grpId="0" animBg="1"/>
          <p:bldP spid="85" grpId="1" animBg="1"/>
          <p:bldP spid="86" grpId="0" animBg="1"/>
          <p:bldP spid="86" grpId="1" animBg="1"/>
          <p:bldP spid="88" grpId="0" build="p"/>
          <p:bldP spid="88" grpId="1" build="allAtOnce"/>
          <p:bldP spid="88" grpId="2" build="allAtOnce"/>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9" name="!!12">
            <a:extLst>
              <a:ext uri="{FF2B5EF4-FFF2-40B4-BE49-F238E27FC236}">
                <a16:creationId xmlns:a16="http://schemas.microsoft.com/office/drawing/2014/main" id="{882E52C9-2CD8-4E65-A634-FD6ACC69CAE7}"/>
              </a:ext>
            </a:extLst>
          </p:cNvPr>
          <p:cNvSpPr/>
          <p:nvPr/>
        </p:nvSpPr>
        <p:spPr>
          <a:xfrm>
            <a:off x="461236" y="1544185"/>
            <a:ext cx="11269525" cy="5050717"/>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5" name="TextBox 14">
            <a:extLst>
              <a:ext uri="{FF2B5EF4-FFF2-40B4-BE49-F238E27FC236}">
                <a16:creationId xmlns:a16="http://schemas.microsoft.com/office/drawing/2014/main" id="{4D21FF78-F4FB-48B3-8FD0-C7ACFECEF2E3}"/>
              </a:ext>
            </a:extLst>
          </p:cNvPr>
          <p:cNvSpPr txBox="1"/>
          <p:nvPr/>
        </p:nvSpPr>
        <p:spPr>
          <a:xfrm>
            <a:off x="748858" y="1753573"/>
            <a:ext cx="6903034" cy="646331"/>
          </a:xfrm>
          <a:prstGeom prst="rect">
            <a:avLst/>
          </a:prstGeom>
          <a:noFill/>
        </p:spPr>
        <p:txBody>
          <a:bodyPr wrap="square" rtlCol="0">
            <a:spAutoFit/>
          </a:bodyPr>
          <a:lstStyle/>
          <a:p>
            <a:r>
              <a:rPr lang="en-US" sz="3600" b="1" dirty="0">
                <a:solidFill>
                  <a:srgbClr val="C00000"/>
                </a:solidFill>
                <a:latin typeface="#9Slide03 Arima Madurai" panose="00000500000000000000" pitchFamily="2" charset="0"/>
                <a:cs typeface="#9Slide03 Arima Madurai" panose="00000500000000000000" pitchFamily="2" charset="0"/>
              </a:rPr>
              <a:t>1. </a:t>
            </a:r>
            <a:r>
              <a:rPr lang="en-US" sz="3600" b="1" dirty="0" err="1">
                <a:solidFill>
                  <a:srgbClr val="C00000"/>
                </a:solidFill>
                <a:latin typeface="#9Slide03 Arima Madurai" panose="00000500000000000000" pitchFamily="2" charset="0"/>
                <a:cs typeface="#9Slide03 Arima Madurai" panose="00000500000000000000" pitchFamily="2" charset="0"/>
              </a:rPr>
              <a:t>Vật</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làm</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mốc</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và</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thước</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đo</a:t>
            </a:r>
            <a:r>
              <a:rPr lang="en-US" sz="3600" b="1" dirty="0">
                <a:solidFill>
                  <a:schemeClr val="accent5">
                    <a:lumMod val="50000"/>
                  </a:schemeClr>
                </a:solidFill>
                <a:latin typeface="#9Slide03 Arima Madurai" panose="00000500000000000000" pitchFamily="2" charset="0"/>
                <a:cs typeface="#9Slide03 Arima Madurai" panose="00000500000000000000" pitchFamily="2" charset="0"/>
              </a:rPr>
              <a:t> </a:t>
            </a:r>
          </a:p>
        </p:txBody>
      </p:sp>
      <p:pic>
        <p:nvPicPr>
          <p:cNvPr id="2050" name="Picture 2" descr="AIS-140">
            <a:extLst>
              <a:ext uri="{FF2B5EF4-FFF2-40B4-BE49-F238E27FC236}">
                <a16:creationId xmlns:a16="http://schemas.microsoft.com/office/drawing/2014/main" id="{BC8F9482-130E-4912-A3CE-7B14756118EF}"/>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954721" y="3788137"/>
            <a:ext cx="2935754" cy="2201816"/>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FA36C101-BA69-48F2-B7A7-A105D808F5D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0" y="3577906"/>
            <a:ext cx="2548896" cy="2548896"/>
          </a:xfrm>
          <a:prstGeom prst="rect">
            <a:avLst/>
          </a:prstGeom>
        </p:spPr>
      </p:pic>
      <p:sp>
        <p:nvSpPr>
          <p:cNvPr id="8" name="Rectangle: Rounded Corners 7">
            <a:extLst>
              <a:ext uri="{FF2B5EF4-FFF2-40B4-BE49-F238E27FC236}">
                <a16:creationId xmlns:a16="http://schemas.microsoft.com/office/drawing/2014/main" id="{40E51D0E-0FDE-4952-A2F1-27C33457C6C5}"/>
              </a:ext>
            </a:extLst>
          </p:cNvPr>
          <p:cNvSpPr/>
          <p:nvPr/>
        </p:nvSpPr>
        <p:spPr>
          <a:xfrm>
            <a:off x="2252188" y="250771"/>
            <a:ext cx="7288911"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II- </a:t>
            </a:r>
            <a:r>
              <a:rPr lang="en-US" sz="3200" b="1" dirty="0" err="1">
                <a:solidFill>
                  <a:srgbClr val="0070C0"/>
                </a:solidFill>
                <a:latin typeface="#9Slide03 IcielSmoothy Sans" panose="00000500000000000000" pitchFamily="2" charset="0"/>
                <a:ea typeface="Times New Roman" panose="02020603050405020304" pitchFamily="18" charset="0"/>
              </a:rPr>
              <a:t>các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xác</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ịn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vị</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rí</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ủa</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vật</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ro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khô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gian</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10" name="TextBox 9">
            <a:extLst>
              <a:ext uri="{FF2B5EF4-FFF2-40B4-BE49-F238E27FC236}">
                <a16:creationId xmlns:a16="http://schemas.microsoft.com/office/drawing/2014/main" id="{2FFF24E0-EB39-4A30-A2C9-C343C9421881}"/>
              </a:ext>
            </a:extLst>
          </p:cNvPr>
          <p:cNvSpPr txBox="1"/>
          <p:nvPr/>
        </p:nvSpPr>
        <p:spPr>
          <a:xfrm>
            <a:off x="748858" y="2403142"/>
            <a:ext cx="10681142" cy="1384995"/>
          </a:xfrm>
          <a:prstGeom prst="rect">
            <a:avLst/>
          </a:prstGeom>
          <a:noFill/>
        </p:spPr>
        <p:txBody>
          <a:bodyPr wrap="square">
            <a:spAutoFit/>
          </a:bodyPr>
          <a:lstStyle/>
          <a:p>
            <a:pPr algn="just">
              <a:tabLst>
                <a:tab pos="217170" algn="l"/>
                <a:tab pos="342900" algn="l"/>
              </a:tabLst>
            </a:pPr>
            <a:r>
              <a:rPr lang="de-DE"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Để xác định chính xác vị trí của vật ta chọn một vật làm mốc và một chiều dương trên quỹ đạo rồi dùng thước đo chiều dài đoạn đường từ vật làm mốc đến vật.</a:t>
            </a:r>
            <a:endPar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endParaRPr>
          </a:p>
        </p:txBody>
      </p:sp>
      <p:grpSp>
        <p:nvGrpSpPr>
          <p:cNvPr id="7" name="Group 6">
            <a:extLst>
              <a:ext uri="{FF2B5EF4-FFF2-40B4-BE49-F238E27FC236}">
                <a16:creationId xmlns:a16="http://schemas.microsoft.com/office/drawing/2014/main" id="{E71370B3-C27A-4E1B-A7BF-C34098049FD9}"/>
              </a:ext>
            </a:extLst>
          </p:cNvPr>
          <p:cNvGrpSpPr/>
          <p:nvPr/>
        </p:nvGrpSpPr>
        <p:grpSpPr>
          <a:xfrm>
            <a:off x="1878156" y="6174797"/>
            <a:ext cx="7662943" cy="275359"/>
            <a:chOff x="1878156" y="6174797"/>
            <a:chExt cx="7662943" cy="275359"/>
          </a:xfrm>
        </p:grpSpPr>
        <p:cxnSp>
          <p:nvCxnSpPr>
            <p:cNvPr id="4" name="Straight Arrow Connector 3">
              <a:extLst>
                <a:ext uri="{FF2B5EF4-FFF2-40B4-BE49-F238E27FC236}">
                  <a16:creationId xmlns:a16="http://schemas.microsoft.com/office/drawing/2014/main" id="{C03CCF00-0F48-4C56-AF0E-8F65D7D51411}"/>
                </a:ext>
              </a:extLst>
            </p:cNvPr>
            <p:cNvCxnSpPr/>
            <p:nvPr/>
          </p:nvCxnSpPr>
          <p:spPr>
            <a:xfrm>
              <a:off x="2015836" y="6312477"/>
              <a:ext cx="7525263"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5" name="Oval 4">
              <a:extLst>
                <a:ext uri="{FF2B5EF4-FFF2-40B4-BE49-F238E27FC236}">
                  <a16:creationId xmlns:a16="http://schemas.microsoft.com/office/drawing/2014/main" id="{03342466-B0B4-4669-B144-4341D222DC61}"/>
                </a:ext>
              </a:extLst>
            </p:cNvPr>
            <p:cNvSpPr/>
            <p:nvPr/>
          </p:nvSpPr>
          <p:spPr>
            <a:xfrm>
              <a:off x="1878156" y="6174797"/>
              <a:ext cx="275359" cy="27535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73675694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par>
                                    <p:cTn id="13" presetID="2" presetClass="entr" presetSubtype="8" decel="40000" fill="hold" nodeType="withEffect">
                                      <p:stCondLst>
                                        <p:cond delay="500"/>
                                      </p:stCondLst>
                                      <p:childTnLst>
                                        <p:set>
                                          <p:cBhvr>
                                            <p:cTn id="14" dur="1" fill="hold">
                                              <p:stCondLst>
                                                <p:cond delay="0"/>
                                              </p:stCondLst>
                                            </p:cTn>
                                            <p:tgtEl>
                                              <p:spTgt spid="2050"/>
                                            </p:tgtEl>
                                            <p:attrNameLst>
                                              <p:attrName>style.visibility</p:attrName>
                                            </p:attrNameLst>
                                          </p:cBhvr>
                                          <p:to>
                                            <p:strVal val="visible"/>
                                          </p:to>
                                        </p:set>
                                        <p:anim calcmode="lin" valueType="num">
                                          <p:cBhvr additive="base">
                                            <p:cTn id="15" dur="1500" fill="hold"/>
                                            <p:tgtEl>
                                              <p:spTgt spid="2050"/>
                                            </p:tgtEl>
                                            <p:attrNameLst>
                                              <p:attrName>ppt_x</p:attrName>
                                            </p:attrNameLst>
                                          </p:cBhvr>
                                          <p:tavLst>
                                            <p:tav tm="0">
                                              <p:val>
                                                <p:strVal val="0-#ppt_w/2"/>
                                              </p:val>
                                            </p:tav>
                                            <p:tav tm="100000">
                                              <p:val>
                                                <p:strVal val="#ppt_x"/>
                                              </p:val>
                                            </p:tav>
                                          </p:tavLst>
                                        </p:anim>
                                        <p:anim calcmode="lin" valueType="num">
                                          <p:cBhvr additive="base">
                                            <p:cTn id="16" dur="1500" fill="hold"/>
                                            <p:tgtEl>
                                              <p:spTgt spid="2050"/>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14:presetBounceEnd="20000">
                                      <p:stCondLst>
                                        <p:cond delay="500"/>
                                      </p:stCondLst>
                                      <p:childTnLst>
                                        <p:set>
                                          <p:cBhvr>
                                            <p:cTn id="18" dur="1" fill="hold">
                                              <p:stCondLst>
                                                <p:cond delay="0"/>
                                              </p:stCondLst>
                                            </p:cTn>
                                            <p:tgtEl>
                                              <p:spTgt spid="18"/>
                                            </p:tgtEl>
                                            <p:attrNameLst>
                                              <p:attrName>style.visibility</p:attrName>
                                            </p:attrNameLst>
                                          </p:cBhvr>
                                          <p:to>
                                            <p:strVal val="visible"/>
                                          </p:to>
                                        </p:set>
                                        <p:anim calcmode="lin" valueType="num" p14:bounceEnd="20000">
                                          <p:cBhvr additive="base">
                                            <p:cTn id="19" dur="1500" fill="hold"/>
                                            <p:tgtEl>
                                              <p:spTgt spid="18"/>
                                            </p:tgtEl>
                                            <p:attrNameLst>
                                              <p:attrName>ppt_x</p:attrName>
                                            </p:attrNameLst>
                                          </p:cBhvr>
                                          <p:tavLst>
                                            <p:tav tm="0">
                                              <p:val>
                                                <p:strVal val="1+#ppt_w/2"/>
                                              </p:val>
                                            </p:tav>
                                            <p:tav tm="100000">
                                              <p:val>
                                                <p:strVal val="#ppt_x"/>
                                              </p:val>
                                            </p:tav>
                                          </p:tavLst>
                                        </p:anim>
                                        <p:anim calcmode="lin" valueType="num" p14:bounceEnd="20000">
                                          <p:cBhvr additive="base">
                                            <p:cTn id="20" dur="1500" fill="hold"/>
                                            <p:tgtEl>
                                              <p:spTgt spid="18"/>
                                            </p:tgtEl>
                                            <p:attrNameLst>
                                              <p:attrName>ppt_y</p:attrName>
                                            </p:attrNameLst>
                                          </p:cBhvr>
                                          <p:tavLst>
                                            <p:tav tm="0">
                                              <p:val>
                                                <p:strVal val="#ppt_y"/>
                                              </p:val>
                                            </p:tav>
                                            <p:tav tm="100000">
                                              <p:val>
                                                <p:strVal val="#ppt_y"/>
                                              </p:val>
                                            </p:tav>
                                          </p:tavLst>
                                        </p:anim>
                                      </p:childTnLst>
                                    </p:cTn>
                                  </p:par>
                                  <p:par>
                                    <p:cTn id="21" presetID="22" presetClass="entr" presetSubtype="8" fill="hold" nodeType="withEffect">
                                      <p:stCondLst>
                                        <p:cond delay="100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par>
                                    <p:cTn id="13" presetID="2" presetClass="entr" presetSubtype="8" decel="40000" fill="hold" nodeType="withEffect">
                                      <p:stCondLst>
                                        <p:cond delay="500"/>
                                      </p:stCondLst>
                                      <p:childTnLst>
                                        <p:set>
                                          <p:cBhvr>
                                            <p:cTn id="14" dur="1" fill="hold">
                                              <p:stCondLst>
                                                <p:cond delay="0"/>
                                              </p:stCondLst>
                                            </p:cTn>
                                            <p:tgtEl>
                                              <p:spTgt spid="2050"/>
                                            </p:tgtEl>
                                            <p:attrNameLst>
                                              <p:attrName>style.visibility</p:attrName>
                                            </p:attrNameLst>
                                          </p:cBhvr>
                                          <p:to>
                                            <p:strVal val="visible"/>
                                          </p:to>
                                        </p:set>
                                        <p:anim calcmode="lin" valueType="num">
                                          <p:cBhvr additive="base">
                                            <p:cTn id="15" dur="1500" fill="hold"/>
                                            <p:tgtEl>
                                              <p:spTgt spid="2050"/>
                                            </p:tgtEl>
                                            <p:attrNameLst>
                                              <p:attrName>ppt_x</p:attrName>
                                            </p:attrNameLst>
                                          </p:cBhvr>
                                          <p:tavLst>
                                            <p:tav tm="0">
                                              <p:val>
                                                <p:strVal val="0-#ppt_w/2"/>
                                              </p:val>
                                            </p:tav>
                                            <p:tav tm="100000">
                                              <p:val>
                                                <p:strVal val="#ppt_x"/>
                                              </p:val>
                                            </p:tav>
                                          </p:tavLst>
                                        </p:anim>
                                        <p:anim calcmode="lin" valueType="num">
                                          <p:cBhvr additive="base">
                                            <p:cTn id="16" dur="1500" fill="hold"/>
                                            <p:tgtEl>
                                              <p:spTgt spid="2050"/>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50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1500" fill="hold"/>
                                            <p:tgtEl>
                                              <p:spTgt spid="18"/>
                                            </p:tgtEl>
                                            <p:attrNameLst>
                                              <p:attrName>ppt_x</p:attrName>
                                            </p:attrNameLst>
                                          </p:cBhvr>
                                          <p:tavLst>
                                            <p:tav tm="0">
                                              <p:val>
                                                <p:strVal val="1+#ppt_w/2"/>
                                              </p:val>
                                            </p:tav>
                                            <p:tav tm="100000">
                                              <p:val>
                                                <p:strVal val="#ppt_x"/>
                                              </p:val>
                                            </p:tav>
                                          </p:tavLst>
                                        </p:anim>
                                        <p:anim calcmode="lin" valueType="num">
                                          <p:cBhvr additive="base">
                                            <p:cTn id="20" dur="1500" fill="hold"/>
                                            <p:tgtEl>
                                              <p:spTgt spid="18"/>
                                            </p:tgtEl>
                                            <p:attrNameLst>
                                              <p:attrName>ppt_y</p:attrName>
                                            </p:attrNameLst>
                                          </p:cBhvr>
                                          <p:tavLst>
                                            <p:tav tm="0">
                                              <p:val>
                                                <p:strVal val="#ppt_y"/>
                                              </p:val>
                                            </p:tav>
                                            <p:tav tm="100000">
                                              <p:val>
                                                <p:strVal val="#ppt_y"/>
                                              </p:val>
                                            </p:tav>
                                          </p:tavLst>
                                        </p:anim>
                                      </p:childTnLst>
                                    </p:cTn>
                                  </p:par>
                                  <p:par>
                                    <p:cTn id="21" presetID="22" presetClass="entr" presetSubtype="8" fill="hold" nodeType="withEffect">
                                      <p:stCondLst>
                                        <p:cond delay="100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p:bldLst>
      </p:timing>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56"/>
        <p:cNvGrpSpPr/>
        <p:nvPr/>
      </p:nvGrpSpPr>
      <p:grpSpPr>
        <a:xfrm>
          <a:off x="0" y="0"/>
          <a:ext cx="0" cy="0"/>
          <a:chOff x="0" y="0"/>
          <a:chExt cx="0" cy="0"/>
        </a:xfrm>
      </p:grpSpPr>
      <p:sp>
        <p:nvSpPr>
          <p:cNvPr id="40" name="!!12">
            <a:extLst>
              <a:ext uri="{FF2B5EF4-FFF2-40B4-BE49-F238E27FC236}">
                <a16:creationId xmlns:a16="http://schemas.microsoft.com/office/drawing/2014/main" id="{09CFFB02-B122-4DC7-B6B0-9CA167DD3398}"/>
              </a:ext>
            </a:extLst>
          </p:cNvPr>
          <p:cNvSpPr/>
          <p:nvPr/>
        </p:nvSpPr>
        <p:spPr>
          <a:xfrm>
            <a:off x="461237" y="300424"/>
            <a:ext cx="11269525" cy="6257152"/>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8" name="TextBox 7">
            <a:extLst>
              <a:ext uri="{FF2B5EF4-FFF2-40B4-BE49-F238E27FC236}">
                <a16:creationId xmlns:a16="http://schemas.microsoft.com/office/drawing/2014/main" id="{9533BD2C-1C74-421C-9E62-AE2BC98C2C9D}"/>
              </a:ext>
            </a:extLst>
          </p:cNvPr>
          <p:cNvSpPr txBox="1"/>
          <p:nvPr/>
        </p:nvSpPr>
        <p:spPr>
          <a:xfrm>
            <a:off x="748858" y="548888"/>
            <a:ext cx="6903034" cy="646331"/>
          </a:xfrm>
          <a:prstGeom prst="rect">
            <a:avLst/>
          </a:prstGeom>
          <a:noFill/>
        </p:spPr>
        <p:txBody>
          <a:bodyPr wrap="square" rtlCol="0">
            <a:spAutoFit/>
          </a:bodyPr>
          <a:lstStyle/>
          <a:p>
            <a:r>
              <a:rPr lang="en-US" sz="3600" b="1" dirty="0">
                <a:solidFill>
                  <a:srgbClr val="C00000"/>
                </a:solidFill>
                <a:latin typeface="#9Slide03 Arima Madurai" panose="00000500000000000000" pitchFamily="2" charset="0"/>
                <a:cs typeface="#9Slide03 Arima Madurai" panose="00000500000000000000" pitchFamily="2" charset="0"/>
              </a:rPr>
              <a:t>2. </a:t>
            </a:r>
            <a:r>
              <a:rPr lang="en-US" sz="3600" b="1" dirty="0" err="1">
                <a:solidFill>
                  <a:srgbClr val="C00000"/>
                </a:solidFill>
                <a:latin typeface="#9Slide03 Arima Madurai" panose="00000500000000000000" pitchFamily="2" charset="0"/>
                <a:cs typeface="#9Slide03 Arima Madurai" panose="00000500000000000000" pitchFamily="2" charset="0"/>
              </a:rPr>
              <a:t>Hệ</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tọa</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độ</a:t>
            </a:r>
            <a:r>
              <a:rPr lang="en-US" sz="3600" b="1" dirty="0">
                <a:solidFill>
                  <a:schemeClr val="accent5">
                    <a:lumMod val="50000"/>
                  </a:schemeClr>
                </a:solidFill>
                <a:latin typeface="#9Slide03 Arima Madurai" panose="00000500000000000000" pitchFamily="2" charset="0"/>
                <a:cs typeface="#9Slide03 Arima Madurai" panose="00000500000000000000" pitchFamily="2" charset="0"/>
              </a:rPr>
              <a:t> </a:t>
            </a:r>
          </a:p>
        </p:txBody>
      </p:sp>
      <p:sp>
        <p:nvSpPr>
          <p:cNvPr id="10" name="TextBox 9">
            <a:extLst>
              <a:ext uri="{FF2B5EF4-FFF2-40B4-BE49-F238E27FC236}">
                <a16:creationId xmlns:a16="http://schemas.microsoft.com/office/drawing/2014/main" id="{9EB69C3D-4934-49C8-A78F-90B43909B575}"/>
              </a:ext>
            </a:extLst>
          </p:cNvPr>
          <p:cNvSpPr txBox="1"/>
          <p:nvPr/>
        </p:nvSpPr>
        <p:spPr>
          <a:xfrm>
            <a:off x="748858" y="1195219"/>
            <a:ext cx="10694284" cy="954107"/>
          </a:xfrm>
          <a:prstGeom prst="rect">
            <a:avLst/>
          </a:prstGeom>
          <a:noFill/>
        </p:spPr>
        <p:txBody>
          <a:bodyPr wrap="square">
            <a:spAutoFit/>
          </a:bodyPr>
          <a:lstStyle/>
          <a:p>
            <a:pPr algn="just">
              <a:spcBef>
                <a:spcPts val="600"/>
              </a:spcBef>
              <a:spcAft>
                <a:spcPts val="600"/>
              </a:spcAft>
              <a:tabLst>
                <a:tab pos="180340" algn="l"/>
                <a:tab pos="342900" algn="l"/>
                <a:tab pos="3420745" algn="l"/>
              </a:tabLst>
            </a:pPr>
            <a:r>
              <a:rPr lang="en-US" sz="2800" b="1"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 </a:t>
            </a:r>
            <a:r>
              <a:rPr lang="en-US" sz="2800" b="1"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Hệ</a:t>
            </a:r>
            <a:r>
              <a:rPr lang="en-US" sz="2800" b="1"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b="1"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oạ</a:t>
            </a:r>
            <a:r>
              <a:rPr lang="en-US" sz="2800" b="1"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b="1"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ộ</a:t>
            </a:r>
            <a:r>
              <a:rPr lang="en-US" sz="2800" b="1"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1 </a:t>
            </a:r>
            <a:r>
              <a:rPr lang="en-US" sz="2800" b="1"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rục</a:t>
            </a:r>
            <a:r>
              <a:rPr lang="en-US" sz="2800" b="1"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sử</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dụ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kh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vậ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chuyển</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ộ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rên</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mộ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ườ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hẳ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p>
        </p:txBody>
      </p:sp>
      <p:grpSp>
        <p:nvGrpSpPr>
          <p:cNvPr id="3" name="Group 2">
            <a:extLst>
              <a:ext uri="{FF2B5EF4-FFF2-40B4-BE49-F238E27FC236}">
                <a16:creationId xmlns:a16="http://schemas.microsoft.com/office/drawing/2014/main" id="{B6D69F09-13DF-4DE6-B6C0-F9934BA1ABF1}"/>
              </a:ext>
            </a:extLst>
          </p:cNvPr>
          <p:cNvGrpSpPr/>
          <p:nvPr/>
        </p:nvGrpSpPr>
        <p:grpSpPr>
          <a:xfrm>
            <a:off x="1431605" y="3345543"/>
            <a:ext cx="9502646" cy="347714"/>
            <a:chOff x="1431605" y="3490686"/>
            <a:chExt cx="9502646" cy="347714"/>
          </a:xfrm>
        </p:grpSpPr>
        <p:cxnSp>
          <p:nvCxnSpPr>
            <p:cNvPr id="12" name="Straight Arrow Connector 11">
              <a:extLst>
                <a:ext uri="{FF2B5EF4-FFF2-40B4-BE49-F238E27FC236}">
                  <a16:creationId xmlns:a16="http://schemas.microsoft.com/office/drawing/2014/main" id="{AD578D34-B706-4721-8048-357DAD6FFA68}"/>
                </a:ext>
              </a:extLst>
            </p:cNvPr>
            <p:cNvCxnSpPr/>
            <p:nvPr/>
          </p:nvCxnSpPr>
          <p:spPr>
            <a:xfrm>
              <a:off x="1431605" y="3664544"/>
              <a:ext cx="9502646"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BD7BD436-0F56-47E3-A666-AA5E400C6C81}"/>
                </a:ext>
              </a:extLst>
            </p:cNvPr>
            <p:cNvSpPr/>
            <p:nvPr/>
          </p:nvSpPr>
          <p:spPr>
            <a:xfrm>
              <a:off x="3202662" y="3490686"/>
              <a:ext cx="347714" cy="34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27D11F3F-FF90-4E77-8E18-F76CA266BE45}"/>
                </a:ext>
              </a:extLst>
            </p:cNvPr>
            <p:cNvSpPr/>
            <p:nvPr/>
          </p:nvSpPr>
          <p:spPr>
            <a:xfrm>
              <a:off x="8641626" y="3490686"/>
              <a:ext cx="347714" cy="34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TextBox 3">
            <a:extLst>
              <a:ext uri="{FF2B5EF4-FFF2-40B4-BE49-F238E27FC236}">
                <a16:creationId xmlns:a16="http://schemas.microsoft.com/office/drawing/2014/main" id="{D699E53F-479A-4C6C-97A2-BF540CF6E4D9}"/>
              </a:ext>
            </a:extLst>
          </p:cNvPr>
          <p:cNvSpPr txBox="1"/>
          <p:nvPr/>
        </p:nvSpPr>
        <p:spPr>
          <a:xfrm>
            <a:off x="3113314" y="3882571"/>
            <a:ext cx="740229" cy="707886"/>
          </a:xfrm>
          <a:prstGeom prst="rect">
            <a:avLst/>
          </a:prstGeom>
          <a:noFill/>
        </p:spPr>
        <p:txBody>
          <a:bodyPr wrap="square" rtlCol="0">
            <a:spAutoFit/>
          </a:bodyPr>
          <a:lstStyle/>
          <a:p>
            <a:r>
              <a:rPr lang="en-US" sz="4000" b="1" dirty="0">
                <a:solidFill>
                  <a:srgbClr val="0070C0"/>
                </a:solidFill>
                <a:latin typeface="#9Slide03 Arima Madurai" panose="00000500000000000000" pitchFamily="2" charset="0"/>
                <a:cs typeface="#9Slide03 Arima Madurai" panose="00000500000000000000" pitchFamily="2" charset="0"/>
              </a:rPr>
              <a:t>O</a:t>
            </a:r>
          </a:p>
        </p:txBody>
      </p:sp>
      <p:sp>
        <p:nvSpPr>
          <p:cNvPr id="17" name="TextBox 16">
            <a:extLst>
              <a:ext uri="{FF2B5EF4-FFF2-40B4-BE49-F238E27FC236}">
                <a16:creationId xmlns:a16="http://schemas.microsoft.com/office/drawing/2014/main" id="{775A0C3F-9A9F-44BC-9E02-C936B1383EEC}"/>
              </a:ext>
            </a:extLst>
          </p:cNvPr>
          <p:cNvSpPr txBox="1"/>
          <p:nvPr/>
        </p:nvSpPr>
        <p:spPr>
          <a:xfrm>
            <a:off x="8527142" y="3882571"/>
            <a:ext cx="740229" cy="707886"/>
          </a:xfrm>
          <a:prstGeom prst="rect">
            <a:avLst/>
          </a:prstGeom>
          <a:noFill/>
        </p:spPr>
        <p:txBody>
          <a:bodyPr wrap="square" rtlCol="0">
            <a:spAutoFit/>
          </a:bodyPr>
          <a:lstStyle/>
          <a:p>
            <a:r>
              <a:rPr lang="en-US" sz="4000" b="1" dirty="0">
                <a:solidFill>
                  <a:srgbClr val="0070C0"/>
                </a:solidFill>
                <a:latin typeface="#9Slide03 Arima Madurai" panose="00000500000000000000" pitchFamily="2" charset="0"/>
                <a:cs typeface="#9Slide03 Arima Madurai" panose="00000500000000000000" pitchFamily="2" charset="0"/>
              </a:rPr>
              <a:t>M</a:t>
            </a:r>
          </a:p>
        </p:txBody>
      </p:sp>
      <p:sp>
        <p:nvSpPr>
          <p:cNvPr id="18" name="TextBox 17">
            <a:extLst>
              <a:ext uri="{FF2B5EF4-FFF2-40B4-BE49-F238E27FC236}">
                <a16:creationId xmlns:a16="http://schemas.microsoft.com/office/drawing/2014/main" id="{B7BE1DD3-C167-4E1A-97F0-93D2F1FDAB21}"/>
              </a:ext>
            </a:extLst>
          </p:cNvPr>
          <p:cNvSpPr txBox="1"/>
          <p:nvPr/>
        </p:nvSpPr>
        <p:spPr>
          <a:xfrm>
            <a:off x="10564136" y="3817257"/>
            <a:ext cx="740229" cy="707886"/>
          </a:xfrm>
          <a:prstGeom prst="rect">
            <a:avLst/>
          </a:prstGeom>
          <a:noFill/>
        </p:spPr>
        <p:txBody>
          <a:bodyPr wrap="square" rtlCol="0">
            <a:spAutoFit/>
          </a:bodyPr>
          <a:lstStyle/>
          <a:p>
            <a:r>
              <a:rPr lang="en-US" sz="4000" b="1" dirty="0">
                <a:solidFill>
                  <a:srgbClr val="0070C0"/>
                </a:solidFill>
                <a:latin typeface="#9Slide03 Arima Madurai" panose="00000500000000000000" pitchFamily="2" charset="0"/>
                <a:cs typeface="#9Slide03 Arima Madurai" panose="00000500000000000000" pitchFamily="2" charset="0"/>
              </a:rPr>
              <a:t>x</a:t>
            </a:r>
          </a:p>
        </p:txBody>
      </p:sp>
      <p:sp>
        <p:nvSpPr>
          <p:cNvPr id="21" name="TextBox 20">
            <a:extLst>
              <a:ext uri="{FF2B5EF4-FFF2-40B4-BE49-F238E27FC236}">
                <a16:creationId xmlns:a16="http://schemas.microsoft.com/office/drawing/2014/main" id="{961EFB7E-02D0-4AD4-B86C-F55940D93886}"/>
              </a:ext>
            </a:extLst>
          </p:cNvPr>
          <p:cNvSpPr txBox="1"/>
          <p:nvPr/>
        </p:nvSpPr>
        <p:spPr>
          <a:xfrm>
            <a:off x="10564136" y="2513660"/>
            <a:ext cx="1032778" cy="707886"/>
          </a:xfrm>
          <a:prstGeom prst="rect">
            <a:avLst/>
          </a:prstGeom>
          <a:noFill/>
        </p:spPr>
        <p:txBody>
          <a:bodyPr wrap="square" rtlCol="0">
            <a:spAutoFit/>
          </a:bodyPr>
          <a:lstStyle/>
          <a:p>
            <a:r>
              <a:rPr lang="en-US" sz="4000" b="1" dirty="0">
                <a:solidFill>
                  <a:srgbClr val="0070C0"/>
                </a:solidFill>
                <a:latin typeface="#9Slide03 Arima Madurai" panose="00000500000000000000" pitchFamily="2" charset="0"/>
                <a:cs typeface="#9Slide03 Arima Madurai" panose="00000500000000000000" pitchFamily="2" charset="0"/>
              </a:rPr>
              <a:t>(+)</a:t>
            </a:r>
          </a:p>
        </p:txBody>
      </p:sp>
      <p:pic>
        <p:nvPicPr>
          <p:cNvPr id="1026" name="Picture 2" descr="Phương trình chuyển động của một xe đạp là \(x=5+10t\) (m) Hoàn thành bảng  sau đây để vẽ đồ thị biểu diễn sự phụ thuộ... - Hoc24">
            <a:extLst>
              <a:ext uri="{FF2B5EF4-FFF2-40B4-BE49-F238E27FC236}">
                <a16:creationId xmlns:a16="http://schemas.microsoft.com/office/drawing/2014/main" id="{0EB9955D-AA30-4030-B720-F5E2476DF1E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095211" y="2120302"/>
            <a:ext cx="1440543" cy="1080407"/>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a:extLst>
              <a:ext uri="{FF2B5EF4-FFF2-40B4-BE49-F238E27FC236}">
                <a16:creationId xmlns:a16="http://schemas.microsoft.com/office/drawing/2014/main" id="{3FC4EEDB-3BEE-448F-9CE1-8E1E9E3E457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56246" y="2075386"/>
            <a:ext cx="1440542" cy="1440542"/>
          </a:xfrm>
          <a:prstGeom prst="rect">
            <a:avLst/>
          </a:prstGeom>
        </p:spPr>
      </p:pic>
      <p:sp>
        <p:nvSpPr>
          <p:cNvPr id="23" name="Rectangle 8">
            <a:extLst>
              <a:ext uri="{FF2B5EF4-FFF2-40B4-BE49-F238E27FC236}">
                <a16:creationId xmlns:a16="http://schemas.microsoft.com/office/drawing/2014/main" id="{2FD87DEF-C37F-4C2F-967A-77197D6561E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5" name="Group 24">
            <a:extLst>
              <a:ext uri="{FF2B5EF4-FFF2-40B4-BE49-F238E27FC236}">
                <a16:creationId xmlns:a16="http://schemas.microsoft.com/office/drawing/2014/main" id="{69AF818A-BE2E-4953-A6E8-8496DBB13B60}"/>
              </a:ext>
            </a:extLst>
          </p:cNvPr>
          <p:cNvGrpSpPr/>
          <p:nvPr/>
        </p:nvGrpSpPr>
        <p:grpSpPr>
          <a:xfrm>
            <a:off x="748858" y="5221872"/>
            <a:ext cx="8861878" cy="610975"/>
            <a:chOff x="748858" y="5221872"/>
            <a:chExt cx="8861878" cy="610975"/>
          </a:xfrm>
        </p:grpSpPr>
        <p:sp>
          <p:nvSpPr>
            <p:cNvPr id="27" name="TextBox 26">
              <a:extLst>
                <a:ext uri="{FF2B5EF4-FFF2-40B4-BE49-F238E27FC236}">
                  <a16:creationId xmlns:a16="http://schemas.microsoft.com/office/drawing/2014/main" id="{7DF546D7-1016-470C-B156-FD375FD160F7}"/>
                </a:ext>
              </a:extLst>
            </p:cNvPr>
            <p:cNvSpPr txBox="1"/>
            <p:nvPr/>
          </p:nvSpPr>
          <p:spPr>
            <a:xfrm>
              <a:off x="748858" y="5309627"/>
              <a:ext cx="7437199"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sym typeface="Wingdings" panose="05000000000000000000" pitchFamily="2" charset="2"/>
                </a:rPr>
                <a: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oạ</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ộ</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của</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vậ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ở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vị</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rí</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M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ược</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xác</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ịnh</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bở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graphicFrame>
          <p:nvGraphicFramePr>
            <p:cNvPr id="24" name="Object 23">
              <a:extLst>
                <a:ext uri="{FF2B5EF4-FFF2-40B4-BE49-F238E27FC236}">
                  <a16:creationId xmlns:a16="http://schemas.microsoft.com/office/drawing/2014/main" id="{2F331A24-2B9B-4024-A37B-9C42072BF89B}"/>
                </a:ext>
              </a:extLst>
            </p:cNvPr>
            <p:cNvGraphicFramePr>
              <a:graphicFrameLocks noChangeAspect="1"/>
            </p:cNvGraphicFramePr>
            <p:nvPr>
              <p:extLst>
                <p:ext uri="{D42A27DB-BD31-4B8C-83A1-F6EECF244321}">
                  <p14:modId xmlns:p14="http://schemas.microsoft.com/office/powerpoint/2010/main" val="2759077794"/>
                </p:ext>
              </p:extLst>
            </p:nvPr>
          </p:nvGraphicFramePr>
          <p:xfrm>
            <a:off x="8183775" y="5221872"/>
            <a:ext cx="1426961" cy="523219"/>
          </p:xfrm>
          <a:graphic>
            <a:graphicData uri="http://schemas.openxmlformats.org/presentationml/2006/ole">
              <mc:AlternateContent xmlns:mc="http://schemas.openxmlformats.org/markup-compatibility/2006">
                <mc:Choice xmlns:v="urn:schemas-microsoft-com:vml" Requires="v">
                  <p:oleObj r:id="rId5" imgW="571252" imgH="215806" progId="Equation.DSMT4">
                    <p:embed/>
                  </p:oleObj>
                </mc:Choice>
                <mc:Fallback>
                  <p:oleObj r:id="rId5" imgW="571252" imgH="215806"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3775" y="5221872"/>
                          <a:ext cx="1426961" cy="523219"/>
                        </a:xfrm>
                        <a:prstGeom prst="rect">
                          <a:avLst/>
                        </a:prstGeom>
                        <a:solidFill>
                          <a:srgbClr val="FFFF00"/>
                        </a:solidFill>
                        <a:ln>
                          <a:solidFill>
                            <a:schemeClr val="accent2"/>
                          </a:solidFill>
                        </a:ln>
                      </p:spPr>
                    </p:pic>
                  </p:oleObj>
                </mc:Fallback>
              </mc:AlternateContent>
            </a:graphicData>
          </a:graphic>
        </p:graphicFrame>
      </p:grpSp>
    </p:spTree>
    <p:extLst>
      <p:ext uri="{BB962C8B-B14F-4D97-AF65-F5344CB8AC3E}">
        <p14:creationId xmlns:p14="http://schemas.microsoft.com/office/powerpoint/2010/main" val="3816072558"/>
      </p:ext>
    </p:extLst>
  </p:cSld>
  <p:clrMapOvr>
    <a:masterClrMapping/>
  </p:clrMapOvr>
  <p:transition spd="slow">
    <p:push dir="u"/>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 presetClass="entr" presetSubtype="2" fill="hold" nodeType="withEffect" p14:presetBounceEnd="20000">
                                      <p:stCondLst>
                                        <p:cond delay="500"/>
                                      </p:stCondLst>
                                      <p:childTnLst>
                                        <p:set>
                                          <p:cBhvr>
                                            <p:cTn id="9" dur="1" fill="hold">
                                              <p:stCondLst>
                                                <p:cond delay="0"/>
                                              </p:stCondLst>
                                            </p:cTn>
                                            <p:tgtEl>
                                              <p:spTgt spid="22"/>
                                            </p:tgtEl>
                                            <p:attrNameLst>
                                              <p:attrName>style.visibility</p:attrName>
                                            </p:attrNameLst>
                                          </p:cBhvr>
                                          <p:to>
                                            <p:strVal val="visible"/>
                                          </p:to>
                                        </p:set>
                                        <p:anim calcmode="lin" valueType="num" p14:bounceEnd="20000">
                                          <p:cBhvr additive="base">
                                            <p:cTn id="10" dur="1500" fill="hold"/>
                                            <p:tgtEl>
                                              <p:spTgt spid="22"/>
                                            </p:tgtEl>
                                            <p:attrNameLst>
                                              <p:attrName>ppt_x</p:attrName>
                                            </p:attrNameLst>
                                          </p:cBhvr>
                                          <p:tavLst>
                                            <p:tav tm="0">
                                              <p:val>
                                                <p:strVal val="1+#ppt_w/2"/>
                                              </p:val>
                                            </p:tav>
                                            <p:tav tm="100000">
                                              <p:val>
                                                <p:strVal val="#ppt_x"/>
                                              </p:val>
                                            </p:tav>
                                          </p:tavLst>
                                        </p:anim>
                                        <p:anim calcmode="lin" valueType="num" p14:bounceEnd="20000">
                                          <p:cBhvr additive="base">
                                            <p:cTn id="11" dur="1500" fill="hold"/>
                                            <p:tgtEl>
                                              <p:spTgt spid="22"/>
                                            </p:tgtEl>
                                            <p:attrNameLst>
                                              <p:attrName>ppt_y</p:attrName>
                                            </p:attrNameLst>
                                          </p:cBhvr>
                                          <p:tavLst>
                                            <p:tav tm="0">
                                              <p:val>
                                                <p:strVal val="#ppt_y"/>
                                              </p:val>
                                            </p:tav>
                                            <p:tav tm="100000">
                                              <p:val>
                                                <p:strVal val="#ppt_y"/>
                                              </p:val>
                                            </p:tav>
                                          </p:tavLst>
                                        </p:anim>
                                      </p:childTnLst>
                                    </p:cTn>
                                  </p:par>
                                  <p:par>
                                    <p:cTn id="12" presetID="2" presetClass="entr" presetSubtype="8" decel="40000" fill="hold" nodeType="withEffect">
                                      <p:stCondLst>
                                        <p:cond delay="500"/>
                                      </p:stCondLst>
                                      <p:childTnLst>
                                        <p:set>
                                          <p:cBhvr>
                                            <p:cTn id="13" dur="1" fill="hold">
                                              <p:stCondLst>
                                                <p:cond delay="0"/>
                                              </p:stCondLst>
                                            </p:cTn>
                                            <p:tgtEl>
                                              <p:spTgt spid="1026"/>
                                            </p:tgtEl>
                                            <p:attrNameLst>
                                              <p:attrName>style.visibility</p:attrName>
                                            </p:attrNameLst>
                                          </p:cBhvr>
                                          <p:to>
                                            <p:strVal val="visible"/>
                                          </p:to>
                                        </p:set>
                                        <p:anim calcmode="lin" valueType="num">
                                          <p:cBhvr additive="base">
                                            <p:cTn id="14" dur="1500" fill="hold"/>
                                            <p:tgtEl>
                                              <p:spTgt spid="1026"/>
                                            </p:tgtEl>
                                            <p:attrNameLst>
                                              <p:attrName>ppt_x</p:attrName>
                                            </p:attrNameLst>
                                          </p:cBhvr>
                                          <p:tavLst>
                                            <p:tav tm="0">
                                              <p:val>
                                                <p:strVal val="0-#ppt_w/2"/>
                                              </p:val>
                                            </p:tav>
                                            <p:tav tm="100000">
                                              <p:val>
                                                <p:strVal val="#ppt_x"/>
                                              </p:val>
                                            </p:tav>
                                          </p:tavLst>
                                        </p:anim>
                                        <p:anim calcmode="lin" valueType="num">
                                          <p:cBhvr additive="base">
                                            <p:cTn id="15" dur="1500" fill="hold"/>
                                            <p:tgtEl>
                                              <p:spTgt spid="1026"/>
                                            </p:tgtEl>
                                            <p:attrNameLst>
                                              <p:attrName>ppt_y</p:attrName>
                                            </p:attrNameLst>
                                          </p:cBhvr>
                                          <p:tavLst>
                                            <p:tav tm="0">
                                              <p:val>
                                                <p:strVal val="#ppt_y"/>
                                              </p:val>
                                            </p:tav>
                                            <p:tav tm="100000">
                                              <p:val>
                                                <p:strVal val="#ppt_y"/>
                                              </p:val>
                                            </p:tav>
                                          </p:tavLst>
                                        </p:anim>
                                      </p:childTnLst>
                                    </p:cTn>
                                  </p:par>
                                  <p:par>
                                    <p:cTn id="16" presetID="22" presetClass="entr" presetSubtype="8" fill="hold" nodeType="withEffect">
                                      <p:stCondLst>
                                        <p:cond delay="100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1000"/>
                                            <p:tgtEl>
                                              <p:spTgt spid="3"/>
                                            </p:tgtEl>
                                          </p:cBhvr>
                                        </p:animEffect>
                                      </p:childTnLst>
                                    </p:cTn>
                                  </p:par>
                                  <p:par>
                                    <p:cTn id="19" presetID="6" presetClass="entr" presetSubtype="16" fill="hold" grpId="0" nodeType="withEffect">
                                      <p:stCondLst>
                                        <p:cond delay="1000"/>
                                      </p:stCondLst>
                                      <p:childTnLst>
                                        <p:set>
                                          <p:cBhvr>
                                            <p:cTn id="20" dur="1" fill="hold">
                                              <p:stCondLst>
                                                <p:cond delay="0"/>
                                              </p:stCondLst>
                                            </p:cTn>
                                            <p:tgtEl>
                                              <p:spTgt spid="4"/>
                                            </p:tgtEl>
                                            <p:attrNameLst>
                                              <p:attrName>style.visibility</p:attrName>
                                            </p:attrNameLst>
                                          </p:cBhvr>
                                          <p:to>
                                            <p:strVal val="visible"/>
                                          </p:to>
                                        </p:set>
                                        <p:animEffect transition="in" filter="circle(in)">
                                          <p:cBhvr>
                                            <p:cTn id="21" dur="500"/>
                                            <p:tgtEl>
                                              <p:spTgt spid="4"/>
                                            </p:tgtEl>
                                          </p:cBhvr>
                                        </p:animEffect>
                                      </p:childTnLst>
                                    </p:cTn>
                                  </p:par>
                                  <p:par>
                                    <p:cTn id="22" presetID="6" presetClass="entr" presetSubtype="16" fill="hold" grpId="0" nodeType="withEffect">
                                      <p:stCondLst>
                                        <p:cond delay="1000"/>
                                      </p:stCondLst>
                                      <p:childTnLst>
                                        <p:set>
                                          <p:cBhvr>
                                            <p:cTn id="23" dur="1" fill="hold">
                                              <p:stCondLst>
                                                <p:cond delay="0"/>
                                              </p:stCondLst>
                                            </p:cTn>
                                            <p:tgtEl>
                                              <p:spTgt spid="17"/>
                                            </p:tgtEl>
                                            <p:attrNameLst>
                                              <p:attrName>style.visibility</p:attrName>
                                            </p:attrNameLst>
                                          </p:cBhvr>
                                          <p:to>
                                            <p:strVal val="visible"/>
                                          </p:to>
                                        </p:set>
                                        <p:animEffect transition="in" filter="circle(in)">
                                          <p:cBhvr>
                                            <p:cTn id="24" dur="500"/>
                                            <p:tgtEl>
                                              <p:spTgt spid="17"/>
                                            </p:tgtEl>
                                          </p:cBhvr>
                                        </p:animEffect>
                                      </p:childTnLst>
                                    </p:cTn>
                                  </p:par>
                                  <p:par>
                                    <p:cTn id="25" presetID="6" presetClass="entr" presetSubtype="16" fill="hold" grpId="0" nodeType="withEffect">
                                      <p:stCondLst>
                                        <p:cond delay="1000"/>
                                      </p:stCondLst>
                                      <p:childTnLst>
                                        <p:set>
                                          <p:cBhvr>
                                            <p:cTn id="26" dur="1" fill="hold">
                                              <p:stCondLst>
                                                <p:cond delay="0"/>
                                              </p:stCondLst>
                                            </p:cTn>
                                            <p:tgtEl>
                                              <p:spTgt spid="18"/>
                                            </p:tgtEl>
                                            <p:attrNameLst>
                                              <p:attrName>style.visibility</p:attrName>
                                            </p:attrNameLst>
                                          </p:cBhvr>
                                          <p:to>
                                            <p:strVal val="visible"/>
                                          </p:to>
                                        </p:set>
                                        <p:animEffect transition="in" filter="circle(in)">
                                          <p:cBhvr>
                                            <p:cTn id="27" dur="500"/>
                                            <p:tgtEl>
                                              <p:spTgt spid="18"/>
                                            </p:tgtEl>
                                          </p:cBhvr>
                                        </p:animEffect>
                                      </p:childTnLst>
                                    </p:cTn>
                                  </p:par>
                                  <p:par>
                                    <p:cTn id="28" presetID="6" presetClass="entr" presetSubtype="16" fill="hold" grpId="0" nodeType="withEffect">
                                      <p:stCondLst>
                                        <p:cond delay="1000"/>
                                      </p:stCondLst>
                                      <p:childTnLst>
                                        <p:set>
                                          <p:cBhvr>
                                            <p:cTn id="29" dur="1" fill="hold">
                                              <p:stCondLst>
                                                <p:cond delay="0"/>
                                              </p:stCondLst>
                                            </p:cTn>
                                            <p:tgtEl>
                                              <p:spTgt spid="21"/>
                                            </p:tgtEl>
                                            <p:attrNameLst>
                                              <p:attrName>style.visibility</p:attrName>
                                            </p:attrNameLst>
                                          </p:cBhvr>
                                          <p:to>
                                            <p:strVal val="visible"/>
                                          </p:to>
                                        </p:set>
                                        <p:animEffect transition="in" filter="circle(in)">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P spid="17" grpId="0"/>
          <p:bldP spid="18" grpId="0"/>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par>
                                    <p:cTn id="8" presetID="2" presetClass="entr" presetSubtype="2" fill="hold" nodeType="withEffect">
                                      <p:stCondLst>
                                        <p:cond delay="500"/>
                                      </p:stCondLst>
                                      <p:childTnLst>
                                        <p:set>
                                          <p:cBhvr>
                                            <p:cTn id="9" dur="1" fill="hold">
                                              <p:stCondLst>
                                                <p:cond delay="0"/>
                                              </p:stCondLst>
                                            </p:cTn>
                                            <p:tgtEl>
                                              <p:spTgt spid="22"/>
                                            </p:tgtEl>
                                            <p:attrNameLst>
                                              <p:attrName>style.visibility</p:attrName>
                                            </p:attrNameLst>
                                          </p:cBhvr>
                                          <p:to>
                                            <p:strVal val="visible"/>
                                          </p:to>
                                        </p:set>
                                        <p:anim calcmode="lin" valueType="num">
                                          <p:cBhvr additive="base">
                                            <p:cTn id="10" dur="1500" fill="hold"/>
                                            <p:tgtEl>
                                              <p:spTgt spid="22"/>
                                            </p:tgtEl>
                                            <p:attrNameLst>
                                              <p:attrName>ppt_x</p:attrName>
                                            </p:attrNameLst>
                                          </p:cBhvr>
                                          <p:tavLst>
                                            <p:tav tm="0">
                                              <p:val>
                                                <p:strVal val="1+#ppt_w/2"/>
                                              </p:val>
                                            </p:tav>
                                            <p:tav tm="100000">
                                              <p:val>
                                                <p:strVal val="#ppt_x"/>
                                              </p:val>
                                            </p:tav>
                                          </p:tavLst>
                                        </p:anim>
                                        <p:anim calcmode="lin" valueType="num">
                                          <p:cBhvr additive="base">
                                            <p:cTn id="11" dur="1500" fill="hold"/>
                                            <p:tgtEl>
                                              <p:spTgt spid="22"/>
                                            </p:tgtEl>
                                            <p:attrNameLst>
                                              <p:attrName>ppt_y</p:attrName>
                                            </p:attrNameLst>
                                          </p:cBhvr>
                                          <p:tavLst>
                                            <p:tav tm="0">
                                              <p:val>
                                                <p:strVal val="#ppt_y"/>
                                              </p:val>
                                            </p:tav>
                                            <p:tav tm="100000">
                                              <p:val>
                                                <p:strVal val="#ppt_y"/>
                                              </p:val>
                                            </p:tav>
                                          </p:tavLst>
                                        </p:anim>
                                      </p:childTnLst>
                                    </p:cTn>
                                  </p:par>
                                  <p:par>
                                    <p:cTn id="12" presetID="2" presetClass="entr" presetSubtype="8" decel="40000" fill="hold" nodeType="withEffect">
                                      <p:stCondLst>
                                        <p:cond delay="500"/>
                                      </p:stCondLst>
                                      <p:childTnLst>
                                        <p:set>
                                          <p:cBhvr>
                                            <p:cTn id="13" dur="1" fill="hold">
                                              <p:stCondLst>
                                                <p:cond delay="0"/>
                                              </p:stCondLst>
                                            </p:cTn>
                                            <p:tgtEl>
                                              <p:spTgt spid="1026"/>
                                            </p:tgtEl>
                                            <p:attrNameLst>
                                              <p:attrName>style.visibility</p:attrName>
                                            </p:attrNameLst>
                                          </p:cBhvr>
                                          <p:to>
                                            <p:strVal val="visible"/>
                                          </p:to>
                                        </p:set>
                                        <p:anim calcmode="lin" valueType="num">
                                          <p:cBhvr additive="base">
                                            <p:cTn id="14" dur="1500" fill="hold"/>
                                            <p:tgtEl>
                                              <p:spTgt spid="1026"/>
                                            </p:tgtEl>
                                            <p:attrNameLst>
                                              <p:attrName>ppt_x</p:attrName>
                                            </p:attrNameLst>
                                          </p:cBhvr>
                                          <p:tavLst>
                                            <p:tav tm="0">
                                              <p:val>
                                                <p:strVal val="0-#ppt_w/2"/>
                                              </p:val>
                                            </p:tav>
                                            <p:tav tm="100000">
                                              <p:val>
                                                <p:strVal val="#ppt_x"/>
                                              </p:val>
                                            </p:tav>
                                          </p:tavLst>
                                        </p:anim>
                                        <p:anim calcmode="lin" valueType="num">
                                          <p:cBhvr additive="base">
                                            <p:cTn id="15" dur="1500" fill="hold"/>
                                            <p:tgtEl>
                                              <p:spTgt spid="1026"/>
                                            </p:tgtEl>
                                            <p:attrNameLst>
                                              <p:attrName>ppt_y</p:attrName>
                                            </p:attrNameLst>
                                          </p:cBhvr>
                                          <p:tavLst>
                                            <p:tav tm="0">
                                              <p:val>
                                                <p:strVal val="#ppt_y"/>
                                              </p:val>
                                            </p:tav>
                                            <p:tav tm="100000">
                                              <p:val>
                                                <p:strVal val="#ppt_y"/>
                                              </p:val>
                                            </p:tav>
                                          </p:tavLst>
                                        </p:anim>
                                      </p:childTnLst>
                                    </p:cTn>
                                  </p:par>
                                  <p:par>
                                    <p:cTn id="16" presetID="22" presetClass="entr" presetSubtype="8" fill="hold" nodeType="withEffect">
                                      <p:stCondLst>
                                        <p:cond delay="100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1000"/>
                                            <p:tgtEl>
                                              <p:spTgt spid="3"/>
                                            </p:tgtEl>
                                          </p:cBhvr>
                                        </p:animEffect>
                                      </p:childTnLst>
                                    </p:cTn>
                                  </p:par>
                                  <p:par>
                                    <p:cTn id="19" presetID="6" presetClass="entr" presetSubtype="16" fill="hold" grpId="0" nodeType="withEffect">
                                      <p:stCondLst>
                                        <p:cond delay="1000"/>
                                      </p:stCondLst>
                                      <p:childTnLst>
                                        <p:set>
                                          <p:cBhvr>
                                            <p:cTn id="20" dur="1" fill="hold">
                                              <p:stCondLst>
                                                <p:cond delay="0"/>
                                              </p:stCondLst>
                                            </p:cTn>
                                            <p:tgtEl>
                                              <p:spTgt spid="4"/>
                                            </p:tgtEl>
                                            <p:attrNameLst>
                                              <p:attrName>style.visibility</p:attrName>
                                            </p:attrNameLst>
                                          </p:cBhvr>
                                          <p:to>
                                            <p:strVal val="visible"/>
                                          </p:to>
                                        </p:set>
                                        <p:animEffect transition="in" filter="circle(in)">
                                          <p:cBhvr>
                                            <p:cTn id="21" dur="500"/>
                                            <p:tgtEl>
                                              <p:spTgt spid="4"/>
                                            </p:tgtEl>
                                          </p:cBhvr>
                                        </p:animEffect>
                                      </p:childTnLst>
                                    </p:cTn>
                                  </p:par>
                                  <p:par>
                                    <p:cTn id="22" presetID="6" presetClass="entr" presetSubtype="16" fill="hold" grpId="0" nodeType="withEffect">
                                      <p:stCondLst>
                                        <p:cond delay="1000"/>
                                      </p:stCondLst>
                                      <p:childTnLst>
                                        <p:set>
                                          <p:cBhvr>
                                            <p:cTn id="23" dur="1" fill="hold">
                                              <p:stCondLst>
                                                <p:cond delay="0"/>
                                              </p:stCondLst>
                                            </p:cTn>
                                            <p:tgtEl>
                                              <p:spTgt spid="17"/>
                                            </p:tgtEl>
                                            <p:attrNameLst>
                                              <p:attrName>style.visibility</p:attrName>
                                            </p:attrNameLst>
                                          </p:cBhvr>
                                          <p:to>
                                            <p:strVal val="visible"/>
                                          </p:to>
                                        </p:set>
                                        <p:animEffect transition="in" filter="circle(in)">
                                          <p:cBhvr>
                                            <p:cTn id="24" dur="500"/>
                                            <p:tgtEl>
                                              <p:spTgt spid="17"/>
                                            </p:tgtEl>
                                          </p:cBhvr>
                                        </p:animEffect>
                                      </p:childTnLst>
                                    </p:cTn>
                                  </p:par>
                                  <p:par>
                                    <p:cTn id="25" presetID="6" presetClass="entr" presetSubtype="16" fill="hold" grpId="0" nodeType="withEffect">
                                      <p:stCondLst>
                                        <p:cond delay="1000"/>
                                      </p:stCondLst>
                                      <p:childTnLst>
                                        <p:set>
                                          <p:cBhvr>
                                            <p:cTn id="26" dur="1" fill="hold">
                                              <p:stCondLst>
                                                <p:cond delay="0"/>
                                              </p:stCondLst>
                                            </p:cTn>
                                            <p:tgtEl>
                                              <p:spTgt spid="18"/>
                                            </p:tgtEl>
                                            <p:attrNameLst>
                                              <p:attrName>style.visibility</p:attrName>
                                            </p:attrNameLst>
                                          </p:cBhvr>
                                          <p:to>
                                            <p:strVal val="visible"/>
                                          </p:to>
                                        </p:set>
                                        <p:animEffect transition="in" filter="circle(in)">
                                          <p:cBhvr>
                                            <p:cTn id="27" dur="500"/>
                                            <p:tgtEl>
                                              <p:spTgt spid="18"/>
                                            </p:tgtEl>
                                          </p:cBhvr>
                                        </p:animEffect>
                                      </p:childTnLst>
                                    </p:cTn>
                                  </p:par>
                                  <p:par>
                                    <p:cTn id="28" presetID="6" presetClass="entr" presetSubtype="16" fill="hold" grpId="0" nodeType="withEffect">
                                      <p:stCondLst>
                                        <p:cond delay="1000"/>
                                      </p:stCondLst>
                                      <p:childTnLst>
                                        <p:set>
                                          <p:cBhvr>
                                            <p:cTn id="29" dur="1" fill="hold">
                                              <p:stCondLst>
                                                <p:cond delay="0"/>
                                              </p:stCondLst>
                                            </p:cTn>
                                            <p:tgtEl>
                                              <p:spTgt spid="21"/>
                                            </p:tgtEl>
                                            <p:attrNameLst>
                                              <p:attrName>style.visibility</p:attrName>
                                            </p:attrNameLst>
                                          </p:cBhvr>
                                          <p:to>
                                            <p:strVal val="visible"/>
                                          </p:to>
                                        </p:set>
                                        <p:animEffect transition="in" filter="circle(in)">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P spid="17" grpId="0"/>
          <p:bldP spid="18" grpId="0"/>
          <p:bldP spid="21" grpId="0"/>
        </p:bldLst>
      </p:timing>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756"/>
        <p:cNvGrpSpPr/>
        <p:nvPr/>
      </p:nvGrpSpPr>
      <p:grpSpPr>
        <a:xfrm>
          <a:off x="0" y="0"/>
          <a:ext cx="0" cy="0"/>
          <a:chOff x="0" y="0"/>
          <a:chExt cx="0" cy="0"/>
        </a:xfrm>
      </p:grpSpPr>
      <p:sp>
        <p:nvSpPr>
          <p:cNvPr id="40" name="!!12">
            <a:extLst>
              <a:ext uri="{FF2B5EF4-FFF2-40B4-BE49-F238E27FC236}">
                <a16:creationId xmlns:a16="http://schemas.microsoft.com/office/drawing/2014/main" id="{09CFFB02-B122-4DC7-B6B0-9CA167DD3398}"/>
              </a:ext>
            </a:extLst>
          </p:cNvPr>
          <p:cNvSpPr/>
          <p:nvPr/>
        </p:nvSpPr>
        <p:spPr>
          <a:xfrm>
            <a:off x="461237" y="300424"/>
            <a:ext cx="11269525" cy="6257152"/>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7" name="TextBox 16">
            <a:extLst>
              <a:ext uri="{FF2B5EF4-FFF2-40B4-BE49-F238E27FC236}">
                <a16:creationId xmlns:a16="http://schemas.microsoft.com/office/drawing/2014/main" id="{775A0C3F-9A9F-44BC-9E02-C936B1383EEC}"/>
              </a:ext>
            </a:extLst>
          </p:cNvPr>
          <p:cNvSpPr txBox="1"/>
          <p:nvPr/>
        </p:nvSpPr>
        <p:spPr>
          <a:xfrm>
            <a:off x="703942" y="2034810"/>
            <a:ext cx="5902078" cy="954107"/>
          </a:xfrm>
          <a:prstGeom prst="rect">
            <a:avLst/>
          </a:prstGeom>
          <a:solidFill>
            <a:schemeClr val="bg1"/>
          </a:solidFill>
        </p:spPr>
        <p:txBody>
          <a:bodyPr wrap="square" rtlCol="0">
            <a:spAutoFit/>
          </a:bodyPr>
          <a:lstStyle/>
          <a:p>
            <a:r>
              <a:rPr lang="de-DE" sz="2800" dirty="0">
                <a:solidFill>
                  <a:srgbClr val="002060"/>
                </a:solidFill>
                <a:latin typeface="#9Slide03 Arima Madurai" panose="00000500000000000000" pitchFamily="2" charset="0"/>
                <a:cs typeface="#9Slide03 Arima Madurai" panose="00000500000000000000" pitchFamily="2" charset="0"/>
              </a:rPr>
              <a:t>- Hệ tọa độ gồm hai trục Ox và Oy vuông góc với nhau tại gốc tọa độ O. </a:t>
            </a:r>
            <a:endParaRPr lang="en-US" sz="2800" b="1" dirty="0">
              <a:solidFill>
                <a:srgbClr val="002060"/>
              </a:solidFill>
              <a:latin typeface="#9Slide03 Arima Madurai" panose="00000500000000000000" pitchFamily="2" charset="0"/>
              <a:cs typeface="#9Slide03 Arima Madurai" panose="00000500000000000000" pitchFamily="2" charset="0"/>
            </a:endParaRPr>
          </a:p>
        </p:txBody>
      </p:sp>
      <p:sp>
        <p:nvSpPr>
          <p:cNvPr id="18" name="TextBox 17">
            <a:extLst>
              <a:ext uri="{FF2B5EF4-FFF2-40B4-BE49-F238E27FC236}">
                <a16:creationId xmlns:a16="http://schemas.microsoft.com/office/drawing/2014/main" id="{B7BE1DD3-C167-4E1A-97F0-93D2F1FDAB21}"/>
              </a:ext>
            </a:extLst>
          </p:cNvPr>
          <p:cNvSpPr txBox="1"/>
          <p:nvPr/>
        </p:nvSpPr>
        <p:spPr>
          <a:xfrm>
            <a:off x="11509037" y="1967302"/>
            <a:ext cx="740229" cy="707886"/>
          </a:xfrm>
          <a:prstGeom prst="rect">
            <a:avLst/>
          </a:prstGeom>
          <a:noFill/>
        </p:spPr>
        <p:txBody>
          <a:bodyPr wrap="square" rtlCol="0">
            <a:spAutoFit/>
          </a:bodyPr>
          <a:lstStyle/>
          <a:p>
            <a:r>
              <a:rPr lang="en-US" sz="4000" b="1" dirty="0">
                <a:solidFill>
                  <a:srgbClr val="0070C0"/>
                </a:solidFill>
                <a:latin typeface="#9Slide03 Arima Madurai" panose="00000500000000000000" pitchFamily="2" charset="0"/>
                <a:cs typeface="#9Slide03 Arima Madurai" panose="00000500000000000000" pitchFamily="2" charset="0"/>
              </a:rPr>
              <a:t>x</a:t>
            </a:r>
          </a:p>
        </p:txBody>
      </p:sp>
      <p:sp>
        <p:nvSpPr>
          <p:cNvPr id="23" name="Rectangle 8">
            <a:extLst>
              <a:ext uri="{FF2B5EF4-FFF2-40B4-BE49-F238E27FC236}">
                <a16:creationId xmlns:a16="http://schemas.microsoft.com/office/drawing/2014/main" id="{2FD87DEF-C37F-4C2F-967A-77197D6561E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TextBox 19">
            <a:extLst>
              <a:ext uri="{FF2B5EF4-FFF2-40B4-BE49-F238E27FC236}">
                <a16:creationId xmlns:a16="http://schemas.microsoft.com/office/drawing/2014/main" id="{892AA3CE-2F38-4029-AD13-FB7EA0D26982}"/>
              </a:ext>
            </a:extLst>
          </p:cNvPr>
          <p:cNvSpPr txBox="1"/>
          <p:nvPr/>
        </p:nvSpPr>
        <p:spPr>
          <a:xfrm>
            <a:off x="703942" y="580350"/>
            <a:ext cx="10892972" cy="954107"/>
          </a:xfrm>
          <a:prstGeom prst="rect">
            <a:avLst/>
          </a:prstGeom>
          <a:noFill/>
        </p:spPr>
        <p:txBody>
          <a:bodyPr wrap="square">
            <a:spAutoFit/>
          </a:bodyPr>
          <a:lstStyle/>
          <a:p>
            <a:pPr algn="just">
              <a:spcBef>
                <a:spcPts val="600"/>
              </a:spcBef>
              <a:spcAft>
                <a:spcPts val="600"/>
              </a:spcAft>
              <a:tabLst>
                <a:tab pos="180340" algn="l"/>
                <a:tab pos="342900" algn="l"/>
                <a:tab pos="3420745" algn="l"/>
              </a:tabLst>
            </a:pPr>
            <a:r>
              <a:rPr lang="en-US" sz="2800" b="1"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b. </a:t>
            </a:r>
            <a:r>
              <a:rPr lang="en-US" sz="2800" b="1"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Hệ</a:t>
            </a:r>
            <a:r>
              <a:rPr lang="en-US" sz="2800" b="1"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b="1"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oạ</a:t>
            </a:r>
            <a:r>
              <a:rPr lang="en-US" sz="2800" b="1"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b="1"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ộ</a:t>
            </a:r>
            <a:r>
              <a:rPr lang="en-US" sz="2800" b="1"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2 </a:t>
            </a:r>
            <a:r>
              <a:rPr lang="en-US" sz="2800" b="1"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rục</a:t>
            </a:r>
            <a:r>
              <a:rPr lang="en-US" sz="2800" b="1"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sử</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dụ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kh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vậ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chuyển</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ộ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rên</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mộ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ườ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co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ro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mộ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mặ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phẳ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p>
        </p:txBody>
      </p:sp>
      <p:pic>
        <p:nvPicPr>
          <p:cNvPr id="2050" name="Picture 2" descr="Một viên bi lăn theo cạnh của một mặt bàn nằm ngang cao 1,25 m. Khi ra khỏi  mép bàn nó rơi xuống nền nhà cách mép bàn th... - Hoc24">
            <a:extLst>
              <a:ext uri="{FF2B5EF4-FFF2-40B4-BE49-F238E27FC236}">
                <a16:creationId xmlns:a16="http://schemas.microsoft.com/office/drawing/2014/main" id="{19E5C83D-E25B-4514-A583-7307CAB6143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880466" y="1577392"/>
            <a:ext cx="3628571" cy="4338510"/>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a:extLst>
              <a:ext uri="{FF2B5EF4-FFF2-40B4-BE49-F238E27FC236}">
                <a16:creationId xmlns:a16="http://schemas.microsoft.com/office/drawing/2014/main" id="{F90C0CE4-7B27-4522-8E59-123062A9C07A}"/>
              </a:ext>
            </a:extLst>
          </p:cNvPr>
          <p:cNvGrpSpPr/>
          <p:nvPr/>
        </p:nvGrpSpPr>
        <p:grpSpPr>
          <a:xfrm>
            <a:off x="9272391" y="2590799"/>
            <a:ext cx="2606760" cy="3971317"/>
            <a:chOff x="8765183" y="2617922"/>
            <a:chExt cx="2550849" cy="3886138"/>
          </a:xfrm>
          <a:solidFill>
            <a:srgbClr val="FFFF00"/>
          </a:solidFill>
        </p:grpSpPr>
        <p:grpSp>
          <p:nvGrpSpPr>
            <p:cNvPr id="26" name="Group 25">
              <a:extLst>
                <a:ext uri="{FF2B5EF4-FFF2-40B4-BE49-F238E27FC236}">
                  <a16:creationId xmlns:a16="http://schemas.microsoft.com/office/drawing/2014/main" id="{B5F31CE2-C3D2-4E10-85F4-153F0523BB68}"/>
                </a:ext>
              </a:extLst>
            </p:cNvPr>
            <p:cNvGrpSpPr/>
            <p:nvPr/>
          </p:nvGrpSpPr>
          <p:grpSpPr>
            <a:xfrm>
              <a:off x="8765184" y="2617922"/>
              <a:ext cx="2550848" cy="114533"/>
              <a:chOff x="1878156" y="6174797"/>
              <a:chExt cx="6132720" cy="275359"/>
            </a:xfrm>
            <a:grpFill/>
          </p:grpSpPr>
          <p:cxnSp>
            <p:nvCxnSpPr>
              <p:cNvPr id="28" name="Straight Arrow Connector 27">
                <a:extLst>
                  <a:ext uri="{FF2B5EF4-FFF2-40B4-BE49-F238E27FC236}">
                    <a16:creationId xmlns:a16="http://schemas.microsoft.com/office/drawing/2014/main" id="{C1603A85-03B5-4584-BA6E-426CDF524B81}"/>
                  </a:ext>
                </a:extLst>
              </p:cNvPr>
              <p:cNvCxnSpPr>
                <a:cxnSpLocks/>
              </p:cNvCxnSpPr>
              <p:nvPr/>
            </p:nvCxnSpPr>
            <p:spPr>
              <a:xfrm>
                <a:off x="2015836" y="6312478"/>
                <a:ext cx="5995040" cy="0"/>
              </a:xfrm>
              <a:prstGeom prst="straightConnector1">
                <a:avLst/>
              </a:prstGeom>
              <a:grpFill/>
              <a:ln w="57150">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9" name="Oval 28">
                <a:extLst>
                  <a:ext uri="{FF2B5EF4-FFF2-40B4-BE49-F238E27FC236}">
                    <a16:creationId xmlns:a16="http://schemas.microsoft.com/office/drawing/2014/main" id="{170DACEF-351A-4D0F-A6C6-EB6881FD48C4}"/>
                  </a:ext>
                </a:extLst>
              </p:cNvPr>
              <p:cNvSpPr/>
              <p:nvPr/>
            </p:nvSpPr>
            <p:spPr>
              <a:xfrm>
                <a:off x="1878156" y="6174797"/>
                <a:ext cx="275359" cy="275359"/>
              </a:xfrm>
              <a:prstGeom prst="ellipse">
                <a:avLst/>
              </a:prstGeom>
              <a:grpFill/>
              <a:ln>
                <a:solidFill>
                  <a:srgbClr val="92D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 name="Group 29">
              <a:extLst>
                <a:ext uri="{FF2B5EF4-FFF2-40B4-BE49-F238E27FC236}">
                  <a16:creationId xmlns:a16="http://schemas.microsoft.com/office/drawing/2014/main" id="{24943260-7496-4029-982E-4FE21522DF2B}"/>
                </a:ext>
              </a:extLst>
            </p:cNvPr>
            <p:cNvGrpSpPr/>
            <p:nvPr/>
          </p:nvGrpSpPr>
          <p:grpSpPr>
            <a:xfrm rot="5400000">
              <a:off x="6879381" y="4503725"/>
              <a:ext cx="3886137" cy="114533"/>
              <a:chOff x="1878156" y="6174797"/>
              <a:chExt cx="9343006" cy="275359"/>
            </a:xfrm>
            <a:grpFill/>
          </p:grpSpPr>
          <p:cxnSp>
            <p:nvCxnSpPr>
              <p:cNvPr id="31" name="Straight Arrow Connector 30">
                <a:extLst>
                  <a:ext uri="{FF2B5EF4-FFF2-40B4-BE49-F238E27FC236}">
                    <a16:creationId xmlns:a16="http://schemas.microsoft.com/office/drawing/2014/main" id="{424368FD-567F-46E0-8C69-5D1E400F6386}"/>
                  </a:ext>
                </a:extLst>
              </p:cNvPr>
              <p:cNvCxnSpPr>
                <a:cxnSpLocks/>
              </p:cNvCxnSpPr>
              <p:nvPr/>
            </p:nvCxnSpPr>
            <p:spPr>
              <a:xfrm rot="16200000">
                <a:off x="6618499" y="1709813"/>
                <a:ext cx="0" cy="9205326"/>
              </a:xfrm>
              <a:prstGeom prst="straightConnector1">
                <a:avLst/>
              </a:prstGeom>
              <a:grpFill/>
              <a:ln w="57150">
                <a:solidFill>
                  <a:srgbClr val="92D05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2" name="Oval 31">
                <a:extLst>
                  <a:ext uri="{FF2B5EF4-FFF2-40B4-BE49-F238E27FC236}">
                    <a16:creationId xmlns:a16="http://schemas.microsoft.com/office/drawing/2014/main" id="{2899AEE7-1C9D-46F2-97F6-1607626B981F}"/>
                  </a:ext>
                </a:extLst>
              </p:cNvPr>
              <p:cNvSpPr/>
              <p:nvPr/>
            </p:nvSpPr>
            <p:spPr>
              <a:xfrm>
                <a:off x="1878156" y="6174797"/>
                <a:ext cx="275359" cy="275359"/>
              </a:xfrm>
              <a:prstGeom prst="ellipse">
                <a:avLst/>
              </a:prstGeom>
              <a:grpFill/>
              <a:ln>
                <a:solidFill>
                  <a:srgbClr val="92D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4" name="TextBox 33">
            <a:extLst>
              <a:ext uri="{FF2B5EF4-FFF2-40B4-BE49-F238E27FC236}">
                <a16:creationId xmlns:a16="http://schemas.microsoft.com/office/drawing/2014/main" id="{7264A460-4744-4427-A6C9-3F264C78B8BE}"/>
              </a:ext>
            </a:extLst>
          </p:cNvPr>
          <p:cNvSpPr txBox="1"/>
          <p:nvPr/>
        </p:nvSpPr>
        <p:spPr>
          <a:xfrm>
            <a:off x="8280399" y="1889807"/>
            <a:ext cx="740229" cy="707886"/>
          </a:xfrm>
          <a:prstGeom prst="rect">
            <a:avLst/>
          </a:prstGeom>
          <a:noFill/>
        </p:spPr>
        <p:txBody>
          <a:bodyPr wrap="square" rtlCol="0">
            <a:spAutoFit/>
          </a:bodyPr>
          <a:lstStyle/>
          <a:p>
            <a:r>
              <a:rPr lang="en-US" sz="4000" b="1" dirty="0">
                <a:solidFill>
                  <a:srgbClr val="0070C0"/>
                </a:solidFill>
                <a:latin typeface="#9Slide03 Arima Madurai" panose="00000500000000000000" pitchFamily="2" charset="0"/>
                <a:cs typeface="#9Slide03 Arima Madurai" panose="00000500000000000000" pitchFamily="2" charset="0"/>
              </a:rPr>
              <a:t>O</a:t>
            </a:r>
          </a:p>
        </p:txBody>
      </p:sp>
      <p:sp>
        <p:nvSpPr>
          <p:cNvPr id="36" name="TextBox 35">
            <a:extLst>
              <a:ext uri="{FF2B5EF4-FFF2-40B4-BE49-F238E27FC236}">
                <a16:creationId xmlns:a16="http://schemas.microsoft.com/office/drawing/2014/main" id="{0C93B435-C437-4145-AF0B-F4645C20D8CC}"/>
              </a:ext>
            </a:extLst>
          </p:cNvPr>
          <p:cNvSpPr txBox="1"/>
          <p:nvPr/>
        </p:nvSpPr>
        <p:spPr>
          <a:xfrm>
            <a:off x="8650513" y="6106986"/>
            <a:ext cx="740229" cy="707886"/>
          </a:xfrm>
          <a:prstGeom prst="rect">
            <a:avLst/>
          </a:prstGeom>
          <a:noFill/>
        </p:spPr>
        <p:txBody>
          <a:bodyPr wrap="square" rtlCol="0">
            <a:spAutoFit/>
          </a:bodyPr>
          <a:lstStyle/>
          <a:p>
            <a:r>
              <a:rPr lang="en-US" sz="4000" b="1" dirty="0">
                <a:solidFill>
                  <a:srgbClr val="0070C0"/>
                </a:solidFill>
                <a:latin typeface="#9Slide03 Arima Madurai" panose="00000500000000000000" pitchFamily="2" charset="0"/>
                <a:cs typeface="#9Slide03 Arima Madurai" panose="00000500000000000000" pitchFamily="2" charset="0"/>
              </a:rPr>
              <a:t>y</a:t>
            </a:r>
          </a:p>
        </p:txBody>
      </p:sp>
      <p:sp>
        <p:nvSpPr>
          <p:cNvPr id="37" name="TextBox 36">
            <a:extLst>
              <a:ext uri="{FF2B5EF4-FFF2-40B4-BE49-F238E27FC236}">
                <a16:creationId xmlns:a16="http://schemas.microsoft.com/office/drawing/2014/main" id="{8EC6F468-4AFF-4EBA-9A2A-2D0A6C580D99}"/>
              </a:ext>
            </a:extLst>
          </p:cNvPr>
          <p:cNvSpPr txBox="1"/>
          <p:nvPr/>
        </p:nvSpPr>
        <p:spPr>
          <a:xfrm>
            <a:off x="703942" y="3379227"/>
            <a:ext cx="7235275" cy="523220"/>
          </a:xfrm>
          <a:prstGeom prst="rect">
            <a:avLst/>
          </a:prstGeom>
          <a:solidFill>
            <a:schemeClr val="bg1"/>
          </a:solid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oạ</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ộ</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của</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vậ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ở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vị</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rí</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M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ược</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xác</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ịnh</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bởi</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15" name="Rectangle 4">
            <a:extLst>
              <a:ext uri="{FF2B5EF4-FFF2-40B4-BE49-F238E27FC236}">
                <a16:creationId xmlns:a16="http://schemas.microsoft.com/office/drawing/2014/main" id="{128E555E-57D1-4AA3-A5E6-7B9F8393ED4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11396363-A570-447D-8DF6-5749F3C049B1}"/>
              </a:ext>
            </a:extLst>
          </p:cNvPr>
          <p:cNvGraphicFramePr>
            <a:graphicFrameLocks noChangeAspect="1"/>
          </p:cNvGraphicFramePr>
          <p:nvPr>
            <p:extLst>
              <p:ext uri="{D42A27DB-BD31-4B8C-83A1-F6EECF244321}">
                <p14:modId xmlns:p14="http://schemas.microsoft.com/office/powerpoint/2010/main" val="2722076278"/>
              </p:ext>
            </p:extLst>
          </p:nvPr>
        </p:nvGraphicFramePr>
        <p:xfrm>
          <a:off x="2861086" y="4536642"/>
          <a:ext cx="1595448" cy="1329540"/>
        </p:xfrm>
        <a:graphic>
          <a:graphicData uri="http://schemas.openxmlformats.org/presentationml/2006/ole">
            <mc:AlternateContent xmlns:mc="http://schemas.openxmlformats.org/markup-compatibility/2006">
              <mc:Choice xmlns:v="urn:schemas-microsoft-com:vml" Requires="v">
                <p:oleObj r:id="rId4" imgW="685800" imgH="533400" progId="Equation.DSMT4">
                  <p:embed/>
                </p:oleObj>
              </mc:Choice>
              <mc:Fallback>
                <p:oleObj r:id="rId4" imgW="685800" imgH="533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1086" y="4536642"/>
                        <a:ext cx="1595448" cy="1329540"/>
                      </a:xfrm>
                      <a:prstGeom prst="rect">
                        <a:avLst/>
                      </a:prstGeom>
                      <a:solidFill>
                        <a:srgbClr val="FFFF00"/>
                      </a:solidFill>
                      <a:ln>
                        <a:solidFill>
                          <a:srgbClr val="92D050"/>
                        </a:solidFill>
                      </a:ln>
                    </p:spPr>
                  </p:pic>
                </p:oleObj>
              </mc:Fallback>
            </mc:AlternateContent>
          </a:graphicData>
        </a:graphic>
      </p:graphicFrame>
    </p:spTree>
    <p:extLst>
      <p:ext uri="{BB962C8B-B14F-4D97-AF65-F5344CB8AC3E}">
        <p14:creationId xmlns:p14="http://schemas.microsoft.com/office/powerpoint/2010/main" val="22581543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par>
                                <p:cTn id="13" presetID="16" presetClass="entr" presetSubtype="21"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677"/>
        <p:cNvGrpSpPr/>
        <p:nvPr/>
      </p:nvGrpSpPr>
      <p:grpSpPr>
        <a:xfrm>
          <a:off x="0" y="0"/>
          <a:ext cx="0" cy="0"/>
          <a:chOff x="0" y="0"/>
          <a:chExt cx="0" cy="0"/>
        </a:xfrm>
      </p:grpSpPr>
      <p:sp>
        <p:nvSpPr>
          <p:cNvPr id="678" name="Google Shape;678;p44"/>
          <p:cNvSpPr/>
          <p:nvPr/>
        </p:nvSpPr>
        <p:spPr>
          <a:xfrm>
            <a:off x="-789300" y="5378333"/>
            <a:ext cx="5526800" cy="442400"/>
          </a:xfrm>
          <a:prstGeom prst="ellipse">
            <a:avLst/>
          </a:prstGeom>
          <a:solidFill>
            <a:srgbClr val="4D4848">
              <a:alpha val="1676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3" name="!!1">
            <a:extLst>
              <a:ext uri="{FF2B5EF4-FFF2-40B4-BE49-F238E27FC236}">
                <a16:creationId xmlns:a16="http://schemas.microsoft.com/office/drawing/2014/main" id="{83172942-9B37-40BA-BE56-DD00EDC9D88D}"/>
              </a:ext>
            </a:extLst>
          </p:cNvPr>
          <p:cNvSpPr/>
          <p:nvPr/>
        </p:nvSpPr>
        <p:spPr>
          <a:xfrm>
            <a:off x="320040" y="150559"/>
            <a:ext cx="2996397" cy="6696011"/>
          </a:xfrm>
          <a:custGeom>
            <a:avLst/>
            <a:gdLst/>
            <a:ahLst/>
            <a:cxnLst/>
            <a:rect l="l" t="t" r="r" b="b"/>
            <a:pathLst>
              <a:path w="61357" h="54656" extrusionOk="0">
                <a:moveTo>
                  <a:pt x="0" y="1"/>
                </a:moveTo>
                <a:lnTo>
                  <a:pt x="0" y="54655"/>
                </a:lnTo>
                <a:lnTo>
                  <a:pt x="61357" y="54655"/>
                </a:lnTo>
                <a:lnTo>
                  <a:pt x="61357" y="1"/>
                </a:lnTo>
                <a:close/>
              </a:path>
            </a:pathLst>
          </a:custGeom>
          <a:solidFill>
            <a:schemeClr val="bg1"/>
          </a:solidFill>
          <a:ln>
            <a:noFill/>
          </a:ln>
          <a:effectLst>
            <a:glow rad="63500">
              <a:schemeClr val="accent2">
                <a:satMod val="175000"/>
                <a:alpha val="40000"/>
              </a:schemeClr>
            </a:glow>
            <a:outerShdw blurRad="50800" dist="38100" algn="l" rotWithShape="0">
              <a:prstClr val="black">
                <a:alpha val="40000"/>
              </a:prstClr>
            </a:outerShdw>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8" name="Rectangle 7">
            <a:extLst>
              <a:ext uri="{FF2B5EF4-FFF2-40B4-BE49-F238E27FC236}">
                <a16:creationId xmlns:a16="http://schemas.microsoft.com/office/drawing/2014/main" id="{9EAF6EB3-5CD6-48F7-8C71-EAF14F885351}"/>
              </a:ext>
            </a:extLst>
          </p:cNvPr>
          <p:cNvSpPr/>
          <p:nvPr/>
        </p:nvSpPr>
        <p:spPr>
          <a:xfrm>
            <a:off x="3845323" y="1039373"/>
            <a:ext cx="8346677" cy="805398"/>
          </a:xfrm>
          <a:prstGeom prst="rect">
            <a:avLst/>
          </a:prstGeom>
          <a:solidFill>
            <a:schemeClr val="accent6">
              <a:lumMod val="20000"/>
              <a:lumOff val="80000"/>
            </a:schemeClr>
          </a:solidFill>
          <a:ln w="63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86" name="Rectangle 85">
            <a:extLst>
              <a:ext uri="{FF2B5EF4-FFF2-40B4-BE49-F238E27FC236}">
                <a16:creationId xmlns:a16="http://schemas.microsoft.com/office/drawing/2014/main" id="{A2457C9C-EAC0-4D90-8976-51589D0F16E9}"/>
              </a:ext>
            </a:extLst>
          </p:cNvPr>
          <p:cNvSpPr/>
          <p:nvPr/>
        </p:nvSpPr>
        <p:spPr>
          <a:xfrm>
            <a:off x="3845321" y="2598698"/>
            <a:ext cx="8346679" cy="805398"/>
          </a:xfrm>
          <a:prstGeom prst="rect">
            <a:avLst/>
          </a:prstGeom>
          <a:solidFill>
            <a:schemeClr val="accent6">
              <a:lumMod val="20000"/>
              <a:lumOff val="80000"/>
            </a:schemeClr>
          </a:solidFill>
          <a:ln w="63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87" name="Rectangle 86">
            <a:extLst>
              <a:ext uri="{FF2B5EF4-FFF2-40B4-BE49-F238E27FC236}">
                <a16:creationId xmlns:a16="http://schemas.microsoft.com/office/drawing/2014/main" id="{1CF3BEBE-7AF6-47C5-91DD-2A1CBAC4C503}"/>
              </a:ext>
            </a:extLst>
          </p:cNvPr>
          <p:cNvSpPr/>
          <p:nvPr/>
        </p:nvSpPr>
        <p:spPr>
          <a:xfrm>
            <a:off x="3845321" y="4183759"/>
            <a:ext cx="8346679" cy="805398"/>
          </a:xfrm>
          <a:prstGeom prst="rect">
            <a:avLst/>
          </a:prstGeom>
          <a:solidFill>
            <a:schemeClr val="accent6">
              <a:lumMod val="20000"/>
              <a:lumOff val="80000"/>
            </a:schemeClr>
          </a:solidFill>
          <a:ln w="63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88" name="Rectangle 87">
            <a:extLst>
              <a:ext uri="{FF2B5EF4-FFF2-40B4-BE49-F238E27FC236}">
                <a16:creationId xmlns:a16="http://schemas.microsoft.com/office/drawing/2014/main" id="{C0B1E5E9-7E4C-4A35-9060-55F317732A8E}"/>
              </a:ext>
            </a:extLst>
          </p:cNvPr>
          <p:cNvSpPr/>
          <p:nvPr/>
        </p:nvSpPr>
        <p:spPr>
          <a:xfrm>
            <a:off x="3845321" y="5768820"/>
            <a:ext cx="8346679" cy="805398"/>
          </a:xfrm>
          <a:prstGeom prst="rect">
            <a:avLst/>
          </a:prstGeom>
          <a:solidFill>
            <a:schemeClr val="accent6">
              <a:lumMod val="20000"/>
              <a:lumOff val="80000"/>
            </a:schemeClr>
          </a:solidFill>
          <a:ln w="63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9" name="!!8">
            <a:extLst>
              <a:ext uri="{FF2B5EF4-FFF2-40B4-BE49-F238E27FC236}">
                <a16:creationId xmlns:a16="http://schemas.microsoft.com/office/drawing/2014/main" id="{D5AC3C46-9F62-4796-B5B0-9E4E5532DF44}"/>
              </a:ext>
            </a:extLst>
          </p:cNvPr>
          <p:cNvSpPr/>
          <p:nvPr/>
        </p:nvSpPr>
        <p:spPr>
          <a:xfrm>
            <a:off x="4125950" y="482559"/>
            <a:ext cx="7288909"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I- </a:t>
            </a:r>
            <a:r>
              <a:rPr lang="en-US" sz="3200" b="1" dirty="0" err="1">
                <a:solidFill>
                  <a:srgbClr val="0070C0"/>
                </a:solidFill>
                <a:latin typeface="#9Slide03 IcielSmoothy Sans" panose="00000500000000000000" pitchFamily="2" charset="0"/>
                <a:ea typeface="Times New Roman" panose="02020603050405020304" pitchFamily="18" charset="0"/>
              </a:rPr>
              <a:t>chuyển</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ộ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ơ</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hất</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iểm</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90" name="Rectangle: Rounded Corners 89">
            <a:extLst>
              <a:ext uri="{FF2B5EF4-FFF2-40B4-BE49-F238E27FC236}">
                <a16:creationId xmlns:a16="http://schemas.microsoft.com/office/drawing/2014/main" id="{BD795325-CDFF-4108-8256-C67F7692BA6B}"/>
              </a:ext>
            </a:extLst>
          </p:cNvPr>
          <p:cNvSpPr/>
          <p:nvPr/>
        </p:nvSpPr>
        <p:spPr>
          <a:xfrm>
            <a:off x="4125948" y="2061110"/>
            <a:ext cx="7288911"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II- </a:t>
            </a:r>
            <a:r>
              <a:rPr lang="en-US" sz="3200" b="1" dirty="0" err="1">
                <a:solidFill>
                  <a:srgbClr val="0070C0"/>
                </a:solidFill>
                <a:latin typeface="#9Slide03 IcielSmoothy Sans" panose="00000500000000000000" pitchFamily="2" charset="0"/>
                <a:ea typeface="Times New Roman" panose="02020603050405020304" pitchFamily="18" charset="0"/>
              </a:rPr>
              <a:t>các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xác</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ịn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vị</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rí</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ủa</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vật</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ro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khô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gian</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91" name="Rectangle: Rounded Corners 90">
            <a:extLst>
              <a:ext uri="{FF2B5EF4-FFF2-40B4-BE49-F238E27FC236}">
                <a16:creationId xmlns:a16="http://schemas.microsoft.com/office/drawing/2014/main" id="{DA912297-752B-4A5D-ABA2-48DD18861786}"/>
              </a:ext>
            </a:extLst>
          </p:cNvPr>
          <p:cNvSpPr/>
          <p:nvPr/>
        </p:nvSpPr>
        <p:spPr>
          <a:xfrm>
            <a:off x="4125948" y="3629518"/>
            <a:ext cx="7288912"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70C0"/>
                </a:solidFill>
                <a:effectLst/>
                <a:uLnTx/>
                <a:uFillTx/>
                <a:latin typeface="#9Slide03 IcielSmoothy Sans" panose="00000500000000000000" pitchFamily="2" charset="0"/>
                <a:ea typeface="Times New Roman" panose="02020603050405020304" pitchFamily="18" charset="0"/>
              </a:rPr>
              <a:t>Iii</a:t>
            </a:r>
            <a:r>
              <a:rPr kumimoji="0" lang="en-US" sz="32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ác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xác</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ịn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hời</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gian</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ro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huyển</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ộng</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92" name="Rectangle: Rounded Corners 91">
            <a:extLst>
              <a:ext uri="{FF2B5EF4-FFF2-40B4-BE49-F238E27FC236}">
                <a16:creationId xmlns:a16="http://schemas.microsoft.com/office/drawing/2014/main" id="{83A921C8-2045-4638-842F-1162B7F687FE}"/>
              </a:ext>
            </a:extLst>
          </p:cNvPr>
          <p:cNvSpPr/>
          <p:nvPr/>
        </p:nvSpPr>
        <p:spPr>
          <a:xfrm>
            <a:off x="4125947" y="5174460"/>
            <a:ext cx="7288913"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lang="en-US" sz="3200" b="1" dirty="0">
                <a:solidFill>
                  <a:srgbClr val="0070C0"/>
                </a:solidFill>
                <a:latin typeface="#9Slide03 IcielSmoothy Sans" panose="00000500000000000000" pitchFamily="2" charset="0"/>
                <a:ea typeface="Times New Roman" panose="02020603050405020304" pitchFamily="18" charset="0"/>
              </a:rPr>
              <a:t>IV- </a:t>
            </a:r>
            <a:r>
              <a:rPr lang="en-US" sz="3200" b="1" dirty="0" err="1">
                <a:solidFill>
                  <a:srgbClr val="0070C0"/>
                </a:solidFill>
                <a:latin typeface="#9Slide03 IcielSmoothy Sans" panose="00000500000000000000" pitchFamily="2" charset="0"/>
                <a:ea typeface="Times New Roman" panose="02020603050405020304" pitchFamily="18" charset="0"/>
              </a:rPr>
              <a:t>hệ</a:t>
            </a:r>
            <a:r>
              <a:rPr lang="en-US" sz="3200" b="1" dirty="0">
                <a:solidFill>
                  <a:srgbClr val="0070C0"/>
                </a:solidFill>
                <a:latin typeface="#9Slide03 IcielSmoothy Sans" panose="00000500000000000000" pitchFamily="2" charset="0"/>
                <a:ea typeface="Times New Roman" panose="02020603050405020304" pitchFamily="18" charset="0"/>
              </a:rPr>
              <a:t> qui </a:t>
            </a:r>
            <a:r>
              <a:rPr lang="en-US" sz="3200" b="1" dirty="0" err="1">
                <a:solidFill>
                  <a:srgbClr val="0070C0"/>
                </a:solidFill>
                <a:latin typeface="#9Slide03 IcielSmoothy Sans" panose="00000500000000000000" pitchFamily="2" charset="0"/>
                <a:ea typeface="Times New Roman" panose="02020603050405020304" pitchFamily="18" charset="0"/>
              </a:rPr>
              <a:t>chiếu</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13" name="!!2">
            <a:extLst>
              <a:ext uri="{FF2B5EF4-FFF2-40B4-BE49-F238E27FC236}">
                <a16:creationId xmlns:a16="http://schemas.microsoft.com/office/drawing/2014/main" id="{B73164E5-C608-4695-9B68-48CA884F3844}"/>
              </a:ext>
            </a:extLst>
          </p:cNvPr>
          <p:cNvSpPr txBox="1">
            <a:spLocks/>
          </p:cNvSpPr>
          <p:nvPr/>
        </p:nvSpPr>
        <p:spPr>
          <a:xfrm>
            <a:off x="101799" y="2778045"/>
            <a:ext cx="3743522" cy="130190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l" defTabSz="914400" rtl="0" eaLnBrk="1" fontAlgn="auto" latinLnBrk="0" hangingPunct="1">
              <a:lnSpc>
                <a:spcPct val="150000"/>
              </a:lnSpc>
              <a:spcBef>
                <a:spcPts val="0"/>
              </a:spcBef>
              <a:spcAft>
                <a:spcPts val="0"/>
              </a:spcAft>
              <a:buClr>
                <a:srgbClr val="3D425B"/>
              </a:buClr>
              <a:buSzPts val="1600"/>
              <a:buFont typeface="Nunito"/>
              <a:buNone/>
              <a:tabLst/>
              <a:defRPr/>
            </a:pPr>
            <a:r>
              <a:rPr lang="en-US" sz="5400" b="1" kern="0" noProof="0" dirty="0">
                <a:solidFill>
                  <a:schemeClr val="tx1">
                    <a:lumMod val="75000"/>
                  </a:schemeClr>
                </a:solidFill>
                <a:latin typeface="#9Slide07 SVNA Love Of Thunder" panose="02040603050506020204" pitchFamily="18" charset="0"/>
              </a:rPr>
              <a:t>  </a:t>
            </a:r>
            <a:r>
              <a:rPr lang="en-US" sz="5400" b="1" kern="0" noProof="0" dirty="0" err="1">
                <a:solidFill>
                  <a:schemeClr val="tx1">
                    <a:lumMod val="75000"/>
                  </a:schemeClr>
                </a:solidFill>
                <a:latin typeface="#9Slide07 SVNA Love Of Thunder" panose="02040603050506020204" pitchFamily="18" charset="0"/>
              </a:rPr>
              <a:t>Chủ</a:t>
            </a:r>
            <a:r>
              <a:rPr lang="en-US" sz="5400" b="1" kern="0" noProof="0" dirty="0">
                <a:solidFill>
                  <a:schemeClr val="tx1">
                    <a:lumMod val="75000"/>
                  </a:schemeClr>
                </a:solidFill>
                <a:latin typeface="#9Slide07 SVNA Love Of Thunder" panose="02040603050506020204" pitchFamily="18" charset="0"/>
              </a:rPr>
              <a:t> </a:t>
            </a:r>
          </a:p>
          <a:p>
            <a:pPr marL="457200" marR="0" lvl="0" indent="-330200" algn="l" defTabSz="914400" rtl="0" eaLnBrk="1" fontAlgn="auto" latinLnBrk="0" hangingPunct="1">
              <a:lnSpc>
                <a:spcPct val="150000"/>
              </a:lnSpc>
              <a:spcBef>
                <a:spcPts val="0"/>
              </a:spcBef>
              <a:spcAft>
                <a:spcPts val="0"/>
              </a:spcAft>
              <a:buClr>
                <a:srgbClr val="3D425B"/>
              </a:buClr>
              <a:buSzPts val="1600"/>
              <a:buFont typeface="Nunito"/>
              <a:buNone/>
              <a:tabLst/>
              <a:defRPr/>
            </a:pPr>
            <a:r>
              <a:rPr lang="en-US" sz="5400" b="1" kern="0" noProof="0" dirty="0">
                <a:solidFill>
                  <a:schemeClr val="tx1">
                    <a:lumMod val="75000"/>
                  </a:schemeClr>
                </a:solidFill>
                <a:latin typeface="#9Slide07 SVNA Love Of Thunder" panose="02040603050506020204" pitchFamily="18" charset="0"/>
              </a:rPr>
              <a:t>  </a:t>
            </a:r>
            <a:r>
              <a:rPr lang="en-US" sz="5400" b="1" kern="0" noProof="0" dirty="0" err="1">
                <a:solidFill>
                  <a:schemeClr val="tx1">
                    <a:lumMod val="75000"/>
                  </a:schemeClr>
                </a:solidFill>
                <a:latin typeface="#9Slide07 SVNA Love Of Thunder" panose="02040603050506020204" pitchFamily="18" charset="0"/>
              </a:rPr>
              <a:t>đề</a:t>
            </a:r>
            <a:r>
              <a:rPr lang="en-US" sz="5400" b="1" kern="0" noProof="0" dirty="0">
                <a:solidFill>
                  <a:schemeClr val="tx1">
                    <a:lumMod val="75000"/>
                  </a:schemeClr>
                </a:solidFill>
                <a:latin typeface="#9Slide07 SVNA Love Of Thunder" panose="02040603050506020204" pitchFamily="18" charset="0"/>
              </a:rPr>
              <a:t> 1: </a:t>
            </a:r>
            <a:r>
              <a:rPr lang="en-US" sz="5400" b="1" kern="0" dirty="0" err="1">
                <a:solidFill>
                  <a:schemeClr val="tx1">
                    <a:lumMod val="75000"/>
                  </a:schemeClr>
                </a:solidFill>
                <a:latin typeface="#9Slide07 SVNA Love Of Thunder" panose="02040603050506020204" pitchFamily="18" charset="0"/>
              </a:rPr>
              <a:t>Chuyển</a:t>
            </a:r>
            <a:endParaRPr lang="en-US" sz="5400" b="1" kern="0" dirty="0">
              <a:solidFill>
                <a:schemeClr val="tx1">
                  <a:lumMod val="75000"/>
                </a:schemeClr>
              </a:solidFill>
              <a:latin typeface="#9Slide07 SVNA Love Of Thunder" panose="02040603050506020204" pitchFamily="18" charset="0"/>
            </a:endParaRPr>
          </a:p>
          <a:p>
            <a:pPr marL="457200" marR="0" lvl="0" indent="-330200" algn="l" defTabSz="914400" rtl="0" eaLnBrk="1" fontAlgn="auto" latinLnBrk="0" hangingPunct="1">
              <a:lnSpc>
                <a:spcPct val="150000"/>
              </a:lnSpc>
              <a:spcBef>
                <a:spcPts val="0"/>
              </a:spcBef>
              <a:spcAft>
                <a:spcPts val="0"/>
              </a:spcAft>
              <a:buClr>
                <a:srgbClr val="3D425B"/>
              </a:buClr>
              <a:buSzPts val="1600"/>
              <a:buFont typeface="Nunito"/>
              <a:buNone/>
              <a:tabLst/>
              <a:defRPr/>
            </a:pPr>
            <a:r>
              <a:rPr lang="en-US" sz="5400" b="1" kern="0" dirty="0">
                <a:solidFill>
                  <a:schemeClr val="tx1">
                    <a:lumMod val="75000"/>
                  </a:schemeClr>
                </a:solidFill>
                <a:latin typeface="#9Slide07 SVNA Love Of Thunder" panose="02040603050506020204" pitchFamily="18" charset="0"/>
              </a:rPr>
              <a:t>  </a:t>
            </a:r>
            <a:r>
              <a:rPr lang="en-US" sz="5400" b="1" kern="0" dirty="0" err="1">
                <a:solidFill>
                  <a:schemeClr val="tx1">
                    <a:lumMod val="75000"/>
                  </a:schemeClr>
                </a:solidFill>
                <a:latin typeface="#9Slide07 SVNA Love Of Thunder" panose="02040603050506020204" pitchFamily="18" charset="0"/>
              </a:rPr>
              <a:t>động</a:t>
            </a:r>
            <a:r>
              <a:rPr lang="en-US" sz="5400" b="1" kern="0" dirty="0">
                <a:solidFill>
                  <a:schemeClr val="tx1">
                    <a:lumMod val="75000"/>
                  </a:schemeClr>
                </a:solidFill>
                <a:latin typeface="#9Slide07 SVNA Love Of Thunder" panose="02040603050506020204" pitchFamily="18" charset="0"/>
              </a:rPr>
              <a:t> </a:t>
            </a:r>
          </a:p>
          <a:p>
            <a:pPr marL="457200" marR="0" lvl="0" indent="-330200" algn="l" defTabSz="914400" rtl="0" eaLnBrk="1" fontAlgn="auto" latinLnBrk="0" hangingPunct="1">
              <a:lnSpc>
                <a:spcPct val="150000"/>
              </a:lnSpc>
              <a:spcBef>
                <a:spcPts val="0"/>
              </a:spcBef>
              <a:spcAft>
                <a:spcPts val="0"/>
              </a:spcAft>
              <a:buClr>
                <a:srgbClr val="3D425B"/>
              </a:buClr>
              <a:buSzPts val="1600"/>
              <a:buFont typeface="Nunito"/>
              <a:buNone/>
              <a:tabLst/>
              <a:defRPr/>
            </a:pPr>
            <a:r>
              <a:rPr lang="en-US" sz="5400" b="1" kern="0" dirty="0">
                <a:solidFill>
                  <a:schemeClr val="tx1">
                    <a:lumMod val="75000"/>
                  </a:schemeClr>
                </a:solidFill>
                <a:latin typeface="#9Slide07 SVNA Love Of Thunder" panose="02040603050506020204" pitchFamily="18" charset="0"/>
              </a:rPr>
              <a:t>	</a:t>
            </a:r>
            <a:r>
              <a:rPr lang="en-US" sz="5400" b="1" kern="0" dirty="0" err="1">
                <a:solidFill>
                  <a:schemeClr val="tx1">
                    <a:lumMod val="75000"/>
                  </a:schemeClr>
                </a:solidFill>
                <a:latin typeface="#9Slide07 SVNA Love Of Thunder" panose="02040603050506020204" pitchFamily="18" charset="0"/>
              </a:rPr>
              <a:t>cơ</a:t>
            </a:r>
            <a:endParaRPr lang="en-US" sz="5400" b="1" kern="0" noProof="0" dirty="0">
              <a:solidFill>
                <a:schemeClr val="tx1">
                  <a:lumMod val="75000"/>
                </a:schemeClr>
              </a:solidFill>
              <a:latin typeface="#9Slide07 SVNA Love Of Thunder" panose="02040603050506020204" pitchFamily="18" charset="0"/>
            </a:endParaRPr>
          </a:p>
        </p:txBody>
      </p:sp>
    </p:spTree>
    <p:extLst>
      <p:ext uri="{BB962C8B-B14F-4D97-AF65-F5344CB8AC3E}">
        <p14:creationId xmlns:p14="http://schemas.microsoft.com/office/powerpoint/2010/main" val="393413575"/>
      </p:ext>
    </p:extLst>
  </p:cSld>
  <p:clrMapOvr>
    <a:masterClrMapping/>
  </p:clrMapOvr>
  <mc:AlternateContent xmlns:mc="http://schemas.openxmlformats.org/markup-compatibility/2006" xmlns:p14="http://schemas.microsoft.com/office/powerpoint/2010/main">
    <mc:Choice Requires="p14">
      <p:transition spd="slow" p14:dur="900">
        <p14:warp/>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9" name="!!12">
            <a:extLst>
              <a:ext uri="{FF2B5EF4-FFF2-40B4-BE49-F238E27FC236}">
                <a16:creationId xmlns:a16="http://schemas.microsoft.com/office/drawing/2014/main" id="{882E52C9-2CD8-4E65-A634-FD6ACC69CAE7}"/>
              </a:ext>
            </a:extLst>
          </p:cNvPr>
          <p:cNvSpPr/>
          <p:nvPr/>
        </p:nvSpPr>
        <p:spPr>
          <a:xfrm>
            <a:off x="461236" y="1544185"/>
            <a:ext cx="11269525" cy="5050717"/>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1" name="Rectangle: Rounded Corners 10">
            <a:extLst>
              <a:ext uri="{FF2B5EF4-FFF2-40B4-BE49-F238E27FC236}">
                <a16:creationId xmlns:a16="http://schemas.microsoft.com/office/drawing/2014/main" id="{E17F7D57-E6D1-4F16-B63A-50AB0562C3E8}"/>
              </a:ext>
            </a:extLst>
          </p:cNvPr>
          <p:cNvSpPr/>
          <p:nvPr/>
        </p:nvSpPr>
        <p:spPr>
          <a:xfrm>
            <a:off x="2451542" y="263098"/>
            <a:ext cx="7288912"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70C0"/>
                </a:solidFill>
                <a:effectLst/>
                <a:uLnTx/>
                <a:uFillTx/>
                <a:latin typeface="#9Slide03 IcielSmoothy Sans" panose="00000500000000000000" pitchFamily="2" charset="0"/>
                <a:ea typeface="Times New Roman" panose="02020603050405020304" pitchFamily="18" charset="0"/>
              </a:rPr>
              <a:t>Iii</a:t>
            </a:r>
            <a:r>
              <a:rPr kumimoji="0" lang="en-US" sz="32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ác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xác</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ịn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hời</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gian</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ro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huyển</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ộng</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12" name="TextBox 11">
            <a:extLst>
              <a:ext uri="{FF2B5EF4-FFF2-40B4-BE49-F238E27FC236}">
                <a16:creationId xmlns:a16="http://schemas.microsoft.com/office/drawing/2014/main" id="{B8495C3A-B00A-4849-8E91-B34E9C7F1509}"/>
              </a:ext>
            </a:extLst>
          </p:cNvPr>
          <p:cNvSpPr txBox="1"/>
          <p:nvPr/>
        </p:nvSpPr>
        <p:spPr>
          <a:xfrm>
            <a:off x="748858" y="1804373"/>
            <a:ext cx="6903034" cy="646331"/>
          </a:xfrm>
          <a:prstGeom prst="rect">
            <a:avLst/>
          </a:prstGeom>
          <a:noFill/>
        </p:spPr>
        <p:txBody>
          <a:bodyPr wrap="square" rtlCol="0">
            <a:spAutoFit/>
          </a:bodyPr>
          <a:lstStyle/>
          <a:p>
            <a:r>
              <a:rPr lang="en-US" sz="3600" b="1" dirty="0">
                <a:solidFill>
                  <a:srgbClr val="C00000"/>
                </a:solidFill>
                <a:latin typeface="#9Slide03 Arima Madurai" panose="00000500000000000000" pitchFamily="2" charset="0"/>
                <a:cs typeface="#9Slide03 Arima Madurai" panose="00000500000000000000" pitchFamily="2" charset="0"/>
              </a:rPr>
              <a:t>1. </a:t>
            </a:r>
            <a:r>
              <a:rPr lang="en-US" sz="3600" b="1" dirty="0" err="1">
                <a:solidFill>
                  <a:srgbClr val="C00000"/>
                </a:solidFill>
                <a:latin typeface="#9Slide03 Arima Madurai" panose="00000500000000000000" pitchFamily="2" charset="0"/>
                <a:cs typeface="#9Slide03 Arima Madurai" panose="00000500000000000000" pitchFamily="2" charset="0"/>
              </a:rPr>
              <a:t>Mốc</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thời</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gian</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và</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đồng</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bộ</a:t>
            </a:r>
            <a:r>
              <a:rPr lang="en-US" sz="3600" b="1" dirty="0">
                <a:solidFill>
                  <a:schemeClr val="accent5">
                    <a:lumMod val="50000"/>
                  </a:schemeClr>
                </a:solidFill>
                <a:latin typeface="#9Slide03 Arima Madurai" panose="00000500000000000000" pitchFamily="2" charset="0"/>
                <a:cs typeface="#9Slide03 Arima Madurai" panose="00000500000000000000" pitchFamily="2" charset="0"/>
              </a:rPr>
              <a:t> </a:t>
            </a:r>
          </a:p>
        </p:txBody>
      </p:sp>
      <p:sp>
        <p:nvSpPr>
          <p:cNvPr id="14" name="TextBox 13">
            <a:extLst>
              <a:ext uri="{FF2B5EF4-FFF2-40B4-BE49-F238E27FC236}">
                <a16:creationId xmlns:a16="http://schemas.microsoft.com/office/drawing/2014/main" id="{7FD404F7-76B0-48DF-9C75-D98308D73D57}"/>
              </a:ext>
            </a:extLst>
          </p:cNvPr>
          <p:cNvSpPr txBox="1"/>
          <p:nvPr/>
        </p:nvSpPr>
        <p:spPr>
          <a:xfrm>
            <a:off x="748858" y="2450704"/>
            <a:ext cx="10981903" cy="1384995"/>
          </a:xfrm>
          <a:prstGeom prst="rect">
            <a:avLst/>
          </a:prstGeom>
          <a:noFill/>
        </p:spPr>
        <p:txBody>
          <a:bodyPr wrap="square">
            <a:spAutoFit/>
          </a:bodyPr>
          <a:lstStyle/>
          <a:p>
            <a:pPr algn="just">
              <a:tabLst>
                <a:tab pos="342900" algn="l"/>
              </a:tabLst>
            </a:pP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ể</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xác</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ịnh</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ừ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hờ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iểm</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ứ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vớ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ừ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vị</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rí</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của</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vậ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chuyển</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ộ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ta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phả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chọn</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mốc</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hờ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gian</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và</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o</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hờ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gian</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rô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kể</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ừ</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mốc</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hờ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gian</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bằ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mộ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chiếc</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ồ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hồ</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p>
        </p:txBody>
      </p:sp>
      <p:pic>
        <p:nvPicPr>
          <p:cNvPr id="3074" name="Picture 2" descr="Alarm Clock by Anastasia on Dribbble">
            <a:extLst>
              <a:ext uri="{FF2B5EF4-FFF2-40B4-BE49-F238E27FC236}">
                <a16:creationId xmlns:a16="http://schemas.microsoft.com/office/drawing/2014/main" id="{1772573F-88BB-412F-A7F3-0F3ED14AB4A1}"/>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183084" y="3322963"/>
            <a:ext cx="2468506" cy="185137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1" name="Picture 2" descr="Phương trình chuyển động của một xe đạp là \(x=5+10t\) (m) Hoàn thành bảng  sau đây để vẽ đồ thị biểu diễn sự phụ thuộ... - Hoc24">
            <a:extLst>
              <a:ext uri="{FF2B5EF4-FFF2-40B4-BE49-F238E27FC236}">
                <a16:creationId xmlns:a16="http://schemas.microsoft.com/office/drawing/2014/main" id="{F0B006CE-8A65-44FD-B173-8CFC8D4DBF9C}"/>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87153" y="4586514"/>
            <a:ext cx="2316655" cy="1737491"/>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a:extLst>
              <a:ext uri="{FF2B5EF4-FFF2-40B4-BE49-F238E27FC236}">
                <a16:creationId xmlns:a16="http://schemas.microsoft.com/office/drawing/2014/main" id="{7A26DFB4-B1E1-47E7-9451-B34451943D6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32896" y="5154360"/>
            <a:ext cx="1440542" cy="1440542"/>
          </a:xfrm>
          <a:prstGeom prst="rect">
            <a:avLst/>
          </a:prstGeom>
        </p:spPr>
      </p:pic>
    </p:spTree>
    <p:extLst>
      <p:ext uri="{BB962C8B-B14F-4D97-AF65-F5344CB8AC3E}">
        <p14:creationId xmlns:p14="http://schemas.microsoft.com/office/powerpoint/2010/main" val="32375950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repeatCount="indefinite" accel="50000" decel="50000" fill="hold" nodeType="clickEffect">
                                  <p:stCondLst>
                                    <p:cond delay="0"/>
                                  </p:stCondLst>
                                  <p:childTnLst>
                                    <p:animMotion origin="layout" path="M -1.66667E-6 -1.48148E-6 L -1.21588 0.00741 " pathEditMode="relative" rAng="0" ptsTypes="AA">
                                      <p:cBhvr>
                                        <p:cTn id="11" dur="4000" fill="hold"/>
                                        <p:tgtEl>
                                          <p:spTgt spid="22"/>
                                        </p:tgtEl>
                                        <p:attrNameLst>
                                          <p:attrName>ppt_x</p:attrName>
                                          <p:attrName>ppt_y</p:attrName>
                                        </p:attrNameLst>
                                      </p:cBhvr>
                                      <p:rCtr x="-60794" y="370"/>
                                    </p:animMotion>
                                  </p:childTnLst>
                                </p:cTn>
                              </p:par>
                              <p:par>
                                <p:cTn id="12" presetID="2" presetClass="entr" presetSubtype="8" decel="40000" fill="hold" nodeType="withEffect">
                                  <p:stCondLst>
                                    <p:cond delay="500"/>
                                  </p:stCondLst>
                                  <p:childTnLst>
                                    <p:set>
                                      <p:cBhvr>
                                        <p:cTn id="13" dur="1" fill="hold">
                                          <p:stCondLst>
                                            <p:cond delay="0"/>
                                          </p:stCondLst>
                                        </p:cTn>
                                        <p:tgtEl>
                                          <p:spTgt spid="21"/>
                                        </p:tgtEl>
                                        <p:attrNameLst>
                                          <p:attrName>style.visibility</p:attrName>
                                        </p:attrNameLst>
                                      </p:cBhvr>
                                      <p:to>
                                        <p:strVal val="visible"/>
                                      </p:to>
                                    </p:set>
                                    <p:anim calcmode="lin" valueType="num">
                                      <p:cBhvr additive="base">
                                        <p:cTn id="14" dur="1000" fill="hold"/>
                                        <p:tgtEl>
                                          <p:spTgt spid="21"/>
                                        </p:tgtEl>
                                        <p:attrNameLst>
                                          <p:attrName>ppt_x</p:attrName>
                                        </p:attrNameLst>
                                      </p:cBhvr>
                                      <p:tavLst>
                                        <p:tav tm="0">
                                          <p:val>
                                            <p:strVal val="0-#ppt_w/2"/>
                                          </p:val>
                                        </p:tav>
                                        <p:tav tm="100000">
                                          <p:val>
                                            <p:strVal val="#ppt_x"/>
                                          </p:val>
                                        </p:tav>
                                      </p:tavLst>
                                    </p:anim>
                                    <p:anim calcmode="lin" valueType="num">
                                      <p:cBhvr additive="base">
                                        <p:cTn id="15" dur="1000" fill="hold"/>
                                        <p:tgtEl>
                                          <p:spTgt spid="21"/>
                                        </p:tgtEl>
                                        <p:attrNameLst>
                                          <p:attrName>ppt_y</p:attrName>
                                        </p:attrNameLst>
                                      </p:cBhvr>
                                      <p:tavLst>
                                        <p:tav tm="0">
                                          <p:val>
                                            <p:strVal val="#ppt_y"/>
                                          </p:val>
                                        </p:tav>
                                        <p:tav tm="100000">
                                          <p:val>
                                            <p:strVal val="#ppt_y"/>
                                          </p:val>
                                        </p:tav>
                                      </p:tavLst>
                                    </p:anim>
                                  </p:childTnLst>
                                </p:cTn>
                              </p:par>
                              <p:par>
                                <p:cTn id="16" presetID="22" presetClass="entr" presetSubtype="8"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750"/>
                                        <p:tgtEl>
                                          <p:spTgt spid="14"/>
                                        </p:tgtEl>
                                      </p:cBhvr>
                                    </p:animEffect>
                                  </p:childTnLst>
                                </p:cTn>
                              </p:par>
                              <p:par>
                                <p:cTn id="19" presetID="14" presetClass="entr" presetSubtype="10" fill="hold" nodeType="withEffect">
                                  <p:stCondLst>
                                    <p:cond delay="0"/>
                                  </p:stCondLst>
                                  <p:childTnLst>
                                    <p:set>
                                      <p:cBhvr>
                                        <p:cTn id="20" dur="1" fill="hold">
                                          <p:stCondLst>
                                            <p:cond delay="0"/>
                                          </p:stCondLst>
                                        </p:cTn>
                                        <p:tgtEl>
                                          <p:spTgt spid="3074"/>
                                        </p:tgtEl>
                                        <p:attrNameLst>
                                          <p:attrName>style.visibility</p:attrName>
                                        </p:attrNameLst>
                                      </p:cBhvr>
                                      <p:to>
                                        <p:strVal val="visible"/>
                                      </p:to>
                                    </p:set>
                                    <p:animEffect transition="in" filter="randombar(horizontal)">
                                      <p:cBhvr>
                                        <p:cTn id="21"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756"/>
        <p:cNvGrpSpPr/>
        <p:nvPr/>
      </p:nvGrpSpPr>
      <p:grpSpPr>
        <a:xfrm>
          <a:off x="0" y="0"/>
          <a:ext cx="0" cy="0"/>
          <a:chOff x="0" y="0"/>
          <a:chExt cx="0" cy="0"/>
        </a:xfrm>
      </p:grpSpPr>
      <p:sp>
        <p:nvSpPr>
          <p:cNvPr id="23" name="Rectangle 8">
            <a:extLst>
              <a:ext uri="{FF2B5EF4-FFF2-40B4-BE49-F238E27FC236}">
                <a16:creationId xmlns:a16="http://schemas.microsoft.com/office/drawing/2014/main" id="{2FD87DEF-C37F-4C2F-967A-77197D6561E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12">
            <a:extLst>
              <a:ext uri="{FF2B5EF4-FFF2-40B4-BE49-F238E27FC236}">
                <a16:creationId xmlns:a16="http://schemas.microsoft.com/office/drawing/2014/main" id="{EDA18A99-DFFB-47ED-A626-83717B86D519}"/>
              </a:ext>
            </a:extLst>
          </p:cNvPr>
          <p:cNvSpPr/>
          <p:nvPr/>
        </p:nvSpPr>
        <p:spPr>
          <a:xfrm>
            <a:off x="461236" y="355465"/>
            <a:ext cx="11269525" cy="6239437"/>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20" name="Rectangle: Rounded Corners 19">
            <a:extLst>
              <a:ext uri="{FF2B5EF4-FFF2-40B4-BE49-F238E27FC236}">
                <a16:creationId xmlns:a16="http://schemas.microsoft.com/office/drawing/2014/main" id="{DE7771BA-ECC2-436B-972A-507552006C87}"/>
              </a:ext>
            </a:extLst>
          </p:cNvPr>
          <p:cNvSpPr/>
          <p:nvPr/>
        </p:nvSpPr>
        <p:spPr>
          <a:xfrm>
            <a:off x="2451542" y="-1544184"/>
            <a:ext cx="7288912"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70C0"/>
                </a:solidFill>
                <a:effectLst/>
                <a:uLnTx/>
                <a:uFillTx/>
                <a:latin typeface="#9Slide03 IcielSmoothy Sans" panose="00000500000000000000" pitchFamily="2" charset="0"/>
                <a:ea typeface="Times New Roman" panose="02020603050405020304" pitchFamily="18" charset="0"/>
              </a:rPr>
              <a:t>Iii</a:t>
            </a:r>
            <a:r>
              <a:rPr kumimoji="0" lang="en-US" sz="32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ác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xác</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ịn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hời</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gian</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ro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huyển</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ộng</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26" name="TextBox 25">
            <a:extLst>
              <a:ext uri="{FF2B5EF4-FFF2-40B4-BE49-F238E27FC236}">
                <a16:creationId xmlns:a16="http://schemas.microsoft.com/office/drawing/2014/main" id="{CC6636E2-D4CF-4288-A674-C3EFDCAD8E2D}"/>
              </a:ext>
            </a:extLst>
          </p:cNvPr>
          <p:cNvSpPr txBox="1"/>
          <p:nvPr/>
        </p:nvSpPr>
        <p:spPr>
          <a:xfrm>
            <a:off x="748858" y="607598"/>
            <a:ext cx="6903034" cy="646331"/>
          </a:xfrm>
          <a:prstGeom prst="rect">
            <a:avLst/>
          </a:prstGeom>
          <a:noFill/>
        </p:spPr>
        <p:txBody>
          <a:bodyPr wrap="square" rtlCol="0">
            <a:spAutoFit/>
          </a:bodyPr>
          <a:lstStyle/>
          <a:p>
            <a:r>
              <a:rPr lang="en-US" sz="3600" b="1" dirty="0">
                <a:solidFill>
                  <a:srgbClr val="C00000"/>
                </a:solidFill>
                <a:latin typeface="#9Slide03 Arima Madurai" panose="00000500000000000000" pitchFamily="2" charset="0"/>
                <a:cs typeface="#9Slide03 Arima Madurai" panose="00000500000000000000" pitchFamily="2" charset="0"/>
              </a:rPr>
              <a:t>2. </a:t>
            </a:r>
            <a:r>
              <a:rPr lang="en-US" sz="3600" b="1" dirty="0" err="1">
                <a:solidFill>
                  <a:srgbClr val="C00000"/>
                </a:solidFill>
                <a:latin typeface="#9Slide03 Arima Madurai" panose="00000500000000000000" pitchFamily="2" charset="0"/>
                <a:cs typeface="#9Slide03 Arima Madurai" panose="00000500000000000000" pitchFamily="2" charset="0"/>
              </a:rPr>
              <a:t>Thời</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điểm</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và</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thời</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gian</a:t>
            </a:r>
            <a:r>
              <a:rPr lang="en-US" sz="3600" b="1" dirty="0">
                <a:solidFill>
                  <a:schemeClr val="accent5">
                    <a:lumMod val="50000"/>
                  </a:schemeClr>
                </a:solidFill>
                <a:latin typeface="#9Slide03 Arima Madurai" panose="00000500000000000000" pitchFamily="2" charset="0"/>
                <a:cs typeface="#9Slide03 Arima Madurai" panose="00000500000000000000" pitchFamily="2" charset="0"/>
              </a:rPr>
              <a:t> </a:t>
            </a:r>
          </a:p>
        </p:txBody>
      </p:sp>
      <p:pic>
        <p:nvPicPr>
          <p:cNvPr id="29" name="Picture 2" descr="Alarm Clock by Anastasia on Dribbble">
            <a:extLst>
              <a:ext uri="{FF2B5EF4-FFF2-40B4-BE49-F238E27FC236}">
                <a16:creationId xmlns:a16="http://schemas.microsoft.com/office/drawing/2014/main" id="{44C4334B-3FD5-4409-AF6B-1BA2CADF768D}"/>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35760" y="897865"/>
            <a:ext cx="4195001" cy="314625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30" name="Picture 2" descr="Phương trình chuyển động của một xe đạp là \(x=5+10t\) (m) Hoàn thành bảng  sau đây để vẽ đồ thị biểu diễn sự phụ thuộ... - Hoc24">
            <a:extLst>
              <a:ext uri="{FF2B5EF4-FFF2-40B4-BE49-F238E27FC236}">
                <a16:creationId xmlns:a16="http://schemas.microsoft.com/office/drawing/2014/main" id="{CFAD118E-2D80-4E43-AE7D-E39A300DD9C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651892" y="4586514"/>
            <a:ext cx="2316655" cy="1737491"/>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30">
            <a:extLst>
              <a:ext uri="{FF2B5EF4-FFF2-40B4-BE49-F238E27FC236}">
                <a16:creationId xmlns:a16="http://schemas.microsoft.com/office/drawing/2014/main" id="{DC2165D0-EB0C-44FB-8523-B500077CFAB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32896" y="5154360"/>
            <a:ext cx="1440542" cy="1440542"/>
          </a:xfrm>
          <a:prstGeom prst="rect">
            <a:avLst/>
          </a:prstGeom>
        </p:spPr>
      </p:pic>
      <p:sp>
        <p:nvSpPr>
          <p:cNvPr id="32" name="TextBox 31">
            <a:extLst>
              <a:ext uri="{FF2B5EF4-FFF2-40B4-BE49-F238E27FC236}">
                <a16:creationId xmlns:a16="http://schemas.microsoft.com/office/drawing/2014/main" id="{CAB4A09A-64E5-4AA0-923F-E9A36FCD5B5A}"/>
              </a:ext>
            </a:extLst>
          </p:cNvPr>
          <p:cNvSpPr txBox="1"/>
          <p:nvPr/>
        </p:nvSpPr>
        <p:spPr>
          <a:xfrm>
            <a:off x="461236" y="1504562"/>
            <a:ext cx="6519450" cy="1384995"/>
          </a:xfrm>
          <a:prstGeom prst="rect">
            <a:avLst/>
          </a:prstGeom>
          <a:solidFill>
            <a:schemeClr val="bg1"/>
          </a:solidFill>
        </p:spPr>
        <p:txBody>
          <a:bodyPr wrap="square">
            <a:spAutoFit/>
          </a:bodyPr>
          <a:lstStyle/>
          <a:p>
            <a:pPr algn="just">
              <a:tabLst>
                <a:tab pos="342900" algn="l"/>
                <a:tab pos="630555" algn="l"/>
              </a:tabLst>
            </a:pPr>
            <a:r>
              <a:rPr lang="de-DE" sz="2800" dirty="0">
                <a:solidFill>
                  <a:srgbClr val="002060"/>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de-DE" sz="2800" b="1" dirty="0">
                <a:solidFill>
                  <a:srgbClr val="002060"/>
                </a:solidFill>
                <a:effectLst/>
                <a:latin typeface="#9Slide03 Arima Madurai" panose="00000500000000000000" pitchFamily="2" charset="0"/>
                <a:ea typeface="Arial" panose="020B0604020202020204" pitchFamily="34" charset="0"/>
                <a:cs typeface="#9Slide03 Arima Madurai" panose="00000500000000000000" pitchFamily="2" charset="0"/>
              </a:rPr>
              <a:t>Thời điểm</a:t>
            </a:r>
            <a:r>
              <a:rPr lang="de-DE" sz="2800" dirty="0">
                <a:solidFill>
                  <a:srgbClr val="002060"/>
                </a:solidFill>
                <a:effectLst/>
                <a:latin typeface="#9Slide03 Arima Madurai" panose="00000500000000000000" pitchFamily="2" charset="0"/>
                <a:ea typeface="Arial" panose="020B0604020202020204" pitchFamily="34" charset="0"/>
                <a:cs typeface="#9Slide03 Arima Madurai" panose="00000500000000000000" pitchFamily="2" charset="0"/>
              </a:rPr>
              <a:t> có thể hiểu là giá trị mà đồng hồ hiện đang chỉ đến theo một mốc cho trước mà ta xét.</a:t>
            </a:r>
            <a:endPar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endParaRPr>
          </a:p>
        </p:txBody>
      </p:sp>
      <p:sp>
        <p:nvSpPr>
          <p:cNvPr id="33" name="TextBox 32">
            <a:extLst>
              <a:ext uri="{FF2B5EF4-FFF2-40B4-BE49-F238E27FC236}">
                <a16:creationId xmlns:a16="http://schemas.microsoft.com/office/drawing/2014/main" id="{241E2D84-81F7-4BF4-9E29-9882CA8AF84A}"/>
              </a:ext>
            </a:extLst>
          </p:cNvPr>
          <p:cNvSpPr txBox="1"/>
          <p:nvPr/>
        </p:nvSpPr>
        <p:spPr>
          <a:xfrm>
            <a:off x="461236" y="3140190"/>
            <a:ext cx="6519450" cy="1384995"/>
          </a:xfrm>
          <a:prstGeom prst="rect">
            <a:avLst/>
          </a:prstGeom>
          <a:solidFill>
            <a:schemeClr val="bg1"/>
          </a:solidFill>
        </p:spPr>
        <p:txBody>
          <a:bodyPr wrap="square">
            <a:spAutoFit/>
          </a:bodyPr>
          <a:lstStyle/>
          <a:p>
            <a:pPr algn="just">
              <a:tabLst>
                <a:tab pos="342900" algn="l"/>
                <a:tab pos="630555" algn="l"/>
              </a:tabLst>
            </a:pPr>
            <a:r>
              <a:rPr lang="de-DE" sz="2800" dirty="0">
                <a:solidFill>
                  <a:srgbClr val="002060"/>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de-DE" sz="2800" b="1" dirty="0">
                <a:solidFill>
                  <a:srgbClr val="002060"/>
                </a:solidFill>
                <a:effectLst/>
                <a:latin typeface="#9Slide03 Arima Madurai" panose="00000500000000000000" pitchFamily="2" charset="0"/>
                <a:ea typeface="Arial" panose="020B0604020202020204" pitchFamily="34" charset="0"/>
                <a:cs typeface="#9Slide03 Arima Madurai" panose="00000500000000000000" pitchFamily="2" charset="0"/>
              </a:rPr>
              <a:t>Thời gian</a:t>
            </a:r>
            <a:r>
              <a:rPr lang="de-DE" sz="2800" dirty="0">
                <a:solidFill>
                  <a:srgbClr val="002060"/>
                </a:solidFill>
                <a:effectLst/>
                <a:latin typeface="#9Slide03 Arima Madurai" panose="00000500000000000000" pitchFamily="2" charset="0"/>
                <a:ea typeface="Arial" panose="020B0604020202020204" pitchFamily="34" charset="0"/>
                <a:cs typeface="#9Slide03 Arima Madurai" panose="00000500000000000000" pitchFamily="2" charset="0"/>
              </a:rPr>
              <a:t> là khoảng thời gian trôi đi trong thực tế giữa hai thời điểm mà ta xét.</a:t>
            </a:r>
            <a:endPar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endParaRPr>
          </a:p>
        </p:txBody>
      </p:sp>
    </p:spTree>
    <p:extLst>
      <p:ext uri="{BB962C8B-B14F-4D97-AF65-F5344CB8AC3E}">
        <p14:creationId xmlns:p14="http://schemas.microsoft.com/office/powerpoint/2010/main" val="399350937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repeatCount="indefinite" accel="50000" decel="50000" fill="hold" nodeType="withEffect">
                                  <p:stCondLst>
                                    <p:cond delay="0"/>
                                  </p:stCondLst>
                                  <p:childTnLst>
                                    <p:animMotion origin="layout" path="M -1.66667E-6 -1.48148E-6 L -1.21588 0.00741 " pathEditMode="relative" rAng="0" ptsTypes="AA">
                                      <p:cBhvr>
                                        <p:cTn id="6" dur="4000" fill="hold"/>
                                        <p:tgtEl>
                                          <p:spTgt spid="31"/>
                                        </p:tgtEl>
                                        <p:attrNameLst>
                                          <p:attrName>ppt_x</p:attrName>
                                          <p:attrName>ppt_y</p:attrName>
                                        </p:attrNameLst>
                                      </p:cBhvr>
                                      <p:rCtr x="-60794" y="370"/>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wipe(left)">
                                      <p:cBhvr>
                                        <p:cTn id="1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677"/>
        <p:cNvGrpSpPr/>
        <p:nvPr/>
      </p:nvGrpSpPr>
      <p:grpSpPr>
        <a:xfrm>
          <a:off x="0" y="0"/>
          <a:ext cx="0" cy="0"/>
          <a:chOff x="0" y="0"/>
          <a:chExt cx="0" cy="0"/>
        </a:xfrm>
      </p:grpSpPr>
      <p:sp>
        <p:nvSpPr>
          <p:cNvPr id="678" name="Google Shape;678;p44"/>
          <p:cNvSpPr/>
          <p:nvPr/>
        </p:nvSpPr>
        <p:spPr>
          <a:xfrm>
            <a:off x="-789300" y="5378333"/>
            <a:ext cx="5526800" cy="442400"/>
          </a:xfrm>
          <a:prstGeom prst="ellipse">
            <a:avLst/>
          </a:prstGeom>
          <a:solidFill>
            <a:srgbClr val="4D4848">
              <a:alpha val="1676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3" name="!!1">
            <a:extLst>
              <a:ext uri="{FF2B5EF4-FFF2-40B4-BE49-F238E27FC236}">
                <a16:creationId xmlns:a16="http://schemas.microsoft.com/office/drawing/2014/main" id="{83172942-9B37-40BA-BE56-DD00EDC9D88D}"/>
              </a:ext>
            </a:extLst>
          </p:cNvPr>
          <p:cNvSpPr/>
          <p:nvPr/>
        </p:nvSpPr>
        <p:spPr>
          <a:xfrm>
            <a:off x="320040" y="150559"/>
            <a:ext cx="2996397" cy="6696011"/>
          </a:xfrm>
          <a:custGeom>
            <a:avLst/>
            <a:gdLst/>
            <a:ahLst/>
            <a:cxnLst/>
            <a:rect l="l" t="t" r="r" b="b"/>
            <a:pathLst>
              <a:path w="61357" h="54656" extrusionOk="0">
                <a:moveTo>
                  <a:pt x="0" y="1"/>
                </a:moveTo>
                <a:lnTo>
                  <a:pt x="0" y="54655"/>
                </a:lnTo>
                <a:lnTo>
                  <a:pt x="61357" y="54655"/>
                </a:lnTo>
                <a:lnTo>
                  <a:pt x="61357" y="1"/>
                </a:lnTo>
                <a:close/>
              </a:path>
            </a:pathLst>
          </a:custGeom>
          <a:solidFill>
            <a:schemeClr val="bg1"/>
          </a:solidFill>
          <a:ln>
            <a:noFill/>
          </a:ln>
          <a:effectLst>
            <a:glow rad="63500">
              <a:schemeClr val="accent2">
                <a:satMod val="175000"/>
                <a:alpha val="40000"/>
              </a:schemeClr>
            </a:glow>
            <a:outerShdw blurRad="50800" dist="38100" algn="l" rotWithShape="0">
              <a:prstClr val="black">
                <a:alpha val="40000"/>
              </a:prstClr>
            </a:outerShdw>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8" name="Rectangle 7">
            <a:extLst>
              <a:ext uri="{FF2B5EF4-FFF2-40B4-BE49-F238E27FC236}">
                <a16:creationId xmlns:a16="http://schemas.microsoft.com/office/drawing/2014/main" id="{9EAF6EB3-5CD6-48F7-8C71-EAF14F885351}"/>
              </a:ext>
            </a:extLst>
          </p:cNvPr>
          <p:cNvSpPr/>
          <p:nvPr/>
        </p:nvSpPr>
        <p:spPr>
          <a:xfrm>
            <a:off x="3845323" y="1039373"/>
            <a:ext cx="8346677" cy="805398"/>
          </a:xfrm>
          <a:prstGeom prst="rect">
            <a:avLst/>
          </a:prstGeom>
          <a:solidFill>
            <a:schemeClr val="accent6">
              <a:lumMod val="20000"/>
              <a:lumOff val="80000"/>
            </a:schemeClr>
          </a:solidFill>
          <a:ln w="63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86" name="Rectangle 85">
            <a:extLst>
              <a:ext uri="{FF2B5EF4-FFF2-40B4-BE49-F238E27FC236}">
                <a16:creationId xmlns:a16="http://schemas.microsoft.com/office/drawing/2014/main" id="{A2457C9C-EAC0-4D90-8976-51589D0F16E9}"/>
              </a:ext>
            </a:extLst>
          </p:cNvPr>
          <p:cNvSpPr/>
          <p:nvPr/>
        </p:nvSpPr>
        <p:spPr>
          <a:xfrm>
            <a:off x="3845321" y="2598698"/>
            <a:ext cx="8346679" cy="805398"/>
          </a:xfrm>
          <a:prstGeom prst="rect">
            <a:avLst/>
          </a:prstGeom>
          <a:solidFill>
            <a:schemeClr val="accent6">
              <a:lumMod val="20000"/>
              <a:lumOff val="80000"/>
            </a:schemeClr>
          </a:solidFill>
          <a:ln w="63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87" name="Rectangle 86">
            <a:extLst>
              <a:ext uri="{FF2B5EF4-FFF2-40B4-BE49-F238E27FC236}">
                <a16:creationId xmlns:a16="http://schemas.microsoft.com/office/drawing/2014/main" id="{1CF3BEBE-7AF6-47C5-91DD-2A1CBAC4C503}"/>
              </a:ext>
            </a:extLst>
          </p:cNvPr>
          <p:cNvSpPr/>
          <p:nvPr/>
        </p:nvSpPr>
        <p:spPr>
          <a:xfrm>
            <a:off x="3845321" y="4183759"/>
            <a:ext cx="8346679" cy="805398"/>
          </a:xfrm>
          <a:prstGeom prst="rect">
            <a:avLst/>
          </a:prstGeom>
          <a:solidFill>
            <a:schemeClr val="accent6">
              <a:lumMod val="20000"/>
              <a:lumOff val="80000"/>
            </a:schemeClr>
          </a:solidFill>
          <a:ln w="63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88" name="Rectangle 87">
            <a:extLst>
              <a:ext uri="{FF2B5EF4-FFF2-40B4-BE49-F238E27FC236}">
                <a16:creationId xmlns:a16="http://schemas.microsoft.com/office/drawing/2014/main" id="{C0B1E5E9-7E4C-4A35-9060-55F317732A8E}"/>
              </a:ext>
            </a:extLst>
          </p:cNvPr>
          <p:cNvSpPr/>
          <p:nvPr/>
        </p:nvSpPr>
        <p:spPr>
          <a:xfrm>
            <a:off x="3845321" y="5768820"/>
            <a:ext cx="8346679" cy="805398"/>
          </a:xfrm>
          <a:prstGeom prst="rect">
            <a:avLst/>
          </a:prstGeom>
          <a:solidFill>
            <a:schemeClr val="accent6">
              <a:lumMod val="20000"/>
              <a:lumOff val="80000"/>
            </a:schemeClr>
          </a:solidFill>
          <a:ln w="63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9" name="!!8">
            <a:extLst>
              <a:ext uri="{FF2B5EF4-FFF2-40B4-BE49-F238E27FC236}">
                <a16:creationId xmlns:a16="http://schemas.microsoft.com/office/drawing/2014/main" id="{D5AC3C46-9F62-4796-B5B0-9E4E5532DF44}"/>
              </a:ext>
            </a:extLst>
          </p:cNvPr>
          <p:cNvSpPr/>
          <p:nvPr/>
        </p:nvSpPr>
        <p:spPr>
          <a:xfrm>
            <a:off x="4125950" y="482559"/>
            <a:ext cx="7288909"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I- </a:t>
            </a:r>
            <a:r>
              <a:rPr lang="en-US" sz="3200" b="1" dirty="0" err="1">
                <a:solidFill>
                  <a:srgbClr val="0070C0"/>
                </a:solidFill>
                <a:latin typeface="#9Slide03 IcielSmoothy Sans" panose="00000500000000000000" pitchFamily="2" charset="0"/>
                <a:ea typeface="Times New Roman" panose="02020603050405020304" pitchFamily="18" charset="0"/>
              </a:rPr>
              <a:t>chuyển</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ộ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ơ</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hất</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iểm</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90" name="Rectangle: Rounded Corners 89">
            <a:extLst>
              <a:ext uri="{FF2B5EF4-FFF2-40B4-BE49-F238E27FC236}">
                <a16:creationId xmlns:a16="http://schemas.microsoft.com/office/drawing/2014/main" id="{BD795325-CDFF-4108-8256-C67F7692BA6B}"/>
              </a:ext>
            </a:extLst>
          </p:cNvPr>
          <p:cNvSpPr/>
          <p:nvPr/>
        </p:nvSpPr>
        <p:spPr>
          <a:xfrm>
            <a:off x="4125948" y="2061110"/>
            <a:ext cx="7288911"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II- </a:t>
            </a:r>
            <a:r>
              <a:rPr lang="en-US" sz="3200" b="1" dirty="0" err="1">
                <a:solidFill>
                  <a:srgbClr val="0070C0"/>
                </a:solidFill>
                <a:latin typeface="#9Slide03 IcielSmoothy Sans" panose="00000500000000000000" pitchFamily="2" charset="0"/>
                <a:ea typeface="Times New Roman" panose="02020603050405020304" pitchFamily="18" charset="0"/>
              </a:rPr>
              <a:t>các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xác</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ịn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vị</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rí</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ủa</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vật</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ro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khô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gian</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91" name="Rectangle: Rounded Corners 90">
            <a:extLst>
              <a:ext uri="{FF2B5EF4-FFF2-40B4-BE49-F238E27FC236}">
                <a16:creationId xmlns:a16="http://schemas.microsoft.com/office/drawing/2014/main" id="{DA912297-752B-4A5D-ABA2-48DD18861786}"/>
              </a:ext>
            </a:extLst>
          </p:cNvPr>
          <p:cNvSpPr/>
          <p:nvPr/>
        </p:nvSpPr>
        <p:spPr>
          <a:xfrm>
            <a:off x="4125948" y="3629518"/>
            <a:ext cx="7288912"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70C0"/>
                </a:solidFill>
                <a:effectLst/>
                <a:uLnTx/>
                <a:uFillTx/>
                <a:latin typeface="#9Slide03 IcielSmoothy Sans" panose="00000500000000000000" pitchFamily="2" charset="0"/>
                <a:ea typeface="Times New Roman" panose="02020603050405020304" pitchFamily="18" charset="0"/>
              </a:rPr>
              <a:t>Iii</a:t>
            </a:r>
            <a:r>
              <a:rPr kumimoji="0" lang="en-US" sz="32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ác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xác</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ịn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hời</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gian</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ro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huyển</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ộng</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92" name="Rectangle: Rounded Corners 91">
            <a:extLst>
              <a:ext uri="{FF2B5EF4-FFF2-40B4-BE49-F238E27FC236}">
                <a16:creationId xmlns:a16="http://schemas.microsoft.com/office/drawing/2014/main" id="{83A921C8-2045-4638-842F-1162B7F687FE}"/>
              </a:ext>
            </a:extLst>
          </p:cNvPr>
          <p:cNvSpPr/>
          <p:nvPr/>
        </p:nvSpPr>
        <p:spPr>
          <a:xfrm>
            <a:off x="4125947" y="5174460"/>
            <a:ext cx="7288913"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lang="en-US" sz="3200" b="1" dirty="0">
                <a:solidFill>
                  <a:srgbClr val="0070C0"/>
                </a:solidFill>
                <a:latin typeface="#9Slide03 IcielSmoothy Sans" panose="00000500000000000000" pitchFamily="2" charset="0"/>
                <a:ea typeface="Times New Roman" panose="02020603050405020304" pitchFamily="18" charset="0"/>
              </a:rPr>
              <a:t>IV- </a:t>
            </a:r>
            <a:r>
              <a:rPr lang="en-US" sz="3200" b="1" dirty="0" err="1">
                <a:solidFill>
                  <a:srgbClr val="0070C0"/>
                </a:solidFill>
                <a:latin typeface="#9Slide03 IcielSmoothy Sans" panose="00000500000000000000" pitchFamily="2" charset="0"/>
                <a:ea typeface="Times New Roman" panose="02020603050405020304" pitchFamily="18" charset="0"/>
              </a:rPr>
              <a:t>hệ</a:t>
            </a:r>
            <a:r>
              <a:rPr lang="en-US" sz="3200" b="1" dirty="0">
                <a:solidFill>
                  <a:srgbClr val="0070C0"/>
                </a:solidFill>
                <a:latin typeface="#9Slide03 IcielSmoothy Sans" panose="00000500000000000000" pitchFamily="2" charset="0"/>
                <a:ea typeface="Times New Roman" panose="02020603050405020304" pitchFamily="18" charset="0"/>
              </a:rPr>
              <a:t> qui </a:t>
            </a:r>
            <a:r>
              <a:rPr lang="en-US" sz="3200" b="1" dirty="0" err="1">
                <a:solidFill>
                  <a:srgbClr val="0070C0"/>
                </a:solidFill>
                <a:latin typeface="#9Slide03 IcielSmoothy Sans" panose="00000500000000000000" pitchFamily="2" charset="0"/>
                <a:ea typeface="Times New Roman" panose="02020603050405020304" pitchFamily="18" charset="0"/>
              </a:rPr>
              <a:t>chiếu</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13" name="!!2">
            <a:extLst>
              <a:ext uri="{FF2B5EF4-FFF2-40B4-BE49-F238E27FC236}">
                <a16:creationId xmlns:a16="http://schemas.microsoft.com/office/drawing/2014/main" id="{B73164E5-C608-4695-9B68-48CA884F3844}"/>
              </a:ext>
            </a:extLst>
          </p:cNvPr>
          <p:cNvSpPr txBox="1">
            <a:spLocks/>
          </p:cNvSpPr>
          <p:nvPr/>
        </p:nvSpPr>
        <p:spPr>
          <a:xfrm>
            <a:off x="101799" y="2778045"/>
            <a:ext cx="3743522" cy="130190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l" defTabSz="914400" rtl="0" eaLnBrk="1" fontAlgn="auto" latinLnBrk="0" hangingPunct="1">
              <a:lnSpc>
                <a:spcPct val="150000"/>
              </a:lnSpc>
              <a:spcBef>
                <a:spcPts val="0"/>
              </a:spcBef>
              <a:spcAft>
                <a:spcPts val="0"/>
              </a:spcAft>
              <a:buClr>
                <a:srgbClr val="3D425B"/>
              </a:buClr>
              <a:buSzPts val="1600"/>
              <a:buFont typeface="Nunito"/>
              <a:buNone/>
              <a:tabLst/>
              <a:defRPr/>
            </a:pPr>
            <a:r>
              <a:rPr lang="en-US" sz="5400" b="1" kern="0" noProof="0" dirty="0">
                <a:solidFill>
                  <a:schemeClr val="tx1">
                    <a:lumMod val="75000"/>
                  </a:schemeClr>
                </a:solidFill>
                <a:latin typeface="#9Slide07 SVNA Love Of Thunder" panose="02040603050506020204" pitchFamily="18" charset="0"/>
              </a:rPr>
              <a:t>  </a:t>
            </a:r>
            <a:r>
              <a:rPr lang="en-US" sz="5400" b="1" kern="0" noProof="0" dirty="0" err="1">
                <a:solidFill>
                  <a:schemeClr val="tx1">
                    <a:lumMod val="75000"/>
                  </a:schemeClr>
                </a:solidFill>
                <a:latin typeface="#9Slide07 SVNA Love Of Thunder" panose="02040603050506020204" pitchFamily="18" charset="0"/>
              </a:rPr>
              <a:t>Chủ</a:t>
            </a:r>
            <a:r>
              <a:rPr lang="en-US" sz="5400" b="1" kern="0" noProof="0" dirty="0">
                <a:solidFill>
                  <a:schemeClr val="tx1">
                    <a:lumMod val="75000"/>
                  </a:schemeClr>
                </a:solidFill>
                <a:latin typeface="#9Slide07 SVNA Love Of Thunder" panose="02040603050506020204" pitchFamily="18" charset="0"/>
              </a:rPr>
              <a:t> </a:t>
            </a:r>
          </a:p>
          <a:p>
            <a:pPr marL="457200" marR="0" lvl="0" indent="-330200" algn="l" defTabSz="914400" rtl="0" eaLnBrk="1" fontAlgn="auto" latinLnBrk="0" hangingPunct="1">
              <a:lnSpc>
                <a:spcPct val="150000"/>
              </a:lnSpc>
              <a:spcBef>
                <a:spcPts val="0"/>
              </a:spcBef>
              <a:spcAft>
                <a:spcPts val="0"/>
              </a:spcAft>
              <a:buClr>
                <a:srgbClr val="3D425B"/>
              </a:buClr>
              <a:buSzPts val="1600"/>
              <a:buFont typeface="Nunito"/>
              <a:buNone/>
              <a:tabLst/>
              <a:defRPr/>
            </a:pPr>
            <a:r>
              <a:rPr lang="en-US" sz="5400" b="1" kern="0" noProof="0" dirty="0">
                <a:solidFill>
                  <a:schemeClr val="tx1">
                    <a:lumMod val="75000"/>
                  </a:schemeClr>
                </a:solidFill>
                <a:latin typeface="#9Slide07 SVNA Love Of Thunder" panose="02040603050506020204" pitchFamily="18" charset="0"/>
              </a:rPr>
              <a:t>  </a:t>
            </a:r>
            <a:r>
              <a:rPr lang="en-US" sz="5400" b="1" kern="0" noProof="0" dirty="0" err="1">
                <a:solidFill>
                  <a:schemeClr val="tx1">
                    <a:lumMod val="75000"/>
                  </a:schemeClr>
                </a:solidFill>
                <a:latin typeface="#9Slide07 SVNA Love Of Thunder" panose="02040603050506020204" pitchFamily="18" charset="0"/>
              </a:rPr>
              <a:t>đề</a:t>
            </a:r>
            <a:r>
              <a:rPr lang="en-US" sz="5400" b="1" kern="0" noProof="0" dirty="0">
                <a:solidFill>
                  <a:schemeClr val="tx1">
                    <a:lumMod val="75000"/>
                  </a:schemeClr>
                </a:solidFill>
                <a:latin typeface="#9Slide07 SVNA Love Of Thunder" panose="02040603050506020204" pitchFamily="18" charset="0"/>
              </a:rPr>
              <a:t> 1: </a:t>
            </a:r>
            <a:r>
              <a:rPr lang="en-US" sz="5400" b="1" kern="0" dirty="0" err="1">
                <a:solidFill>
                  <a:schemeClr val="tx1">
                    <a:lumMod val="75000"/>
                  </a:schemeClr>
                </a:solidFill>
                <a:latin typeface="#9Slide07 SVNA Love Of Thunder" panose="02040603050506020204" pitchFamily="18" charset="0"/>
              </a:rPr>
              <a:t>Chuyển</a:t>
            </a:r>
            <a:endParaRPr lang="en-US" sz="5400" b="1" kern="0" dirty="0">
              <a:solidFill>
                <a:schemeClr val="tx1">
                  <a:lumMod val="75000"/>
                </a:schemeClr>
              </a:solidFill>
              <a:latin typeface="#9Slide07 SVNA Love Of Thunder" panose="02040603050506020204" pitchFamily="18" charset="0"/>
            </a:endParaRPr>
          </a:p>
          <a:p>
            <a:pPr marL="457200" marR="0" lvl="0" indent="-330200" algn="l" defTabSz="914400" rtl="0" eaLnBrk="1" fontAlgn="auto" latinLnBrk="0" hangingPunct="1">
              <a:lnSpc>
                <a:spcPct val="150000"/>
              </a:lnSpc>
              <a:spcBef>
                <a:spcPts val="0"/>
              </a:spcBef>
              <a:spcAft>
                <a:spcPts val="0"/>
              </a:spcAft>
              <a:buClr>
                <a:srgbClr val="3D425B"/>
              </a:buClr>
              <a:buSzPts val="1600"/>
              <a:buFont typeface="Nunito"/>
              <a:buNone/>
              <a:tabLst/>
              <a:defRPr/>
            </a:pPr>
            <a:r>
              <a:rPr lang="en-US" sz="5400" b="1" kern="0" dirty="0">
                <a:solidFill>
                  <a:schemeClr val="tx1">
                    <a:lumMod val="75000"/>
                  </a:schemeClr>
                </a:solidFill>
                <a:latin typeface="#9Slide07 SVNA Love Of Thunder" panose="02040603050506020204" pitchFamily="18" charset="0"/>
              </a:rPr>
              <a:t>  </a:t>
            </a:r>
            <a:r>
              <a:rPr lang="en-US" sz="5400" b="1" kern="0" dirty="0" err="1">
                <a:solidFill>
                  <a:schemeClr val="tx1">
                    <a:lumMod val="75000"/>
                  </a:schemeClr>
                </a:solidFill>
                <a:latin typeface="#9Slide07 SVNA Love Of Thunder" panose="02040603050506020204" pitchFamily="18" charset="0"/>
              </a:rPr>
              <a:t>động</a:t>
            </a:r>
            <a:r>
              <a:rPr lang="en-US" sz="5400" b="1" kern="0" dirty="0">
                <a:solidFill>
                  <a:schemeClr val="tx1">
                    <a:lumMod val="75000"/>
                  </a:schemeClr>
                </a:solidFill>
                <a:latin typeface="#9Slide07 SVNA Love Of Thunder" panose="02040603050506020204" pitchFamily="18" charset="0"/>
              </a:rPr>
              <a:t> </a:t>
            </a:r>
          </a:p>
          <a:p>
            <a:pPr marL="457200" marR="0" lvl="0" indent="-330200" algn="l" defTabSz="914400" rtl="0" eaLnBrk="1" fontAlgn="auto" latinLnBrk="0" hangingPunct="1">
              <a:lnSpc>
                <a:spcPct val="150000"/>
              </a:lnSpc>
              <a:spcBef>
                <a:spcPts val="0"/>
              </a:spcBef>
              <a:spcAft>
                <a:spcPts val="0"/>
              </a:spcAft>
              <a:buClr>
                <a:srgbClr val="3D425B"/>
              </a:buClr>
              <a:buSzPts val="1600"/>
              <a:buFont typeface="Nunito"/>
              <a:buNone/>
              <a:tabLst/>
              <a:defRPr/>
            </a:pPr>
            <a:r>
              <a:rPr lang="en-US" sz="5400" b="1" kern="0" dirty="0">
                <a:solidFill>
                  <a:schemeClr val="tx1">
                    <a:lumMod val="75000"/>
                  </a:schemeClr>
                </a:solidFill>
                <a:latin typeface="#9Slide07 SVNA Love Of Thunder" panose="02040603050506020204" pitchFamily="18" charset="0"/>
              </a:rPr>
              <a:t>	</a:t>
            </a:r>
            <a:r>
              <a:rPr lang="en-US" sz="5400" b="1" kern="0" dirty="0" err="1">
                <a:solidFill>
                  <a:schemeClr val="tx1">
                    <a:lumMod val="75000"/>
                  </a:schemeClr>
                </a:solidFill>
                <a:latin typeface="#9Slide07 SVNA Love Of Thunder" panose="02040603050506020204" pitchFamily="18" charset="0"/>
              </a:rPr>
              <a:t>cơ</a:t>
            </a:r>
            <a:endParaRPr lang="en-US" sz="5400" b="1" kern="0" noProof="0" dirty="0">
              <a:solidFill>
                <a:schemeClr val="tx1">
                  <a:lumMod val="75000"/>
                </a:schemeClr>
              </a:solidFill>
              <a:latin typeface="#9Slide07 SVNA Love Of Thunder" panose="02040603050506020204" pitchFamily="18" charset="0"/>
            </a:endParaRPr>
          </a:p>
        </p:txBody>
      </p:sp>
    </p:spTree>
    <p:extLst>
      <p:ext uri="{BB962C8B-B14F-4D97-AF65-F5344CB8AC3E}">
        <p14:creationId xmlns:p14="http://schemas.microsoft.com/office/powerpoint/2010/main" val="2616631947"/>
      </p:ext>
    </p:extLst>
  </p:cSld>
  <p:clrMapOvr>
    <a:masterClrMapping/>
  </p:clrMapOvr>
  <mc:AlternateContent xmlns:mc="http://schemas.openxmlformats.org/markup-compatibility/2006" xmlns:p14="http://schemas.microsoft.com/office/powerpoint/2010/main">
    <mc:Choice Requires="p14">
      <p:transition spd="slow" p14:dur="900">
        <p14:warp/>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9" name="!!12">
            <a:extLst>
              <a:ext uri="{FF2B5EF4-FFF2-40B4-BE49-F238E27FC236}">
                <a16:creationId xmlns:a16="http://schemas.microsoft.com/office/drawing/2014/main" id="{882E52C9-2CD8-4E65-A634-FD6ACC69CAE7}"/>
              </a:ext>
            </a:extLst>
          </p:cNvPr>
          <p:cNvSpPr/>
          <p:nvPr/>
        </p:nvSpPr>
        <p:spPr>
          <a:xfrm>
            <a:off x="461236" y="1544185"/>
            <a:ext cx="11269525" cy="5050717"/>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2" name="TextBox 11">
            <a:extLst>
              <a:ext uri="{FF2B5EF4-FFF2-40B4-BE49-F238E27FC236}">
                <a16:creationId xmlns:a16="http://schemas.microsoft.com/office/drawing/2014/main" id="{B8495C3A-B00A-4849-8E91-B34E9C7F1509}"/>
              </a:ext>
            </a:extLst>
          </p:cNvPr>
          <p:cNvSpPr txBox="1"/>
          <p:nvPr/>
        </p:nvSpPr>
        <p:spPr>
          <a:xfrm>
            <a:off x="748858" y="1933326"/>
            <a:ext cx="6903034" cy="646331"/>
          </a:xfrm>
          <a:prstGeom prst="rect">
            <a:avLst/>
          </a:prstGeom>
          <a:noFill/>
        </p:spPr>
        <p:txBody>
          <a:bodyPr wrap="square" rtlCol="0">
            <a:spAutoFit/>
          </a:bodyPr>
          <a:lstStyle/>
          <a:p>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Hệ</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quy</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chiếu</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gồm</a:t>
            </a:r>
            <a:r>
              <a:rPr lang="en-US" sz="3600" b="1" dirty="0">
                <a:solidFill>
                  <a:srgbClr val="C00000"/>
                </a:solidFill>
                <a:latin typeface="#9Slide03 Arima Madurai" panose="00000500000000000000" pitchFamily="2" charset="0"/>
                <a:cs typeface="#9Slide03 Arima Madurai" panose="00000500000000000000" pitchFamily="2" charset="0"/>
              </a:rPr>
              <a:t>:</a:t>
            </a:r>
            <a:r>
              <a:rPr lang="en-US" sz="3600" b="1" dirty="0">
                <a:solidFill>
                  <a:schemeClr val="accent5">
                    <a:lumMod val="50000"/>
                  </a:schemeClr>
                </a:solidFill>
                <a:latin typeface="#9Slide03 Arima Madurai" panose="00000500000000000000" pitchFamily="2" charset="0"/>
                <a:cs typeface="#9Slide03 Arima Madurai" panose="00000500000000000000" pitchFamily="2" charset="0"/>
              </a:rPr>
              <a:t> </a:t>
            </a:r>
          </a:p>
        </p:txBody>
      </p:sp>
      <p:sp>
        <p:nvSpPr>
          <p:cNvPr id="10" name="Rectangle: Rounded Corners 9">
            <a:extLst>
              <a:ext uri="{FF2B5EF4-FFF2-40B4-BE49-F238E27FC236}">
                <a16:creationId xmlns:a16="http://schemas.microsoft.com/office/drawing/2014/main" id="{E22BE55F-D364-494E-9530-621F0A737DF4}"/>
              </a:ext>
            </a:extLst>
          </p:cNvPr>
          <p:cNvSpPr/>
          <p:nvPr/>
        </p:nvSpPr>
        <p:spPr>
          <a:xfrm>
            <a:off x="2451541" y="263098"/>
            <a:ext cx="7288913"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ctr" defTabSz="914400" rtl="0" eaLnBrk="1" fontAlgn="auto" latinLnBrk="0" hangingPunct="1">
              <a:lnSpc>
                <a:spcPct val="100000"/>
              </a:lnSpc>
              <a:spcBef>
                <a:spcPts val="0"/>
              </a:spcBef>
              <a:spcAft>
                <a:spcPts val="0"/>
              </a:spcAft>
              <a:buClrTx/>
              <a:buSzTx/>
              <a:buFontTx/>
              <a:buNone/>
              <a:tabLst/>
              <a:defRPr/>
            </a:pPr>
            <a:r>
              <a:rPr lang="en-US" sz="4800" b="1" dirty="0">
                <a:solidFill>
                  <a:srgbClr val="0070C0"/>
                </a:solidFill>
                <a:latin typeface="#9Slide03 IcielSmoothy Sans" panose="00000500000000000000" pitchFamily="2" charset="0"/>
                <a:ea typeface="Times New Roman" panose="02020603050405020304" pitchFamily="18" charset="0"/>
              </a:rPr>
              <a:t>IV- </a:t>
            </a:r>
            <a:r>
              <a:rPr lang="en-US" sz="4800" b="1" dirty="0" err="1">
                <a:solidFill>
                  <a:srgbClr val="0070C0"/>
                </a:solidFill>
                <a:latin typeface="#9Slide03 IcielSmoothy Sans" panose="00000500000000000000" pitchFamily="2" charset="0"/>
                <a:ea typeface="Times New Roman" panose="02020603050405020304" pitchFamily="18" charset="0"/>
              </a:rPr>
              <a:t>hệ</a:t>
            </a:r>
            <a:r>
              <a:rPr lang="en-US" sz="4800" b="1" dirty="0">
                <a:solidFill>
                  <a:srgbClr val="0070C0"/>
                </a:solidFill>
                <a:latin typeface="#9Slide03 IcielSmoothy Sans" panose="00000500000000000000" pitchFamily="2" charset="0"/>
                <a:ea typeface="Times New Roman" panose="02020603050405020304" pitchFamily="18" charset="0"/>
              </a:rPr>
              <a:t> qui </a:t>
            </a:r>
            <a:r>
              <a:rPr lang="en-US" sz="4800" b="1" dirty="0" err="1">
                <a:solidFill>
                  <a:srgbClr val="0070C0"/>
                </a:solidFill>
                <a:latin typeface="#9Slide03 IcielSmoothy Sans" panose="00000500000000000000" pitchFamily="2" charset="0"/>
                <a:ea typeface="Times New Roman" panose="02020603050405020304" pitchFamily="18" charset="0"/>
              </a:rPr>
              <a:t>chiếu</a:t>
            </a:r>
            <a:endParaRPr kumimoji="0" lang="en-US" sz="48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13" name="TextBox 12">
            <a:extLst>
              <a:ext uri="{FF2B5EF4-FFF2-40B4-BE49-F238E27FC236}">
                <a16:creationId xmlns:a16="http://schemas.microsoft.com/office/drawing/2014/main" id="{070F699E-E9F5-49ED-BCD5-C0DC79E301C2}"/>
              </a:ext>
            </a:extLst>
          </p:cNvPr>
          <p:cNvSpPr txBox="1"/>
          <p:nvPr/>
        </p:nvSpPr>
        <p:spPr>
          <a:xfrm>
            <a:off x="748858" y="2899992"/>
            <a:ext cx="8513884" cy="1169551"/>
          </a:xfrm>
          <a:prstGeom prst="rect">
            <a:avLst/>
          </a:prstGeom>
          <a:noFill/>
        </p:spPr>
        <p:txBody>
          <a:bodyPr wrap="square">
            <a:spAutoFit/>
          </a:bodyPr>
          <a:lstStyle/>
          <a:p>
            <a:pPr eaLnBrk="1" hangingPunct="1">
              <a:spcBef>
                <a:spcPct val="50000"/>
              </a:spcBef>
              <a:buFontTx/>
              <a:buChar char="-"/>
            </a:pP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Vật</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làm</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mốc</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một</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hệ</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tọa</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độ</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gắn</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với</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vật</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làm</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mốc</a:t>
            </a:r>
            <a:r>
              <a:rPr lang="en-US" altLang="en-US" sz="2800" b="0" dirty="0">
                <a:solidFill>
                  <a:srgbClr val="002060"/>
                </a:solidFill>
                <a:latin typeface="#9Slide03 Arima Madurai" panose="00000500000000000000" pitchFamily="2" charset="0"/>
                <a:cs typeface="#9Slide03 Arima Madurai" panose="00000500000000000000" pitchFamily="2" charset="0"/>
              </a:rPr>
              <a:t>.</a:t>
            </a:r>
          </a:p>
          <a:p>
            <a:pPr eaLnBrk="1" hangingPunct="1">
              <a:spcBef>
                <a:spcPct val="50000"/>
              </a:spcBef>
              <a:buFontTx/>
              <a:buChar char="-"/>
            </a:pP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Một</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mốc</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thời</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gian</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và</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một</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đồng</a:t>
            </a:r>
            <a:r>
              <a:rPr lang="en-US" altLang="en-US" sz="2800" b="0" dirty="0">
                <a:solidFill>
                  <a:srgbClr val="002060"/>
                </a:solidFill>
                <a:latin typeface="#9Slide03 Arima Madurai" panose="00000500000000000000" pitchFamily="2" charset="0"/>
                <a:cs typeface="#9Slide03 Arima Madurai" panose="00000500000000000000" pitchFamily="2" charset="0"/>
              </a:rPr>
              <a:t> </a:t>
            </a:r>
            <a:r>
              <a:rPr lang="en-US" altLang="en-US" sz="2800" b="0" dirty="0" err="1">
                <a:solidFill>
                  <a:srgbClr val="002060"/>
                </a:solidFill>
                <a:latin typeface="#9Slide03 Arima Madurai" panose="00000500000000000000" pitchFamily="2" charset="0"/>
                <a:cs typeface="#9Slide03 Arima Madurai" panose="00000500000000000000" pitchFamily="2" charset="0"/>
              </a:rPr>
              <a:t>hồ</a:t>
            </a:r>
            <a:r>
              <a:rPr lang="en-US" altLang="en-US" sz="2800" b="0" dirty="0">
                <a:solidFill>
                  <a:srgbClr val="002060"/>
                </a:solidFill>
                <a:latin typeface="#9Slide03 Arima Madurai" panose="00000500000000000000" pitchFamily="2" charset="0"/>
                <a:cs typeface="#9Slide03 Arima Madurai" panose="00000500000000000000" pitchFamily="2" charset="0"/>
              </a:rPr>
              <a:t>.</a:t>
            </a:r>
          </a:p>
        </p:txBody>
      </p:sp>
      <p:pic>
        <p:nvPicPr>
          <p:cNvPr id="15" name="Picture 2" descr="Alarm Clock by Anastasia on Dribbble">
            <a:extLst>
              <a:ext uri="{FF2B5EF4-FFF2-40B4-BE49-F238E27FC236}">
                <a16:creationId xmlns:a16="http://schemas.microsoft.com/office/drawing/2014/main" id="{C3F8C6CD-D779-402C-969E-3438418DBF1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943952" y="2622001"/>
            <a:ext cx="2680546" cy="201040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grpSp>
        <p:nvGrpSpPr>
          <p:cNvPr id="16" name="Group 15">
            <a:extLst>
              <a:ext uri="{FF2B5EF4-FFF2-40B4-BE49-F238E27FC236}">
                <a16:creationId xmlns:a16="http://schemas.microsoft.com/office/drawing/2014/main" id="{73EB6725-5299-45C1-87EF-242BFF2E1B44}"/>
              </a:ext>
            </a:extLst>
          </p:cNvPr>
          <p:cNvGrpSpPr/>
          <p:nvPr/>
        </p:nvGrpSpPr>
        <p:grpSpPr>
          <a:xfrm>
            <a:off x="1431605" y="5772277"/>
            <a:ext cx="9502646" cy="347714"/>
            <a:chOff x="1431605" y="3490686"/>
            <a:chExt cx="9502646" cy="347714"/>
          </a:xfrm>
        </p:grpSpPr>
        <p:cxnSp>
          <p:nvCxnSpPr>
            <p:cNvPr id="17" name="Straight Arrow Connector 16">
              <a:extLst>
                <a:ext uri="{FF2B5EF4-FFF2-40B4-BE49-F238E27FC236}">
                  <a16:creationId xmlns:a16="http://schemas.microsoft.com/office/drawing/2014/main" id="{33C60203-2C44-488B-B4EC-1B44A8808F56}"/>
                </a:ext>
              </a:extLst>
            </p:cNvPr>
            <p:cNvCxnSpPr/>
            <p:nvPr/>
          </p:nvCxnSpPr>
          <p:spPr>
            <a:xfrm>
              <a:off x="1431605" y="3664544"/>
              <a:ext cx="9502646"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DD4118C9-DC19-4F51-9815-645A2A84445C}"/>
                </a:ext>
              </a:extLst>
            </p:cNvPr>
            <p:cNvSpPr/>
            <p:nvPr/>
          </p:nvSpPr>
          <p:spPr>
            <a:xfrm>
              <a:off x="3202662" y="3490686"/>
              <a:ext cx="347714" cy="34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8591D9E1-209A-4F91-B720-4A754E14E553}"/>
                </a:ext>
              </a:extLst>
            </p:cNvPr>
            <p:cNvSpPr/>
            <p:nvPr/>
          </p:nvSpPr>
          <p:spPr>
            <a:xfrm>
              <a:off x="8641626" y="3490686"/>
              <a:ext cx="347714" cy="34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0" name="Picture 19">
            <a:extLst>
              <a:ext uri="{FF2B5EF4-FFF2-40B4-BE49-F238E27FC236}">
                <a16:creationId xmlns:a16="http://schemas.microsoft.com/office/drawing/2014/main" id="{EAC29462-3931-4F45-8C60-0331E93A276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56246" y="4502120"/>
            <a:ext cx="1440542" cy="1440542"/>
          </a:xfrm>
          <a:prstGeom prst="rect">
            <a:avLst/>
          </a:prstGeom>
        </p:spPr>
      </p:pic>
    </p:spTree>
    <p:extLst>
      <p:ext uri="{BB962C8B-B14F-4D97-AF65-F5344CB8AC3E}">
        <p14:creationId xmlns:p14="http://schemas.microsoft.com/office/powerpoint/2010/main" val="41028897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par>
                                    <p:cTn id="13" presetID="2" presetClass="entr" presetSubtype="2" fill="hold" nodeType="withEffect" p14:presetBounceEnd="20000">
                                      <p:stCondLst>
                                        <p:cond delay="500"/>
                                      </p:stCondLst>
                                      <p:childTnLst>
                                        <p:set>
                                          <p:cBhvr>
                                            <p:cTn id="14" dur="1" fill="hold">
                                              <p:stCondLst>
                                                <p:cond delay="0"/>
                                              </p:stCondLst>
                                            </p:cTn>
                                            <p:tgtEl>
                                              <p:spTgt spid="20"/>
                                            </p:tgtEl>
                                            <p:attrNameLst>
                                              <p:attrName>style.visibility</p:attrName>
                                            </p:attrNameLst>
                                          </p:cBhvr>
                                          <p:to>
                                            <p:strVal val="visible"/>
                                          </p:to>
                                        </p:set>
                                        <p:anim calcmode="lin" valueType="num" p14:bounceEnd="20000">
                                          <p:cBhvr additive="base">
                                            <p:cTn id="15" dur="1500" fill="hold"/>
                                            <p:tgtEl>
                                              <p:spTgt spid="20"/>
                                            </p:tgtEl>
                                            <p:attrNameLst>
                                              <p:attrName>ppt_x</p:attrName>
                                            </p:attrNameLst>
                                          </p:cBhvr>
                                          <p:tavLst>
                                            <p:tav tm="0">
                                              <p:val>
                                                <p:strVal val="1+#ppt_w/2"/>
                                              </p:val>
                                            </p:tav>
                                            <p:tav tm="100000">
                                              <p:val>
                                                <p:strVal val="#ppt_x"/>
                                              </p:val>
                                            </p:tav>
                                          </p:tavLst>
                                        </p:anim>
                                        <p:anim calcmode="lin" valueType="num" p14:bounceEnd="20000">
                                          <p:cBhvr additive="base">
                                            <p:cTn id="16" dur="1500" fill="hold"/>
                                            <p:tgtEl>
                                              <p:spTgt spid="20"/>
                                            </p:tgtEl>
                                            <p:attrNameLst>
                                              <p:attrName>ppt_y</p:attrName>
                                            </p:attrNameLst>
                                          </p:cBhvr>
                                          <p:tavLst>
                                            <p:tav tm="0">
                                              <p:val>
                                                <p:strVal val="#ppt_y"/>
                                              </p:val>
                                            </p:tav>
                                            <p:tav tm="100000">
                                              <p:val>
                                                <p:strVal val="#ppt_y"/>
                                              </p:val>
                                            </p:tav>
                                          </p:tavLst>
                                        </p:anim>
                                      </p:childTnLst>
                                    </p:cTn>
                                  </p:par>
                                  <p:par>
                                    <p:cTn id="17" presetID="22" presetClass="entr" presetSubtype="8" fill="hold" nodeType="withEffect">
                                      <p:stCondLst>
                                        <p:cond delay="100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1000"/>
                                            <p:tgtEl>
                                              <p:spTgt spid="16"/>
                                            </p:tgtEl>
                                          </p:cBhvr>
                                        </p:animEffect>
                                      </p:childTnLst>
                                    </p:cTn>
                                  </p:par>
                                  <p:par>
                                    <p:cTn id="20" presetID="14" presetClass="entr" presetSubtype="10" fill="hold" nodeType="withEffect">
                                      <p:stCondLst>
                                        <p:cond delay="1000"/>
                                      </p:stCondLst>
                                      <p:childTnLst>
                                        <p:set>
                                          <p:cBhvr>
                                            <p:cTn id="21" dur="1" fill="hold">
                                              <p:stCondLst>
                                                <p:cond delay="0"/>
                                              </p:stCondLst>
                                            </p:cTn>
                                            <p:tgtEl>
                                              <p:spTgt spid="15"/>
                                            </p:tgtEl>
                                            <p:attrNameLst>
                                              <p:attrName>style.visibility</p:attrName>
                                            </p:attrNameLst>
                                          </p:cBhvr>
                                          <p:to>
                                            <p:strVal val="visible"/>
                                          </p:to>
                                        </p:set>
                                        <p:animEffect transition="in" filter="randombar(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par>
                                    <p:cTn id="13" presetID="2" presetClass="entr" presetSubtype="2" fill="hold" nodeType="withEffect">
                                      <p:stCondLst>
                                        <p:cond delay="50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1500" fill="hold"/>
                                            <p:tgtEl>
                                              <p:spTgt spid="20"/>
                                            </p:tgtEl>
                                            <p:attrNameLst>
                                              <p:attrName>ppt_x</p:attrName>
                                            </p:attrNameLst>
                                          </p:cBhvr>
                                          <p:tavLst>
                                            <p:tav tm="0">
                                              <p:val>
                                                <p:strVal val="1+#ppt_w/2"/>
                                              </p:val>
                                            </p:tav>
                                            <p:tav tm="100000">
                                              <p:val>
                                                <p:strVal val="#ppt_x"/>
                                              </p:val>
                                            </p:tav>
                                          </p:tavLst>
                                        </p:anim>
                                        <p:anim calcmode="lin" valueType="num">
                                          <p:cBhvr additive="base">
                                            <p:cTn id="16" dur="1500" fill="hold"/>
                                            <p:tgtEl>
                                              <p:spTgt spid="20"/>
                                            </p:tgtEl>
                                            <p:attrNameLst>
                                              <p:attrName>ppt_y</p:attrName>
                                            </p:attrNameLst>
                                          </p:cBhvr>
                                          <p:tavLst>
                                            <p:tav tm="0">
                                              <p:val>
                                                <p:strVal val="#ppt_y"/>
                                              </p:val>
                                            </p:tav>
                                            <p:tav tm="100000">
                                              <p:val>
                                                <p:strVal val="#ppt_y"/>
                                              </p:val>
                                            </p:tav>
                                          </p:tavLst>
                                        </p:anim>
                                      </p:childTnLst>
                                    </p:cTn>
                                  </p:par>
                                  <p:par>
                                    <p:cTn id="17" presetID="22" presetClass="entr" presetSubtype="8" fill="hold" nodeType="withEffect">
                                      <p:stCondLst>
                                        <p:cond delay="100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1000"/>
                                            <p:tgtEl>
                                              <p:spTgt spid="16"/>
                                            </p:tgtEl>
                                          </p:cBhvr>
                                        </p:animEffect>
                                      </p:childTnLst>
                                    </p:cTn>
                                  </p:par>
                                  <p:par>
                                    <p:cTn id="20" presetID="14" presetClass="entr" presetSubtype="10" fill="hold" nodeType="withEffect">
                                      <p:stCondLst>
                                        <p:cond delay="1000"/>
                                      </p:stCondLst>
                                      <p:childTnLst>
                                        <p:set>
                                          <p:cBhvr>
                                            <p:cTn id="21" dur="1" fill="hold">
                                              <p:stCondLst>
                                                <p:cond delay="0"/>
                                              </p:stCondLst>
                                            </p:cTn>
                                            <p:tgtEl>
                                              <p:spTgt spid="15"/>
                                            </p:tgtEl>
                                            <p:attrNameLst>
                                              <p:attrName>style.visibility</p:attrName>
                                            </p:attrNameLst>
                                          </p:cBhvr>
                                          <p:to>
                                            <p:strVal val="visible"/>
                                          </p:to>
                                        </p:set>
                                        <p:animEffect transition="in" filter="randombar(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2">
            <a:extLst>
              <a:ext uri="{FF2B5EF4-FFF2-40B4-BE49-F238E27FC236}">
                <a16:creationId xmlns:a16="http://schemas.microsoft.com/office/drawing/2014/main" id="{5C65F68D-96FA-4CD2-8C2C-A72D26C43A3A}"/>
              </a:ext>
            </a:extLst>
          </p:cNvPr>
          <p:cNvSpPr/>
          <p:nvPr/>
        </p:nvSpPr>
        <p:spPr>
          <a:xfrm>
            <a:off x="458137" y="1968501"/>
            <a:ext cx="11275724" cy="4202086"/>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7" name="TextBox 6">
            <a:extLst>
              <a:ext uri="{FF2B5EF4-FFF2-40B4-BE49-F238E27FC236}">
                <a16:creationId xmlns:a16="http://schemas.microsoft.com/office/drawing/2014/main" id="{8C54CF7B-726E-4F31-ADE9-5A6EBDBBFBCD}"/>
              </a:ext>
            </a:extLst>
          </p:cNvPr>
          <p:cNvSpPr txBox="1"/>
          <p:nvPr/>
        </p:nvSpPr>
        <p:spPr>
          <a:xfrm>
            <a:off x="3462191" y="420735"/>
            <a:ext cx="5413473"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solidFill>
                    <a:srgbClr val="4D4848">
                      <a:lumMod val="50000"/>
                    </a:srgbClr>
                  </a:solidFill>
                </a:ln>
                <a:solidFill>
                  <a:srgbClr val="5CBFC2"/>
                </a:solidFill>
                <a:effectLst>
                  <a:glow rad="101600">
                    <a:srgbClr val="FACF74">
                      <a:satMod val="175000"/>
                      <a:alpha val="40000"/>
                    </a:srgbClr>
                  </a:glow>
                </a:effectLst>
                <a:uLnTx/>
                <a:uFillTx/>
                <a:latin typeface="#9Slide07 IcielCadena" panose="02000503000000020004" pitchFamily="2" charset="0"/>
                <a:ea typeface="+mn-ea"/>
                <a:cs typeface="+mn-cs"/>
              </a:rPr>
              <a:t>BÀI TẬP VÍ DỤ</a:t>
            </a:r>
            <a:endParaRPr kumimoji="0" lang="en-US" sz="5400" b="0" i="0" u="none" strike="noStrike" kern="1200" cap="none" spc="0" normalizeH="0" baseline="0" noProof="0" dirty="0">
              <a:ln>
                <a:solidFill>
                  <a:srgbClr val="4D4848">
                    <a:lumMod val="50000"/>
                  </a:srgbClr>
                </a:solidFill>
              </a:ln>
              <a:solidFill>
                <a:srgbClr val="5CBFC2"/>
              </a:solidFill>
              <a:effectLst>
                <a:glow rad="101600">
                  <a:srgbClr val="FACF74">
                    <a:satMod val="175000"/>
                    <a:alpha val="40000"/>
                  </a:srgbClr>
                </a:glow>
              </a:effectLst>
              <a:uLnTx/>
              <a:uFillTx/>
              <a:latin typeface="#9Slide07 IcielCadena" panose="02000503000000020004" pitchFamily="2" charset="0"/>
              <a:ea typeface="+mn-ea"/>
              <a:cs typeface="+mn-cs"/>
            </a:endParaRPr>
          </a:p>
        </p:txBody>
      </p:sp>
      <p:sp>
        <p:nvSpPr>
          <p:cNvPr id="8" name="Rectangle: Rounded Corners 7">
            <a:extLst>
              <a:ext uri="{FF2B5EF4-FFF2-40B4-BE49-F238E27FC236}">
                <a16:creationId xmlns:a16="http://schemas.microsoft.com/office/drawing/2014/main" id="{E6F166A3-84BF-46E4-800D-5D93902854C4}"/>
              </a:ext>
            </a:extLst>
          </p:cNvPr>
          <p:cNvSpPr/>
          <p:nvPr/>
        </p:nvSpPr>
        <p:spPr>
          <a:xfrm>
            <a:off x="603989" y="1480991"/>
            <a:ext cx="11129875" cy="1084409"/>
          </a:xfrm>
          <a:prstGeom prst="roundRect">
            <a:avLst/>
          </a:prstGeom>
          <a:solidFill>
            <a:schemeClr val="accent6">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Câu 1: [TTN]</a:t>
            </a:r>
            <a:r>
              <a:rPr lang="en-US" sz="2800" b="1" dirty="0">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Một</a:t>
            </a:r>
            <a:r>
              <a:rPr lang="en-US" sz="2800" dirty="0">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người</a:t>
            </a:r>
            <a:r>
              <a:rPr lang="en-US" sz="2800" dirty="0">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được</a:t>
            </a:r>
            <a:r>
              <a:rPr lang="en-US" sz="2800" dirty="0">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xem</a:t>
            </a:r>
            <a:r>
              <a:rPr lang="en-US" sz="2800" dirty="0">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là</a:t>
            </a:r>
            <a:r>
              <a:rPr lang="en-US" sz="2800" dirty="0">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chất</a:t>
            </a:r>
            <a:r>
              <a:rPr lang="en-US" sz="2800" dirty="0">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điểm</a:t>
            </a:r>
            <a:r>
              <a:rPr lang="en-US" sz="2800" dirty="0">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khi</a:t>
            </a:r>
            <a:r>
              <a:rPr lang="en-US" sz="2800" dirty="0">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người</a:t>
            </a:r>
            <a:r>
              <a:rPr lang="en-US" sz="2800" dirty="0">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đó</a:t>
            </a:r>
            <a:endParaRPr kumimoji="0" lang="en-US" sz="1800" b="0" i="0" u="none" strike="noStrike" kern="1200" cap="none" spc="0" normalizeH="0" baseline="0" noProof="0" dirty="0">
              <a:ln>
                <a:noFill/>
              </a:ln>
              <a:solidFill>
                <a:srgbClr val="002060"/>
              </a:solidFill>
              <a:effectLst/>
              <a:uLnTx/>
              <a:uFillTx/>
              <a:latin typeface="Arial"/>
              <a:ea typeface="+mn-ea"/>
              <a:cs typeface="+mn-cs"/>
            </a:endParaRPr>
          </a:p>
        </p:txBody>
      </p:sp>
      <p:sp>
        <p:nvSpPr>
          <p:cNvPr id="9" name="Rectangle 2">
            <a:extLst>
              <a:ext uri="{FF2B5EF4-FFF2-40B4-BE49-F238E27FC236}">
                <a16:creationId xmlns:a16="http://schemas.microsoft.com/office/drawing/2014/main" id="{5241B1FD-154A-46A4-BEBC-E7958FAD6A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11" name="TextBox 10">
            <a:extLst>
              <a:ext uri="{FF2B5EF4-FFF2-40B4-BE49-F238E27FC236}">
                <a16:creationId xmlns:a16="http://schemas.microsoft.com/office/drawing/2014/main" id="{614D1417-6C7F-4E18-AA21-D65D667F94AE}"/>
              </a:ext>
            </a:extLst>
          </p:cNvPr>
          <p:cNvSpPr txBox="1"/>
          <p:nvPr/>
        </p:nvSpPr>
        <p:spPr>
          <a:xfrm>
            <a:off x="1425205" y="2920936"/>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A.</a:t>
            </a:r>
          </a:p>
        </p:txBody>
      </p:sp>
      <p:sp>
        <p:nvSpPr>
          <p:cNvPr id="14" name="TextBox 13">
            <a:extLst>
              <a:ext uri="{FF2B5EF4-FFF2-40B4-BE49-F238E27FC236}">
                <a16:creationId xmlns:a16="http://schemas.microsoft.com/office/drawing/2014/main" id="{102B7F93-20C9-4734-A226-BBB0C495C94E}"/>
              </a:ext>
            </a:extLst>
          </p:cNvPr>
          <p:cNvSpPr txBox="1"/>
          <p:nvPr/>
        </p:nvSpPr>
        <p:spPr>
          <a:xfrm>
            <a:off x="1425202" y="3669671"/>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B.</a:t>
            </a:r>
          </a:p>
        </p:txBody>
      </p:sp>
      <p:sp>
        <p:nvSpPr>
          <p:cNvPr id="15" name="TextBox 14">
            <a:extLst>
              <a:ext uri="{FF2B5EF4-FFF2-40B4-BE49-F238E27FC236}">
                <a16:creationId xmlns:a16="http://schemas.microsoft.com/office/drawing/2014/main" id="{2842D0E9-E347-4A79-A647-9FF5C234FF4F}"/>
              </a:ext>
            </a:extLst>
          </p:cNvPr>
          <p:cNvSpPr txBox="1"/>
          <p:nvPr/>
        </p:nvSpPr>
        <p:spPr>
          <a:xfrm>
            <a:off x="1425203" y="4407914"/>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C.</a:t>
            </a:r>
          </a:p>
        </p:txBody>
      </p:sp>
      <p:sp>
        <p:nvSpPr>
          <p:cNvPr id="16" name="TextBox 15">
            <a:extLst>
              <a:ext uri="{FF2B5EF4-FFF2-40B4-BE49-F238E27FC236}">
                <a16:creationId xmlns:a16="http://schemas.microsoft.com/office/drawing/2014/main" id="{851DA334-763D-419A-9A5E-BB551FA7666C}"/>
              </a:ext>
            </a:extLst>
          </p:cNvPr>
          <p:cNvSpPr txBox="1"/>
          <p:nvPr/>
        </p:nvSpPr>
        <p:spPr>
          <a:xfrm>
            <a:off x="1425202" y="5143918"/>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D.</a:t>
            </a:r>
          </a:p>
        </p:txBody>
      </p:sp>
      <p:sp>
        <p:nvSpPr>
          <p:cNvPr id="13" name="Rectangle 4">
            <a:extLst>
              <a:ext uri="{FF2B5EF4-FFF2-40B4-BE49-F238E27FC236}">
                <a16:creationId xmlns:a16="http://schemas.microsoft.com/office/drawing/2014/main" id="{E3BD512A-D1BC-47C0-82FE-4CBABD6F762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18" name="Rectangle 6">
            <a:extLst>
              <a:ext uri="{FF2B5EF4-FFF2-40B4-BE49-F238E27FC236}">
                <a16:creationId xmlns:a16="http://schemas.microsoft.com/office/drawing/2014/main" id="{71112CFE-AEED-4F80-92D5-E2EEF22BD2F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20" name="Rectangle 8">
            <a:extLst>
              <a:ext uri="{FF2B5EF4-FFF2-40B4-BE49-F238E27FC236}">
                <a16:creationId xmlns:a16="http://schemas.microsoft.com/office/drawing/2014/main" id="{27C50EDB-0329-4E2C-8429-4F7B2E5B84D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24" name="Oval 23">
            <a:extLst>
              <a:ext uri="{FF2B5EF4-FFF2-40B4-BE49-F238E27FC236}">
                <a16:creationId xmlns:a16="http://schemas.microsoft.com/office/drawing/2014/main" id="{12AF4FB8-5737-47D1-B5D7-CED893F7C4BA}"/>
              </a:ext>
            </a:extLst>
          </p:cNvPr>
          <p:cNvSpPr/>
          <p:nvPr/>
        </p:nvSpPr>
        <p:spPr>
          <a:xfrm>
            <a:off x="1317170" y="2836894"/>
            <a:ext cx="606877" cy="606877"/>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8" name="Rectangle 12">
            <a:extLst>
              <a:ext uri="{FF2B5EF4-FFF2-40B4-BE49-F238E27FC236}">
                <a16:creationId xmlns:a16="http://schemas.microsoft.com/office/drawing/2014/main" id="{4E577FBF-F1EB-4947-B733-62E27D06300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32" name="Rectangle 14">
            <a:extLst>
              <a:ext uri="{FF2B5EF4-FFF2-40B4-BE49-F238E27FC236}">
                <a16:creationId xmlns:a16="http://schemas.microsoft.com/office/drawing/2014/main" id="{3FDD24D0-EE37-4A0B-9CAB-67E137EAA88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34" name="TextBox 33">
            <a:extLst>
              <a:ext uri="{FF2B5EF4-FFF2-40B4-BE49-F238E27FC236}">
                <a16:creationId xmlns:a16="http://schemas.microsoft.com/office/drawing/2014/main" id="{E8E8D71A-C001-407F-868F-D685431F07BA}"/>
              </a:ext>
            </a:extLst>
          </p:cNvPr>
          <p:cNvSpPr txBox="1"/>
          <p:nvPr/>
        </p:nvSpPr>
        <p:spPr>
          <a:xfrm>
            <a:off x="1924050" y="2923559"/>
            <a:ext cx="6096000" cy="523220"/>
          </a:xfrm>
          <a:prstGeom prst="rect">
            <a:avLst/>
          </a:prstGeom>
          <a:noFill/>
        </p:spPr>
        <p:txBody>
          <a:bodyPr wrap="square">
            <a:spAutoFit/>
          </a:bodyPr>
          <a:lstStyle/>
          <a:p>
            <a:r>
              <a:rPr lang="en-US" sz="2800" b="1"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hạy</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rên</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quã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ườ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dà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1000 m.</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35" name="TextBox 34">
            <a:extLst>
              <a:ext uri="{FF2B5EF4-FFF2-40B4-BE49-F238E27FC236}">
                <a16:creationId xmlns:a16="http://schemas.microsoft.com/office/drawing/2014/main" id="{5C6C5A2B-50F7-4EBC-BCB6-85A62D43465B}"/>
              </a:ext>
            </a:extLst>
          </p:cNvPr>
          <p:cNvSpPr txBox="1"/>
          <p:nvPr/>
        </p:nvSpPr>
        <p:spPr>
          <a:xfrm>
            <a:off x="1924050" y="3667048"/>
            <a:ext cx="6096000"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ứng</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yên</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37" name="TextBox 36">
            <a:extLst>
              <a:ext uri="{FF2B5EF4-FFF2-40B4-BE49-F238E27FC236}">
                <a16:creationId xmlns:a16="http://schemas.microsoft.com/office/drawing/2014/main" id="{91D02987-E18F-4581-BC6B-61548F4DAC78}"/>
              </a:ext>
            </a:extLst>
          </p:cNvPr>
          <p:cNvSpPr txBox="1"/>
          <p:nvPr/>
        </p:nvSpPr>
        <p:spPr>
          <a:xfrm>
            <a:off x="1924050" y="4410537"/>
            <a:ext cx="6096000"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i</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bộ</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rê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một</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ây</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ầu</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dài</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3 m</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38" name="TextBox 37">
            <a:extLst>
              <a:ext uri="{FF2B5EF4-FFF2-40B4-BE49-F238E27FC236}">
                <a16:creationId xmlns:a16="http://schemas.microsoft.com/office/drawing/2014/main" id="{806D2CFD-552C-4EB9-A665-4906567A95BD}"/>
              </a:ext>
            </a:extLst>
          </p:cNvPr>
          <p:cNvSpPr txBox="1"/>
          <p:nvPr/>
        </p:nvSpPr>
        <p:spPr>
          <a:xfrm>
            <a:off x="1924050" y="5157034"/>
            <a:ext cx="6578600"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ang</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bước</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lê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xe</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buýt</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ó</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ộ</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ao</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0,75 m</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pic>
        <p:nvPicPr>
          <p:cNvPr id="4098" name="Picture 2" descr="GIF 2d animation animacion 2d run cycle - animated GIF on GIFER">
            <a:extLst>
              <a:ext uri="{FF2B5EF4-FFF2-40B4-BE49-F238E27FC236}">
                <a16:creationId xmlns:a16="http://schemas.microsoft.com/office/drawing/2014/main" id="{7EB3111D-44A4-4075-9DD8-FA4F0687D01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394699" y="3182546"/>
            <a:ext cx="3339163" cy="28757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randombar(horizontal)">
                                      <p:cBhvr>
                                        <p:cTn id="10" dur="500"/>
                                        <p:tgtEl>
                                          <p:spTgt spid="14"/>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randombar(horizontal)">
                                      <p:cBhvr>
                                        <p:cTn id="13" dur="500"/>
                                        <p:tgtEl>
                                          <p:spTgt spid="15"/>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par>
                                <p:cTn id="17" presetID="42" presetClass="entr" presetSubtype="0" fill="hold" nodeType="withEffect">
                                  <p:stCondLst>
                                    <p:cond delay="0"/>
                                  </p:stCondLst>
                                  <p:childTnLst>
                                    <p:set>
                                      <p:cBhvr>
                                        <p:cTn id="18" dur="1" fill="hold">
                                          <p:stCondLst>
                                            <p:cond delay="0"/>
                                          </p:stCondLst>
                                        </p:cTn>
                                        <p:tgtEl>
                                          <p:spTgt spid="4098"/>
                                        </p:tgtEl>
                                        <p:attrNameLst>
                                          <p:attrName>style.visibility</p:attrName>
                                        </p:attrNameLst>
                                      </p:cBhvr>
                                      <p:to>
                                        <p:strVal val="visible"/>
                                      </p:to>
                                    </p:set>
                                    <p:animEffect transition="in" filter="fade">
                                      <p:cBhvr>
                                        <p:cTn id="19" dur="750"/>
                                        <p:tgtEl>
                                          <p:spTgt spid="4098"/>
                                        </p:tgtEl>
                                      </p:cBhvr>
                                    </p:animEffect>
                                    <p:anim calcmode="lin" valueType="num">
                                      <p:cBhvr>
                                        <p:cTn id="20" dur="750" fill="hold"/>
                                        <p:tgtEl>
                                          <p:spTgt spid="4098"/>
                                        </p:tgtEl>
                                        <p:attrNameLst>
                                          <p:attrName>ppt_x</p:attrName>
                                        </p:attrNameLst>
                                      </p:cBhvr>
                                      <p:tavLst>
                                        <p:tav tm="0">
                                          <p:val>
                                            <p:strVal val="#ppt_x"/>
                                          </p:val>
                                        </p:tav>
                                        <p:tav tm="100000">
                                          <p:val>
                                            <p:strVal val="#ppt_x"/>
                                          </p:val>
                                        </p:tav>
                                      </p:tavLst>
                                    </p:anim>
                                    <p:anim calcmode="lin" valueType="num">
                                      <p:cBhvr>
                                        <p:cTn id="21" dur="750" fill="hold"/>
                                        <p:tgtEl>
                                          <p:spTgt spid="4098"/>
                                        </p:tgtEl>
                                        <p:attrNameLst>
                                          <p:attrName>ppt_y</p:attrName>
                                        </p:attrNameLst>
                                      </p:cBhvr>
                                      <p:tavLst>
                                        <p:tav tm="0">
                                          <p:val>
                                            <p:strVal val="#ppt_y+.1"/>
                                          </p:val>
                                        </p:tav>
                                        <p:tav tm="100000">
                                          <p:val>
                                            <p:strVal val="#ppt_y"/>
                                          </p:val>
                                        </p:tav>
                                      </p:tavLst>
                                    </p:anim>
                                  </p:childTnLst>
                                </p:cTn>
                              </p:par>
                              <p:par>
                                <p:cTn id="22" presetID="22" presetClass="entr" presetSubtype="8" fill="hold" grpId="0"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wipe(left)">
                                      <p:cBhvr>
                                        <p:cTn id="24" dur="500"/>
                                        <p:tgtEl>
                                          <p:spTgt spid="34"/>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left)">
                                      <p:cBhvr>
                                        <p:cTn id="27" dur="500"/>
                                        <p:tgtEl>
                                          <p:spTgt spid="35"/>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500"/>
                                        <p:tgtEl>
                                          <p:spTgt spid="37"/>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wipe(left)">
                                      <p:cBhvr>
                                        <p:cTn id="33" dur="500"/>
                                        <p:tgtEl>
                                          <p:spTgt spid="38"/>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heel(1)">
                                      <p:cBhvr>
                                        <p:cTn id="3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6" grpId="0"/>
      <p:bldP spid="24" grpId="0" animBg="1"/>
      <p:bldP spid="34" grpId="0"/>
      <p:bldP spid="35" grpId="0"/>
      <p:bldP spid="37" grpId="0"/>
      <p:bldP spid="3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2">
            <a:extLst>
              <a:ext uri="{FF2B5EF4-FFF2-40B4-BE49-F238E27FC236}">
                <a16:creationId xmlns:a16="http://schemas.microsoft.com/office/drawing/2014/main" id="{5C65F68D-96FA-4CD2-8C2C-A72D26C43A3A}"/>
              </a:ext>
            </a:extLst>
          </p:cNvPr>
          <p:cNvSpPr/>
          <p:nvPr/>
        </p:nvSpPr>
        <p:spPr>
          <a:xfrm>
            <a:off x="458137" y="1968501"/>
            <a:ext cx="11275724" cy="4202086"/>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7" name="TextBox 6">
            <a:extLst>
              <a:ext uri="{FF2B5EF4-FFF2-40B4-BE49-F238E27FC236}">
                <a16:creationId xmlns:a16="http://schemas.microsoft.com/office/drawing/2014/main" id="{8C54CF7B-726E-4F31-ADE9-5A6EBDBBFBCD}"/>
              </a:ext>
            </a:extLst>
          </p:cNvPr>
          <p:cNvSpPr txBox="1"/>
          <p:nvPr/>
        </p:nvSpPr>
        <p:spPr>
          <a:xfrm>
            <a:off x="3462191" y="420735"/>
            <a:ext cx="5413473"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solidFill>
                    <a:srgbClr val="4D4848">
                      <a:lumMod val="50000"/>
                    </a:srgbClr>
                  </a:solidFill>
                </a:ln>
                <a:solidFill>
                  <a:srgbClr val="5CBFC2"/>
                </a:solidFill>
                <a:effectLst>
                  <a:glow rad="101600">
                    <a:srgbClr val="FACF74">
                      <a:satMod val="175000"/>
                      <a:alpha val="40000"/>
                    </a:srgbClr>
                  </a:glow>
                </a:effectLst>
                <a:uLnTx/>
                <a:uFillTx/>
                <a:latin typeface="#9Slide07 IcielCadena" panose="02000503000000020004" pitchFamily="2" charset="0"/>
                <a:ea typeface="+mn-ea"/>
                <a:cs typeface="+mn-cs"/>
              </a:rPr>
              <a:t>BÀI TẬP VÍ DỤ</a:t>
            </a:r>
            <a:endParaRPr kumimoji="0" lang="en-US" sz="5400" b="0" i="0" u="none" strike="noStrike" kern="1200" cap="none" spc="0" normalizeH="0" baseline="0" noProof="0" dirty="0">
              <a:ln>
                <a:solidFill>
                  <a:srgbClr val="4D4848">
                    <a:lumMod val="50000"/>
                  </a:srgbClr>
                </a:solidFill>
              </a:ln>
              <a:solidFill>
                <a:srgbClr val="5CBFC2"/>
              </a:solidFill>
              <a:effectLst>
                <a:glow rad="101600">
                  <a:srgbClr val="FACF74">
                    <a:satMod val="175000"/>
                    <a:alpha val="40000"/>
                  </a:srgbClr>
                </a:glow>
              </a:effectLst>
              <a:uLnTx/>
              <a:uFillTx/>
              <a:latin typeface="#9Slide07 IcielCadena" panose="02000503000000020004" pitchFamily="2" charset="0"/>
              <a:ea typeface="+mn-ea"/>
              <a:cs typeface="+mn-cs"/>
            </a:endParaRPr>
          </a:p>
        </p:txBody>
      </p:sp>
      <p:sp>
        <p:nvSpPr>
          <p:cNvPr id="8" name="Rectangle: Rounded Corners 7">
            <a:extLst>
              <a:ext uri="{FF2B5EF4-FFF2-40B4-BE49-F238E27FC236}">
                <a16:creationId xmlns:a16="http://schemas.microsoft.com/office/drawing/2014/main" id="{E6F166A3-84BF-46E4-800D-5D93902854C4}"/>
              </a:ext>
            </a:extLst>
          </p:cNvPr>
          <p:cNvSpPr/>
          <p:nvPr/>
        </p:nvSpPr>
        <p:spPr>
          <a:xfrm>
            <a:off x="603989" y="1480991"/>
            <a:ext cx="11129875" cy="1198106"/>
          </a:xfrm>
          <a:prstGeom prst="roundRect">
            <a:avLst/>
          </a:prstGeom>
          <a:solidFill>
            <a:schemeClr val="accent6">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2800" b="1" i="0" u="none" strike="noStrike" kern="1200" cap="none" spc="0" normalizeH="0" baseline="0" noProof="0" dirty="0" err="1">
                <a:ln>
                  <a:noFill/>
                </a:ln>
                <a:solidFill>
                  <a:srgbClr val="002060"/>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Câu</a:t>
            </a:r>
            <a:r>
              <a:rPr kumimoji="0" lang="en-US" sz="2800" b="1" i="0" u="none" strike="noStrike" kern="1200" cap="none" spc="0" normalizeH="0" baseline="0" noProof="0" dirty="0">
                <a:ln>
                  <a:noFill/>
                </a:ln>
                <a:solidFill>
                  <a:srgbClr val="002060"/>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 2: [TTN]</a:t>
            </a:r>
            <a:r>
              <a:rPr lang="en-US" sz="2800" b="1" dirty="0">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Một</a:t>
            </a:r>
            <a:r>
              <a:rPr lang="en-US" sz="2800" dirty="0">
                <a:solidFill>
                  <a:srgbClr val="002060"/>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người</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ngồi</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trên</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xe</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đi</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từ</a:t>
            </a:r>
            <a:r>
              <a:rPr lang="en-US" sz="2800" dirty="0">
                <a:solidFill>
                  <a:srgbClr val="002060"/>
                </a:solidFill>
                <a:latin typeface="#9Slide03 Arima Madurai" panose="00000500000000000000" pitchFamily="2" charset="0"/>
                <a:cs typeface="#9Slide03 Arima Madurai" panose="00000500000000000000" pitchFamily="2" charset="0"/>
              </a:rPr>
              <a:t> TPHCM ra </a:t>
            </a:r>
            <a:r>
              <a:rPr lang="en-US" sz="2800" dirty="0" err="1">
                <a:solidFill>
                  <a:srgbClr val="002060"/>
                </a:solidFill>
                <a:latin typeface="#9Slide03 Arima Madurai" panose="00000500000000000000" pitchFamily="2" charset="0"/>
                <a:cs typeface="#9Slide03 Arima Madurai" panose="00000500000000000000" pitchFamily="2" charset="0"/>
              </a:rPr>
              <a:t>Đà</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Nẵng</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nếu</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lấy</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vật</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làm</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mốc</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là</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tài</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xế</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đang</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lái</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xe</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thì</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vật</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chuyển</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động</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là</a:t>
            </a:r>
            <a:endPar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cs typeface="#9Slide03 Arima Madurai" panose="00000500000000000000" pitchFamily="2" charset="0"/>
            </a:endParaRPr>
          </a:p>
        </p:txBody>
      </p:sp>
      <p:sp>
        <p:nvSpPr>
          <p:cNvPr id="9" name="Rectangle 2">
            <a:extLst>
              <a:ext uri="{FF2B5EF4-FFF2-40B4-BE49-F238E27FC236}">
                <a16:creationId xmlns:a16="http://schemas.microsoft.com/office/drawing/2014/main" id="{5241B1FD-154A-46A4-BEBC-E7958FAD6A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11" name="TextBox 10">
            <a:extLst>
              <a:ext uri="{FF2B5EF4-FFF2-40B4-BE49-F238E27FC236}">
                <a16:creationId xmlns:a16="http://schemas.microsoft.com/office/drawing/2014/main" id="{614D1417-6C7F-4E18-AA21-D65D667F94AE}"/>
              </a:ext>
            </a:extLst>
          </p:cNvPr>
          <p:cNvSpPr txBox="1"/>
          <p:nvPr/>
        </p:nvSpPr>
        <p:spPr>
          <a:xfrm>
            <a:off x="2052677" y="3111289"/>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A.</a:t>
            </a:r>
          </a:p>
        </p:txBody>
      </p:sp>
      <p:sp>
        <p:nvSpPr>
          <p:cNvPr id="14" name="TextBox 13">
            <a:extLst>
              <a:ext uri="{FF2B5EF4-FFF2-40B4-BE49-F238E27FC236}">
                <a16:creationId xmlns:a16="http://schemas.microsoft.com/office/drawing/2014/main" id="{102B7F93-20C9-4734-A226-BBB0C495C94E}"/>
              </a:ext>
            </a:extLst>
          </p:cNvPr>
          <p:cNvSpPr txBox="1"/>
          <p:nvPr/>
        </p:nvSpPr>
        <p:spPr>
          <a:xfrm>
            <a:off x="6168926" y="3140332"/>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B.</a:t>
            </a:r>
          </a:p>
        </p:txBody>
      </p:sp>
      <p:sp>
        <p:nvSpPr>
          <p:cNvPr id="15" name="TextBox 14">
            <a:extLst>
              <a:ext uri="{FF2B5EF4-FFF2-40B4-BE49-F238E27FC236}">
                <a16:creationId xmlns:a16="http://schemas.microsoft.com/office/drawing/2014/main" id="{2842D0E9-E347-4A79-A647-9FF5C234FF4F}"/>
              </a:ext>
            </a:extLst>
          </p:cNvPr>
          <p:cNvSpPr txBox="1"/>
          <p:nvPr/>
        </p:nvSpPr>
        <p:spPr>
          <a:xfrm>
            <a:off x="2052676" y="3952112"/>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C.</a:t>
            </a:r>
          </a:p>
        </p:txBody>
      </p:sp>
      <p:sp>
        <p:nvSpPr>
          <p:cNvPr id="16" name="TextBox 15">
            <a:extLst>
              <a:ext uri="{FF2B5EF4-FFF2-40B4-BE49-F238E27FC236}">
                <a16:creationId xmlns:a16="http://schemas.microsoft.com/office/drawing/2014/main" id="{851DA334-763D-419A-9A5E-BB551FA7666C}"/>
              </a:ext>
            </a:extLst>
          </p:cNvPr>
          <p:cNvSpPr txBox="1"/>
          <p:nvPr/>
        </p:nvSpPr>
        <p:spPr>
          <a:xfrm>
            <a:off x="6168923" y="3946543"/>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D.</a:t>
            </a:r>
          </a:p>
        </p:txBody>
      </p:sp>
      <p:sp>
        <p:nvSpPr>
          <p:cNvPr id="13" name="Rectangle 4">
            <a:extLst>
              <a:ext uri="{FF2B5EF4-FFF2-40B4-BE49-F238E27FC236}">
                <a16:creationId xmlns:a16="http://schemas.microsoft.com/office/drawing/2014/main" id="{E3BD512A-D1BC-47C0-82FE-4CBABD6F762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18" name="Rectangle 6">
            <a:extLst>
              <a:ext uri="{FF2B5EF4-FFF2-40B4-BE49-F238E27FC236}">
                <a16:creationId xmlns:a16="http://schemas.microsoft.com/office/drawing/2014/main" id="{71112CFE-AEED-4F80-92D5-E2EEF22BD2F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20" name="Rectangle 8">
            <a:extLst>
              <a:ext uri="{FF2B5EF4-FFF2-40B4-BE49-F238E27FC236}">
                <a16:creationId xmlns:a16="http://schemas.microsoft.com/office/drawing/2014/main" id="{27C50EDB-0329-4E2C-8429-4F7B2E5B84D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24" name="Oval 23">
            <a:extLst>
              <a:ext uri="{FF2B5EF4-FFF2-40B4-BE49-F238E27FC236}">
                <a16:creationId xmlns:a16="http://schemas.microsoft.com/office/drawing/2014/main" id="{12AF4FB8-5737-47D1-B5D7-CED893F7C4BA}"/>
              </a:ext>
            </a:extLst>
          </p:cNvPr>
          <p:cNvSpPr/>
          <p:nvPr/>
        </p:nvSpPr>
        <p:spPr>
          <a:xfrm>
            <a:off x="6074413" y="3009595"/>
            <a:ext cx="606877" cy="606877"/>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8" name="Rectangle 12">
            <a:extLst>
              <a:ext uri="{FF2B5EF4-FFF2-40B4-BE49-F238E27FC236}">
                <a16:creationId xmlns:a16="http://schemas.microsoft.com/office/drawing/2014/main" id="{4E577FBF-F1EB-4947-B733-62E27D06300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32" name="Rectangle 14">
            <a:extLst>
              <a:ext uri="{FF2B5EF4-FFF2-40B4-BE49-F238E27FC236}">
                <a16:creationId xmlns:a16="http://schemas.microsoft.com/office/drawing/2014/main" id="{3FDD24D0-EE37-4A0B-9CAB-67E137EAA88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34" name="TextBox 33">
            <a:extLst>
              <a:ext uri="{FF2B5EF4-FFF2-40B4-BE49-F238E27FC236}">
                <a16:creationId xmlns:a16="http://schemas.microsoft.com/office/drawing/2014/main" id="{E8E8D71A-C001-407F-868F-D685431F07BA}"/>
              </a:ext>
            </a:extLst>
          </p:cNvPr>
          <p:cNvSpPr txBox="1"/>
          <p:nvPr/>
        </p:nvSpPr>
        <p:spPr>
          <a:xfrm>
            <a:off x="2551522" y="3113912"/>
            <a:ext cx="6096000"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Xe ô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ô</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35" name="TextBox 34">
            <a:extLst>
              <a:ext uri="{FF2B5EF4-FFF2-40B4-BE49-F238E27FC236}">
                <a16:creationId xmlns:a16="http://schemas.microsoft.com/office/drawing/2014/main" id="{5C6C5A2B-50F7-4EBC-BCB6-85A62D43465B}"/>
              </a:ext>
            </a:extLst>
          </p:cNvPr>
          <p:cNvSpPr txBox="1"/>
          <p:nvPr/>
        </p:nvSpPr>
        <p:spPr>
          <a:xfrm>
            <a:off x="6828956" y="3131667"/>
            <a:ext cx="6096000"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ột</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è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bê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ườ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37" name="TextBox 36">
            <a:extLst>
              <a:ext uri="{FF2B5EF4-FFF2-40B4-BE49-F238E27FC236}">
                <a16:creationId xmlns:a16="http://schemas.microsoft.com/office/drawing/2014/main" id="{91D02987-E18F-4581-BC6B-61548F4DAC78}"/>
              </a:ext>
            </a:extLst>
          </p:cNvPr>
          <p:cNvSpPr txBox="1"/>
          <p:nvPr/>
        </p:nvSpPr>
        <p:spPr>
          <a:xfrm>
            <a:off x="2551522" y="3928788"/>
            <a:ext cx="6096000"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Bóng</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è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rê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xe</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38" name="TextBox 37">
            <a:extLst>
              <a:ext uri="{FF2B5EF4-FFF2-40B4-BE49-F238E27FC236}">
                <a16:creationId xmlns:a16="http://schemas.microsoft.com/office/drawing/2014/main" id="{806D2CFD-552C-4EB9-A665-4906567A95BD}"/>
              </a:ext>
            </a:extLst>
          </p:cNvPr>
          <p:cNvSpPr txBox="1"/>
          <p:nvPr/>
        </p:nvSpPr>
        <p:spPr>
          <a:xfrm>
            <a:off x="6876697" y="3933999"/>
            <a:ext cx="3675472"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Hành</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khách</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rê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xe</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pic>
        <p:nvPicPr>
          <p:cNvPr id="4098" name="Picture 2" descr="GIF 2d animation animacion 2d run cycle - animated GIF on GIFER">
            <a:extLst>
              <a:ext uri="{FF2B5EF4-FFF2-40B4-BE49-F238E27FC236}">
                <a16:creationId xmlns:a16="http://schemas.microsoft.com/office/drawing/2014/main" id="{7EB3111D-44A4-4075-9DD8-FA4F0687D01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2592894" y="3182546"/>
            <a:ext cx="3339163" cy="2875744"/>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a:extLst>
              <a:ext uri="{FF2B5EF4-FFF2-40B4-BE49-F238E27FC236}">
                <a16:creationId xmlns:a16="http://schemas.microsoft.com/office/drawing/2014/main" id="{0265950B-5B3D-41C3-8278-C2E407B2D6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932896" y="5154360"/>
            <a:ext cx="1440542" cy="1440542"/>
          </a:xfrm>
          <a:prstGeom prst="rect">
            <a:avLst/>
          </a:prstGeom>
        </p:spPr>
      </p:pic>
      <p:pic>
        <p:nvPicPr>
          <p:cNvPr id="7174" name="Picture 6" descr="House Tinyhouse Sticker by studioumi for iOS &amp;amp; Android | GIPHY">
            <a:extLst>
              <a:ext uri="{FF2B5EF4-FFF2-40B4-BE49-F238E27FC236}">
                <a16:creationId xmlns:a16="http://schemas.microsoft.com/office/drawing/2014/main" id="{9F0C72E0-2FD2-446F-9541-87C9F715B3B3}"/>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6206479" y="4620418"/>
            <a:ext cx="1849225" cy="1849225"/>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4" descr="BUSES animated gifs">
            <a:extLst>
              <a:ext uri="{FF2B5EF4-FFF2-40B4-BE49-F238E27FC236}">
                <a16:creationId xmlns:a16="http://schemas.microsoft.com/office/drawing/2014/main" id="{EC8B7517-E5DA-411D-B22F-2EA11C17006B}"/>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754608" y="4827630"/>
            <a:ext cx="2828630" cy="20220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9412657"/>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60000">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14:bounceEnd="60000">
                                          <p:cBhvr additive="base">
                                            <p:cTn id="7" dur="1500" fill="hold"/>
                                            <p:tgtEl>
                                              <p:spTgt spid="26"/>
                                            </p:tgtEl>
                                            <p:attrNameLst>
                                              <p:attrName>ppt_x</p:attrName>
                                            </p:attrNameLst>
                                          </p:cBhvr>
                                          <p:tavLst>
                                            <p:tav tm="0">
                                              <p:val>
                                                <p:strVal val="0-#ppt_w/2"/>
                                              </p:val>
                                            </p:tav>
                                            <p:tav tm="100000">
                                              <p:val>
                                                <p:strVal val="#ppt_x"/>
                                              </p:val>
                                            </p:tav>
                                          </p:tavLst>
                                        </p:anim>
                                        <p:anim calcmode="lin" valueType="num" p14:bounceEnd="60000">
                                          <p:cBhvr additive="base">
                                            <p:cTn id="8" dur="1500" fill="hold"/>
                                            <p:tgtEl>
                                              <p:spTgt spid="26"/>
                                            </p:tgtEl>
                                            <p:attrNameLst>
                                              <p:attrName>ppt_y</p:attrName>
                                            </p:attrNameLst>
                                          </p:cBhvr>
                                          <p:tavLst>
                                            <p:tav tm="0">
                                              <p:val>
                                                <p:strVal val="#ppt_y"/>
                                              </p:val>
                                            </p:tav>
                                            <p:tav tm="100000">
                                              <p:val>
                                                <p:strVal val="#ppt_y"/>
                                              </p:val>
                                            </p:tav>
                                          </p:tavLst>
                                        </p:anim>
                                      </p:childTnLst>
                                    </p:cTn>
                                  </p:par>
                                  <p:par>
                                    <p:cTn id="9" presetID="42" presetClass="path" presetSubtype="0" repeatCount="indefinite" accel="50000" decel="50000" fill="hold" nodeType="withEffect">
                                      <p:stCondLst>
                                        <p:cond delay="0"/>
                                      </p:stCondLst>
                                      <p:childTnLst>
                                        <p:animMotion origin="layout" path="M -0.05898 0.00417 L -1.49778 0.01296 " pathEditMode="relative" rAng="0" ptsTypes="AA">
                                          <p:cBhvr>
                                            <p:cTn id="10" dur="4000" fill="hold"/>
                                            <p:tgtEl>
                                              <p:spTgt spid="23"/>
                                            </p:tgtEl>
                                            <p:attrNameLst>
                                              <p:attrName>ppt_x</p:attrName>
                                              <p:attrName>ppt_y</p:attrName>
                                            </p:attrNameLst>
                                          </p:cBhvr>
                                          <p:rCtr x="-71940" y="440"/>
                                        </p:animMotion>
                                      </p:childTnLst>
                                    </p:cTn>
                                  </p:par>
                                  <p:par>
                                    <p:cTn id="11" presetID="42" presetClass="path" presetSubtype="0" repeatCount="indefinite" accel="50000" decel="50000" fill="hold" nodeType="withEffect">
                                      <p:stCondLst>
                                        <p:cond delay="0"/>
                                      </p:stCondLst>
                                      <p:childTnLst>
                                        <p:animMotion origin="layout" path="M 1.875E-6 -3.33333E-6 L -1.47292 0.00903 " pathEditMode="relative" rAng="0" ptsTypes="AA">
                                          <p:cBhvr>
                                            <p:cTn id="12" dur="4000" fill="hold"/>
                                            <p:tgtEl>
                                              <p:spTgt spid="7174"/>
                                            </p:tgtEl>
                                            <p:attrNameLst>
                                              <p:attrName>ppt_x</p:attrName>
                                              <p:attrName>ppt_y</p:attrName>
                                            </p:attrNameLst>
                                          </p:cBhvr>
                                          <p:rCtr x="-73646" y="440"/>
                                        </p:animMotion>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randombar(horizontal)">
                                          <p:cBhvr>
                                            <p:cTn id="20" dur="500"/>
                                            <p:tgtEl>
                                              <p:spTgt spid="14"/>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randombar(horizontal)">
                                          <p:cBhvr>
                                            <p:cTn id="23" dur="500"/>
                                            <p:tgtEl>
                                              <p:spTgt spid="15"/>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randombar(horizontal)">
                                          <p:cBhvr>
                                            <p:cTn id="26" dur="500"/>
                                            <p:tgtEl>
                                              <p:spTgt spid="16"/>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wipe(left)">
                                          <p:cBhvr>
                                            <p:cTn id="29" dur="500"/>
                                            <p:tgtEl>
                                              <p:spTgt spid="34"/>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wipe(left)">
                                          <p:cBhvr>
                                            <p:cTn id="35" dur="500"/>
                                            <p:tgtEl>
                                              <p:spTgt spid="37"/>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wipe(left)">
                                          <p:cBhvr>
                                            <p:cTn id="38" dur="500"/>
                                            <p:tgtEl>
                                              <p:spTgt spid="38"/>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heel(1)">
                                          <p:cBhvr>
                                            <p:cTn id="4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6" grpId="0"/>
          <p:bldP spid="24" grpId="0" animBg="1"/>
          <p:bldP spid="34" grpId="0"/>
          <p:bldP spid="35" grpId="0"/>
          <p:bldP spid="37" grpId="0"/>
          <p:bldP spid="3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1500" fill="hold"/>
                                            <p:tgtEl>
                                              <p:spTgt spid="26"/>
                                            </p:tgtEl>
                                            <p:attrNameLst>
                                              <p:attrName>ppt_x</p:attrName>
                                            </p:attrNameLst>
                                          </p:cBhvr>
                                          <p:tavLst>
                                            <p:tav tm="0">
                                              <p:val>
                                                <p:strVal val="0-#ppt_w/2"/>
                                              </p:val>
                                            </p:tav>
                                            <p:tav tm="100000">
                                              <p:val>
                                                <p:strVal val="#ppt_x"/>
                                              </p:val>
                                            </p:tav>
                                          </p:tavLst>
                                        </p:anim>
                                        <p:anim calcmode="lin" valueType="num">
                                          <p:cBhvr additive="base">
                                            <p:cTn id="8" dur="1500" fill="hold"/>
                                            <p:tgtEl>
                                              <p:spTgt spid="26"/>
                                            </p:tgtEl>
                                            <p:attrNameLst>
                                              <p:attrName>ppt_y</p:attrName>
                                            </p:attrNameLst>
                                          </p:cBhvr>
                                          <p:tavLst>
                                            <p:tav tm="0">
                                              <p:val>
                                                <p:strVal val="#ppt_y"/>
                                              </p:val>
                                            </p:tav>
                                            <p:tav tm="100000">
                                              <p:val>
                                                <p:strVal val="#ppt_y"/>
                                              </p:val>
                                            </p:tav>
                                          </p:tavLst>
                                        </p:anim>
                                      </p:childTnLst>
                                    </p:cTn>
                                  </p:par>
                                  <p:par>
                                    <p:cTn id="9" presetID="42" presetClass="path" presetSubtype="0" repeatCount="indefinite" accel="50000" decel="50000" fill="hold" nodeType="withEffect">
                                      <p:stCondLst>
                                        <p:cond delay="0"/>
                                      </p:stCondLst>
                                      <p:childTnLst>
                                        <p:animMotion origin="layout" path="M -0.05898 0.00417 L -1.49778 0.01296 " pathEditMode="relative" rAng="0" ptsTypes="AA">
                                          <p:cBhvr>
                                            <p:cTn id="10" dur="4000" fill="hold"/>
                                            <p:tgtEl>
                                              <p:spTgt spid="23"/>
                                            </p:tgtEl>
                                            <p:attrNameLst>
                                              <p:attrName>ppt_x</p:attrName>
                                              <p:attrName>ppt_y</p:attrName>
                                            </p:attrNameLst>
                                          </p:cBhvr>
                                          <p:rCtr x="-71940" y="440"/>
                                        </p:animMotion>
                                      </p:childTnLst>
                                    </p:cTn>
                                  </p:par>
                                  <p:par>
                                    <p:cTn id="11" presetID="42" presetClass="path" presetSubtype="0" repeatCount="indefinite" accel="50000" decel="50000" fill="hold" nodeType="withEffect">
                                      <p:stCondLst>
                                        <p:cond delay="0"/>
                                      </p:stCondLst>
                                      <p:childTnLst>
                                        <p:animMotion origin="layout" path="M 1.875E-6 -3.33333E-6 L -1.47292 0.00903 " pathEditMode="relative" rAng="0" ptsTypes="AA">
                                          <p:cBhvr>
                                            <p:cTn id="12" dur="4000" fill="hold"/>
                                            <p:tgtEl>
                                              <p:spTgt spid="7174"/>
                                            </p:tgtEl>
                                            <p:attrNameLst>
                                              <p:attrName>ppt_x</p:attrName>
                                              <p:attrName>ppt_y</p:attrName>
                                            </p:attrNameLst>
                                          </p:cBhvr>
                                          <p:rCtr x="-73646" y="440"/>
                                        </p:animMotion>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randombar(horizontal)">
                                          <p:cBhvr>
                                            <p:cTn id="20" dur="500"/>
                                            <p:tgtEl>
                                              <p:spTgt spid="14"/>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randombar(horizontal)">
                                          <p:cBhvr>
                                            <p:cTn id="23" dur="500"/>
                                            <p:tgtEl>
                                              <p:spTgt spid="15"/>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randombar(horizontal)">
                                          <p:cBhvr>
                                            <p:cTn id="26" dur="500"/>
                                            <p:tgtEl>
                                              <p:spTgt spid="16"/>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wipe(left)">
                                          <p:cBhvr>
                                            <p:cTn id="29" dur="500"/>
                                            <p:tgtEl>
                                              <p:spTgt spid="34"/>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wipe(left)">
                                          <p:cBhvr>
                                            <p:cTn id="35" dur="500"/>
                                            <p:tgtEl>
                                              <p:spTgt spid="37"/>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wipe(left)">
                                          <p:cBhvr>
                                            <p:cTn id="38" dur="500"/>
                                            <p:tgtEl>
                                              <p:spTgt spid="38"/>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heel(1)">
                                          <p:cBhvr>
                                            <p:cTn id="4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6" grpId="0"/>
          <p:bldP spid="24" grpId="0" animBg="1"/>
          <p:bldP spid="34" grpId="0"/>
          <p:bldP spid="35" grpId="0"/>
          <p:bldP spid="37" grpId="0"/>
          <p:bldP spid="38" grpId="0"/>
        </p:bldLst>
      </p:timing>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50"/>
        <p:cNvGrpSpPr/>
        <p:nvPr/>
      </p:nvGrpSpPr>
      <p:grpSpPr>
        <a:xfrm>
          <a:off x="0" y="0"/>
          <a:ext cx="0" cy="0"/>
          <a:chOff x="0" y="0"/>
          <a:chExt cx="0" cy="0"/>
        </a:xfrm>
      </p:grpSpPr>
      <p:sp>
        <p:nvSpPr>
          <p:cNvPr id="125" name="!!1">
            <a:extLst>
              <a:ext uri="{FF2B5EF4-FFF2-40B4-BE49-F238E27FC236}">
                <a16:creationId xmlns:a16="http://schemas.microsoft.com/office/drawing/2014/main" id="{8BC0A23B-226A-419D-801C-9299A75AE93E}"/>
              </a:ext>
            </a:extLst>
          </p:cNvPr>
          <p:cNvSpPr/>
          <p:nvPr/>
        </p:nvSpPr>
        <p:spPr>
          <a:xfrm>
            <a:off x="1765341" y="1079374"/>
            <a:ext cx="8279592" cy="4994745"/>
          </a:xfrm>
          <a:custGeom>
            <a:avLst/>
            <a:gdLst/>
            <a:ahLst/>
            <a:cxnLst/>
            <a:rect l="l" t="t" r="r" b="b"/>
            <a:pathLst>
              <a:path w="61357" h="54656" extrusionOk="0">
                <a:moveTo>
                  <a:pt x="0" y="1"/>
                </a:moveTo>
                <a:lnTo>
                  <a:pt x="0" y="54655"/>
                </a:lnTo>
                <a:lnTo>
                  <a:pt x="61357" y="54655"/>
                </a:lnTo>
                <a:lnTo>
                  <a:pt x="61357" y="1"/>
                </a:lnTo>
                <a:close/>
              </a:path>
            </a:pathLst>
          </a:custGeom>
          <a:solidFill>
            <a:srgbClr val="FFFFFF"/>
          </a:solidFill>
          <a:ln>
            <a:noFill/>
          </a:ln>
          <a:effectLst>
            <a:glow rad="63500">
              <a:schemeClr val="accent2">
                <a:satMod val="175000"/>
                <a:alpha val="40000"/>
              </a:schemeClr>
            </a:glow>
            <a:outerShdw blurRad="50800" dist="38100" algn="l" rotWithShape="0">
              <a:prstClr val="black">
                <a:alpha val="40000"/>
              </a:prstClr>
            </a:outerShdw>
          </a:effectLst>
        </p:spPr>
        <p:txBody>
          <a:bodyPr spcFirstLastPara="1" wrap="square" lIns="117616" tIns="117616" rIns="117616" bIns="117616" anchor="ctr" anchorCtr="0">
            <a:noAutofit/>
          </a:bodyPr>
          <a:lstStyle/>
          <a:p>
            <a:pPr defTabSz="1176376">
              <a:buClr>
                <a:srgbClr val="000000"/>
              </a:buClr>
              <a:defRPr/>
            </a:pPr>
            <a:endParaRPr sz="1801" kern="0" dirty="0">
              <a:solidFill>
                <a:srgbClr val="000000"/>
              </a:solidFill>
              <a:cs typeface="Arial"/>
              <a:sym typeface="Arial"/>
            </a:endParaRPr>
          </a:p>
        </p:txBody>
      </p:sp>
      <p:sp>
        <p:nvSpPr>
          <p:cNvPr id="551" name="Google Shape;551;p37"/>
          <p:cNvSpPr/>
          <p:nvPr/>
        </p:nvSpPr>
        <p:spPr>
          <a:xfrm>
            <a:off x="188500" y="6061167"/>
            <a:ext cx="4740400" cy="442400"/>
          </a:xfrm>
          <a:prstGeom prst="ellipse">
            <a:avLst/>
          </a:prstGeom>
          <a:solidFill>
            <a:srgbClr val="E8E0D1">
              <a:alpha val="318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8" name="Google Shape;2287;p67">
            <a:extLst>
              <a:ext uri="{FF2B5EF4-FFF2-40B4-BE49-F238E27FC236}">
                <a16:creationId xmlns:a16="http://schemas.microsoft.com/office/drawing/2014/main" id="{6B2EB1EB-46EC-4CA3-8E03-A508B1A466C7}"/>
              </a:ext>
            </a:extLst>
          </p:cNvPr>
          <p:cNvGrpSpPr/>
          <p:nvPr/>
        </p:nvGrpSpPr>
        <p:grpSpPr>
          <a:xfrm>
            <a:off x="9654536" y="501861"/>
            <a:ext cx="3666131" cy="2191716"/>
            <a:chOff x="1837875" y="1367375"/>
            <a:chExt cx="1664275" cy="994950"/>
          </a:xfrm>
        </p:grpSpPr>
        <p:sp>
          <p:nvSpPr>
            <p:cNvPr id="9" name="Google Shape;2288;p67">
              <a:extLst>
                <a:ext uri="{FF2B5EF4-FFF2-40B4-BE49-F238E27FC236}">
                  <a16:creationId xmlns:a16="http://schemas.microsoft.com/office/drawing/2014/main" id="{300EF718-91F4-42DC-AC5D-B92271E24837}"/>
                </a:ext>
              </a:extLst>
            </p:cNvPr>
            <p:cNvSpPr/>
            <p:nvPr/>
          </p:nvSpPr>
          <p:spPr>
            <a:xfrm>
              <a:off x="1987725" y="1373850"/>
              <a:ext cx="390075" cy="206600"/>
            </a:xfrm>
            <a:custGeom>
              <a:avLst/>
              <a:gdLst/>
              <a:ahLst/>
              <a:cxnLst/>
              <a:rect l="l" t="t" r="r" b="b"/>
              <a:pathLst>
                <a:path w="15603" h="8264" extrusionOk="0">
                  <a:moveTo>
                    <a:pt x="1726" y="0"/>
                  </a:moveTo>
                  <a:cubicBezTo>
                    <a:pt x="1138" y="0"/>
                    <a:pt x="571" y="340"/>
                    <a:pt x="327" y="922"/>
                  </a:cubicBezTo>
                  <a:cubicBezTo>
                    <a:pt x="0" y="1685"/>
                    <a:pt x="364" y="2593"/>
                    <a:pt x="1127" y="2920"/>
                  </a:cubicBezTo>
                  <a:lnTo>
                    <a:pt x="13278" y="8133"/>
                  </a:lnTo>
                  <a:cubicBezTo>
                    <a:pt x="13474" y="8222"/>
                    <a:pt x="13680" y="8264"/>
                    <a:pt x="13883" y="8264"/>
                  </a:cubicBezTo>
                  <a:cubicBezTo>
                    <a:pt x="14470" y="8264"/>
                    <a:pt x="15033" y="7914"/>
                    <a:pt x="15276" y="7334"/>
                  </a:cubicBezTo>
                  <a:cubicBezTo>
                    <a:pt x="15603" y="6571"/>
                    <a:pt x="15240" y="5681"/>
                    <a:pt x="14477" y="5336"/>
                  </a:cubicBezTo>
                  <a:lnTo>
                    <a:pt x="2325" y="123"/>
                  </a:lnTo>
                  <a:cubicBezTo>
                    <a:pt x="2131" y="40"/>
                    <a:pt x="1927" y="0"/>
                    <a:pt x="172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2" name="Google Shape;2289;p67">
              <a:extLst>
                <a:ext uri="{FF2B5EF4-FFF2-40B4-BE49-F238E27FC236}">
                  <a16:creationId xmlns:a16="http://schemas.microsoft.com/office/drawing/2014/main" id="{EDE65F29-B763-49F8-A563-E99100AF83BA}"/>
                </a:ext>
              </a:extLst>
            </p:cNvPr>
            <p:cNvSpPr/>
            <p:nvPr/>
          </p:nvSpPr>
          <p:spPr>
            <a:xfrm>
              <a:off x="1872375" y="1467125"/>
              <a:ext cx="460025" cy="109750"/>
            </a:xfrm>
            <a:custGeom>
              <a:avLst/>
              <a:gdLst/>
              <a:ahLst/>
              <a:cxnLst/>
              <a:rect l="l" t="t" r="r" b="b"/>
              <a:pathLst>
                <a:path w="18401" h="4390" extrusionOk="0">
                  <a:moveTo>
                    <a:pt x="1593" y="1"/>
                  </a:moveTo>
                  <a:cubicBezTo>
                    <a:pt x="813" y="1"/>
                    <a:pt x="142" y="596"/>
                    <a:pt x="74" y="1387"/>
                  </a:cubicBezTo>
                  <a:cubicBezTo>
                    <a:pt x="1" y="2223"/>
                    <a:pt x="618" y="2949"/>
                    <a:pt x="1454" y="3040"/>
                  </a:cubicBezTo>
                  <a:lnTo>
                    <a:pt x="16693" y="4384"/>
                  </a:lnTo>
                  <a:cubicBezTo>
                    <a:pt x="16738" y="4388"/>
                    <a:pt x="16782" y="4390"/>
                    <a:pt x="16827" y="4390"/>
                  </a:cubicBezTo>
                  <a:cubicBezTo>
                    <a:pt x="17605" y="4390"/>
                    <a:pt x="18259" y="3794"/>
                    <a:pt x="18328" y="3004"/>
                  </a:cubicBezTo>
                  <a:cubicBezTo>
                    <a:pt x="18401" y="2150"/>
                    <a:pt x="17783" y="1423"/>
                    <a:pt x="16948" y="1351"/>
                  </a:cubicBezTo>
                  <a:lnTo>
                    <a:pt x="1726" y="7"/>
                  </a:lnTo>
                  <a:cubicBezTo>
                    <a:pt x="1682" y="3"/>
                    <a:pt x="1637" y="1"/>
                    <a:pt x="1593"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3" name="Google Shape;2290;p67">
              <a:extLst>
                <a:ext uri="{FF2B5EF4-FFF2-40B4-BE49-F238E27FC236}">
                  <a16:creationId xmlns:a16="http://schemas.microsoft.com/office/drawing/2014/main" id="{8CADF72A-1BD4-433C-BAAA-09A6D095C98B}"/>
                </a:ext>
              </a:extLst>
            </p:cNvPr>
            <p:cNvSpPr/>
            <p:nvPr/>
          </p:nvSpPr>
          <p:spPr>
            <a:xfrm>
              <a:off x="1837875" y="1531900"/>
              <a:ext cx="484525" cy="122275"/>
            </a:xfrm>
            <a:custGeom>
              <a:avLst/>
              <a:gdLst/>
              <a:ahLst/>
              <a:cxnLst/>
              <a:rect l="l" t="t" r="r" b="b"/>
              <a:pathLst>
                <a:path w="19381" h="4891" extrusionOk="0">
                  <a:moveTo>
                    <a:pt x="17797" y="0"/>
                  </a:moveTo>
                  <a:cubicBezTo>
                    <a:pt x="17733" y="0"/>
                    <a:pt x="17667" y="4"/>
                    <a:pt x="17601" y="13"/>
                  </a:cubicBezTo>
                  <a:lnTo>
                    <a:pt x="1435" y="1866"/>
                  </a:lnTo>
                  <a:cubicBezTo>
                    <a:pt x="600" y="1957"/>
                    <a:pt x="0" y="2701"/>
                    <a:pt x="109" y="3537"/>
                  </a:cubicBezTo>
                  <a:cubicBezTo>
                    <a:pt x="194" y="4316"/>
                    <a:pt x="848" y="4890"/>
                    <a:pt x="1613" y="4890"/>
                  </a:cubicBezTo>
                  <a:cubicBezTo>
                    <a:pt x="1668" y="4890"/>
                    <a:pt x="1724" y="4887"/>
                    <a:pt x="1780" y="4881"/>
                  </a:cubicBezTo>
                  <a:lnTo>
                    <a:pt x="17946" y="3028"/>
                  </a:lnTo>
                  <a:cubicBezTo>
                    <a:pt x="18782" y="2937"/>
                    <a:pt x="19381" y="2175"/>
                    <a:pt x="19290" y="1339"/>
                  </a:cubicBezTo>
                  <a:cubicBezTo>
                    <a:pt x="19207" y="570"/>
                    <a:pt x="18553" y="0"/>
                    <a:pt x="1779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4" name="Google Shape;2291;p67">
              <a:extLst>
                <a:ext uri="{FF2B5EF4-FFF2-40B4-BE49-F238E27FC236}">
                  <a16:creationId xmlns:a16="http://schemas.microsoft.com/office/drawing/2014/main" id="{0B08DD4A-A965-4612-AF45-0C3EAA9D2C5F}"/>
                </a:ext>
              </a:extLst>
            </p:cNvPr>
            <p:cNvSpPr/>
            <p:nvPr/>
          </p:nvSpPr>
          <p:spPr>
            <a:xfrm>
              <a:off x="2210675" y="1455475"/>
              <a:ext cx="445950" cy="290650"/>
            </a:xfrm>
            <a:custGeom>
              <a:avLst/>
              <a:gdLst/>
              <a:ahLst/>
              <a:cxnLst/>
              <a:rect l="l" t="t" r="r" b="b"/>
              <a:pathLst>
                <a:path w="17838" h="11626" extrusionOk="0">
                  <a:moveTo>
                    <a:pt x="1" y="0"/>
                  </a:moveTo>
                  <a:lnTo>
                    <a:pt x="4360" y="11625"/>
                  </a:lnTo>
                  <a:lnTo>
                    <a:pt x="17837" y="10317"/>
                  </a:lnTo>
                  <a:lnTo>
                    <a:pt x="17020" y="1617"/>
                  </a:lnTo>
                  <a:lnTo>
                    <a:pt x="1" y="0"/>
                  </a:ln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5" name="Google Shape;2292;p67">
              <a:extLst>
                <a:ext uri="{FF2B5EF4-FFF2-40B4-BE49-F238E27FC236}">
                  <a16:creationId xmlns:a16="http://schemas.microsoft.com/office/drawing/2014/main" id="{FF8C6598-6252-409C-AA5E-E785558726CC}"/>
                </a:ext>
              </a:extLst>
            </p:cNvPr>
            <p:cNvSpPr/>
            <p:nvPr/>
          </p:nvSpPr>
          <p:spPr>
            <a:xfrm>
              <a:off x="2579400" y="1469550"/>
              <a:ext cx="208900" cy="263850"/>
            </a:xfrm>
            <a:custGeom>
              <a:avLst/>
              <a:gdLst/>
              <a:ahLst/>
              <a:cxnLst/>
              <a:rect l="l" t="t" r="r" b="b"/>
              <a:pathLst>
                <a:path w="8356" h="10554" extrusionOk="0">
                  <a:moveTo>
                    <a:pt x="7411" y="1"/>
                  </a:moveTo>
                  <a:lnTo>
                    <a:pt x="1" y="709"/>
                  </a:lnTo>
                  <a:lnTo>
                    <a:pt x="400" y="4669"/>
                  </a:lnTo>
                  <a:lnTo>
                    <a:pt x="963" y="10554"/>
                  </a:lnTo>
                  <a:lnTo>
                    <a:pt x="8356" y="9845"/>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6" name="Google Shape;2293;p67">
              <a:extLst>
                <a:ext uri="{FF2B5EF4-FFF2-40B4-BE49-F238E27FC236}">
                  <a16:creationId xmlns:a16="http://schemas.microsoft.com/office/drawing/2014/main" id="{08D3E89D-230E-4FF7-A285-EE09A56DBB3A}"/>
                </a:ext>
              </a:extLst>
            </p:cNvPr>
            <p:cNvSpPr/>
            <p:nvPr/>
          </p:nvSpPr>
          <p:spPr>
            <a:xfrm>
              <a:off x="2066275" y="1565800"/>
              <a:ext cx="264775" cy="153800"/>
            </a:xfrm>
            <a:custGeom>
              <a:avLst/>
              <a:gdLst/>
              <a:ahLst/>
              <a:cxnLst/>
              <a:rect l="l" t="t" r="r" b="b"/>
              <a:pathLst>
                <a:path w="10591" h="6152" extrusionOk="0">
                  <a:moveTo>
                    <a:pt x="8607" y="0"/>
                  </a:moveTo>
                  <a:cubicBezTo>
                    <a:pt x="8390" y="0"/>
                    <a:pt x="8170" y="41"/>
                    <a:pt x="7956" y="128"/>
                  </a:cubicBezTo>
                  <a:lnTo>
                    <a:pt x="1327" y="2780"/>
                  </a:lnTo>
                  <a:cubicBezTo>
                    <a:pt x="437" y="3143"/>
                    <a:pt x="1" y="4161"/>
                    <a:pt x="364" y="5051"/>
                  </a:cubicBezTo>
                  <a:cubicBezTo>
                    <a:pt x="641" y="5744"/>
                    <a:pt x="1300" y="6152"/>
                    <a:pt x="1993" y="6152"/>
                  </a:cubicBezTo>
                  <a:cubicBezTo>
                    <a:pt x="2207" y="6152"/>
                    <a:pt x="2424" y="6113"/>
                    <a:pt x="2634" y="6032"/>
                  </a:cubicBezTo>
                  <a:lnTo>
                    <a:pt x="9264" y="3361"/>
                  </a:lnTo>
                  <a:cubicBezTo>
                    <a:pt x="10154" y="2998"/>
                    <a:pt x="10590" y="1981"/>
                    <a:pt x="10227" y="1091"/>
                  </a:cubicBezTo>
                  <a:cubicBezTo>
                    <a:pt x="9951" y="414"/>
                    <a:pt x="9296" y="0"/>
                    <a:pt x="860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7" name="Google Shape;2294;p67">
              <a:extLst>
                <a:ext uri="{FF2B5EF4-FFF2-40B4-BE49-F238E27FC236}">
                  <a16:creationId xmlns:a16="http://schemas.microsoft.com/office/drawing/2014/main" id="{D591213E-07F7-4590-857A-26B6074FC25A}"/>
                </a:ext>
              </a:extLst>
            </p:cNvPr>
            <p:cNvSpPr/>
            <p:nvPr/>
          </p:nvSpPr>
          <p:spPr>
            <a:xfrm>
              <a:off x="2061750" y="1642925"/>
              <a:ext cx="86750" cy="202225"/>
            </a:xfrm>
            <a:custGeom>
              <a:avLst/>
              <a:gdLst/>
              <a:ahLst/>
              <a:cxnLst/>
              <a:rect l="l" t="t" r="r" b="b"/>
              <a:pathLst>
                <a:path w="3470" h="8089" extrusionOk="0">
                  <a:moveTo>
                    <a:pt x="1847" y="1"/>
                  </a:moveTo>
                  <a:cubicBezTo>
                    <a:pt x="1034" y="1"/>
                    <a:pt x="344" y="654"/>
                    <a:pt x="309" y="1475"/>
                  </a:cubicBezTo>
                  <a:lnTo>
                    <a:pt x="55" y="6452"/>
                  </a:lnTo>
                  <a:cubicBezTo>
                    <a:pt x="0" y="7306"/>
                    <a:pt x="672" y="8050"/>
                    <a:pt x="1526" y="8087"/>
                  </a:cubicBezTo>
                  <a:cubicBezTo>
                    <a:pt x="1549" y="8088"/>
                    <a:pt x="1571" y="8088"/>
                    <a:pt x="1594" y="8088"/>
                  </a:cubicBezTo>
                  <a:cubicBezTo>
                    <a:pt x="2419" y="8088"/>
                    <a:pt x="3125" y="7447"/>
                    <a:pt x="3161" y="6616"/>
                  </a:cubicBezTo>
                  <a:lnTo>
                    <a:pt x="3415" y="1639"/>
                  </a:lnTo>
                  <a:cubicBezTo>
                    <a:pt x="3469" y="785"/>
                    <a:pt x="2797" y="40"/>
                    <a:pt x="1944" y="4"/>
                  </a:cubicBezTo>
                  <a:cubicBezTo>
                    <a:pt x="1911" y="2"/>
                    <a:pt x="1879" y="1"/>
                    <a:pt x="1847"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8" name="Google Shape;2295;p67">
              <a:extLst>
                <a:ext uri="{FF2B5EF4-FFF2-40B4-BE49-F238E27FC236}">
                  <a16:creationId xmlns:a16="http://schemas.microsoft.com/office/drawing/2014/main" id="{009DA4BD-687D-41AB-BA4C-B92AB169F51E}"/>
                </a:ext>
              </a:extLst>
            </p:cNvPr>
            <p:cNvSpPr/>
            <p:nvPr/>
          </p:nvSpPr>
          <p:spPr>
            <a:xfrm>
              <a:off x="2729250" y="1367375"/>
              <a:ext cx="772900" cy="377375"/>
            </a:xfrm>
            <a:custGeom>
              <a:avLst/>
              <a:gdLst/>
              <a:ahLst/>
              <a:cxnLst/>
              <a:rect l="l" t="t" r="r" b="b"/>
              <a:pathLst>
                <a:path w="30916" h="15095" extrusionOk="0">
                  <a:moveTo>
                    <a:pt x="29589" y="1"/>
                  </a:moveTo>
                  <a:lnTo>
                    <a:pt x="22451" y="709"/>
                  </a:lnTo>
                  <a:lnTo>
                    <a:pt x="2071" y="2634"/>
                  </a:lnTo>
                  <a:cubicBezTo>
                    <a:pt x="872" y="2743"/>
                    <a:pt x="1" y="3815"/>
                    <a:pt x="128" y="5014"/>
                  </a:cubicBezTo>
                  <a:lnTo>
                    <a:pt x="981" y="13078"/>
                  </a:lnTo>
                  <a:cubicBezTo>
                    <a:pt x="1109" y="14241"/>
                    <a:pt x="2126" y="15095"/>
                    <a:pt x="3306" y="15004"/>
                  </a:cubicBezTo>
                  <a:lnTo>
                    <a:pt x="7284" y="14695"/>
                  </a:lnTo>
                  <a:lnTo>
                    <a:pt x="30915" y="12352"/>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cs typeface="Arial"/>
                <a:sym typeface="Arial"/>
              </a:endParaRPr>
            </a:p>
          </p:txBody>
        </p:sp>
        <p:sp>
          <p:nvSpPr>
            <p:cNvPr id="19" name="Google Shape;2296;p67">
              <a:extLst>
                <a:ext uri="{FF2B5EF4-FFF2-40B4-BE49-F238E27FC236}">
                  <a16:creationId xmlns:a16="http://schemas.microsoft.com/office/drawing/2014/main" id="{264B7340-D167-4A10-AFB6-D1CF959E4CA2}"/>
                </a:ext>
              </a:extLst>
            </p:cNvPr>
            <p:cNvSpPr/>
            <p:nvPr/>
          </p:nvSpPr>
          <p:spPr>
            <a:xfrm>
              <a:off x="1999075" y="1762750"/>
              <a:ext cx="366475" cy="477875"/>
            </a:xfrm>
            <a:custGeom>
              <a:avLst/>
              <a:gdLst/>
              <a:ahLst/>
              <a:cxnLst/>
              <a:rect l="l" t="t" r="r" b="b"/>
              <a:pathLst>
                <a:path w="14659" h="19115" extrusionOk="0">
                  <a:moveTo>
                    <a:pt x="7995" y="1"/>
                  </a:moveTo>
                  <a:cubicBezTo>
                    <a:pt x="7410" y="1"/>
                    <a:pt x="6812" y="78"/>
                    <a:pt x="6212" y="242"/>
                  </a:cubicBezTo>
                  <a:cubicBezTo>
                    <a:pt x="1980" y="1405"/>
                    <a:pt x="1" y="6273"/>
                    <a:pt x="2253" y="10069"/>
                  </a:cubicBezTo>
                  <a:cubicBezTo>
                    <a:pt x="3488" y="12212"/>
                    <a:pt x="4251" y="14592"/>
                    <a:pt x="4451" y="17062"/>
                  </a:cubicBezTo>
                  <a:lnTo>
                    <a:pt x="4560" y="18061"/>
                  </a:lnTo>
                  <a:cubicBezTo>
                    <a:pt x="4614" y="18660"/>
                    <a:pt x="5104" y="19114"/>
                    <a:pt x="5704" y="19114"/>
                  </a:cubicBezTo>
                  <a:lnTo>
                    <a:pt x="10263" y="19114"/>
                  </a:lnTo>
                  <a:cubicBezTo>
                    <a:pt x="10862" y="19114"/>
                    <a:pt x="11353" y="18660"/>
                    <a:pt x="11425" y="18061"/>
                  </a:cubicBezTo>
                  <a:lnTo>
                    <a:pt x="11534" y="17007"/>
                  </a:lnTo>
                  <a:cubicBezTo>
                    <a:pt x="11789" y="14519"/>
                    <a:pt x="12552" y="12085"/>
                    <a:pt x="13805" y="9905"/>
                  </a:cubicBezTo>
                  <a:cubicBezTo>
                    <a:pt x="14350" y="8906"/>
                    <a:pt x="14640" y="7798"/>
                    <a:pt x="14659" y="6654"/>
                  </a:cubicBezTo>
                  <a:cubicBezTo>
                    <a:pt x="14643" y="2878"/>
                    <a:pt x="11559" y="1"/>
                    <a:pt x="799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0" name="Google Shape;2297;p67">
              <a:extLst>
                <a:ext uri="{FF2B5EF4-FFF2-40B4-BE49-F238E27FC236}">
                  <a16:creationId xmlns:a16="http://schemas.microsoft.com/office/drawing/2014/main" id="{4A3BE431-3377-4564-9FA6-959172A6BCFD}"/>
                </a:ext>
              </a:extLst>
            </p:cNvPr>
            <p:cNvSpPr/>
            <p:nvPr/>
          </p:nvSpPr>
          <p:spPr>
            <a:xfrm>
              <a:off x="2131675" y="1984025"/>
              <a:ext cx="133975" cy="17300"/>
            </a:xfrm>
            <a:custGeom>
              <a:avLst/>
              <a:gdLst/>
              <a:ahLst/>
              <a:cxnLst/>
              <a:rect l="l" t="t" r="r" b="b"/>
              <a:pathLst>
                <a:path w="5359" h="692" fill="none" extrusionOk="0">
                  <a:moveTo>
                    <a:pt x="0" y="1"/>
                  </a:moveTo>
                  <a:cubicBezTo>
                    <a:pt x="454" y="1"/>
                    <a:pt x="454" y="691"/>
                    <a:pt x="890" y="691"/>
                  </a:cubicBezTo>
                  <a:cubicBezTo>
                    <a:pt x="1326" y="691"/>
                    <a:pt x="1344" y="1"/>
                    <a:pt x="1780" y="1"/>
                  </a:cubicBezTo>
                  <a:cubicBezTo>
                    <a:pt x="2234" y="1"/>
                    <a:pt x="2234" y="691"/>
                    <a:pt x="2670" y="691"/>
                  </a:cubicBezTo>
                  <a:cubicBezTo>
                    <a:pt x="3124" y="691"/>
                    <a:pt x="3124" y="1"/>
                    <a:pt x="3579" y="1"/>
                  </a:cubicBezTo>
                  <a:cubicBezTo>
                    <a:pt x="4014" y="1"/>
                    <a:pt x="4033" y="691"/>
                    <a:pt x="4469" y="691"/>
                  </a:cubicBezTo>
                  <a:cubicBezTo>
                    <a:pt x="4904" y="691"/>
                    <a:pt x="4923" y="1"/>
                    <a:pt x="5359" y="1"/>
                  </a:cubicBez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1" name="Google Shape;2298;p67">
              <a:extLst>
                <a:ext uri="{FF2B5EF4-FFF2-40B4-BE49-F238E27FC236}">
                  <a16:creationId xmlns:a16="http://schemas.microsoft.com/office/drawing/2014/main" id="{7E763B41-BC95-42C4-B607-ED5948460BD4}"/>
                </a:ext>
              </a:extLst>
            </p:cNvPr>
            <p:cNvSpPr/>
            <p:nvPr/>
          </p:nvSpPr>
          <p:spPr>
            <a:xfrm>
              <a:off x="2163000" y="2315525"/>
              <a:ext cx="71325" cy="46800"/>
            </a:xfrm>
            <a:custGeom>
              <a:avLst/>
              <a:gdLst/>
              <a:ahLst/>
              <a:cxnLst/>
              <a:rect l="l" t="t" r="r" b="b"/>
              <a:pathLst>
                <a:path w="2853" h="1872" extrusionOk="0">
                  <a:moveTo>
                    <a:pt x="1" y="0"/>
                  </a:moveTo>
                  <a:lnTo>
                    <a:pt x="1" y="473"/>
                  </a:lnTo>
                  <a:cubicBezTo>
                    <a:pt x="1" y="1235"/>
                    <a:pt x="618" y="1871"/>
                    <a:pt x="1381" y="1871"/>
                  </a:cubicBezTo>
                  <a:lnTo>
                    <a:pt x="1472" y="1871"/>
                  </a:lnTo>
                  <a:cubicBezTo>
                    <a:pt x="2235" y="1871"/>
                    <a:pt x="2852" y="1235"/>
                    <a:pt x="2852" y="473"/>
                  </a:cubicBezTo>
                  <a:lnTo>
                    <a:pt x="2852"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2" name="Google Shape;2299;p67">
              <a:extLst>
                <a:ext uri="{FF2B5EF4-FFF2-40B4-BE49-F238E27FC236}">
                  <a16:creationId xmlns:a16="http://schemas.microsoft.com/office/drawing/2014/main" id="{DCCEF145-83F1-42A3-AE3D-FF93685A345A}"/>
                </a:ext>
              </a:extLst>
            </p:cNvPr>
            <p:cNvSpPr/>
            <p:nvPr/>
          </p:nvSpPr>
          <p:spPr>
            <a:xfrm>
              <a:off x="2123950" y="2234700"/>
              <a:ext cx="149425" cy="96725"/>
            </a:xfrm>
            <a:custGeom>
              <a:avLst/>
              <a:gdLst/>
              <a:ahLst/>
              <a:cxnLst/>
              <a:rect l="l" t="t" r="r" b="b"/>
              <a:pathLst>
                <a:path w="5977" h="3869" extrusionOk="0">
                  <a:moveTo>
                    <a:pt x="0" y="0"/>
                  </a:moveTo>
                  <a:lnTo>
                    <a:pt x="0" y="2325"/>
                  </a:lnTo>
                  <a:cubicBezTo>
                    <a:pt x="0" y="3179"/>
                    <a:pt x="691" y="3869"/>
                    <a:pt x="1544" y="3869"/>
                  </a:cubicBezTo>
                  <a:lnTo>
                    <a:pt x="4451" y="3869"/>
                  </a:lnTo>
                  <a:cubicBezTo>
                    <a:pt x="5286" y="3869"/>
                    <a:pt x="5976" y="3179"/>
                    <a:pt x="5976" y="2325"/>
                  </a:cubicBezTo>
                  <a:lnTo>
                    <a:pt x="5976"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3" name="Google Shape;2300;p67">
              <a:extLst>
                <a:ext uri="{FF2B5EF4-FFF2-40B4-BE49-F238E27FC236}">
                  <a16:creationId xmlns:a16="http://schemas.microsoft.com/office/drawing/2014/main" id="{AA5A1660-3002-4779-BADC-BE8562A810A1}"/>
                </a:ext>
              </a:extLst>
            </p:cNvPr>
            <p:cNvSpPr/>
            <p:nvPr/>
          </p:nvSpPr>
          <p:spPr>
            <a:xfrm>
              <a:off x="2113950" y="2255575"/>
              <a:ext cx="169400" cy="17275"/>
            </a:xfrm>
            <a:custGeom>
              <a:avLst/>
              <a:gdLst/>
              <a:ahLst/>
              <a:cxnLst/>
              <a:rect l="l" t="t" r="r" b="b"/>
              <a:pathLst>
                <a:path w="6776" h="691" extrusionOk="0">
                  <a:moveTo>
                    <a:pt x="346" y="1"/>
                  </a:moveTo>
                  <a:cubicBezTo>
                    <a:pt x="164" y="1"/>
                    <a:pt x="1" y="164"/>
                    <a:pt x="1" y="346"/>
                  </a:cubicBezTo>
                  <a:cubicBezTo>
                    <a:pt x="1" y="527"/>
                    <a:pt x="164" y="691"/>
                    <a:pt x="346" y="691"/>
                  </a:cubicBezTo>
                  <a:lnTo>
                    <a:pt x="6431" y="691"/>
                  </a:lnTo>
                  <a:cubicBezTo>
                    <a:pt x="6612" y="691"/>
                    <a:pt x="6776" y="527"/>
                    <a:pt x="6776" y="346"/>
                  </a:cubicBezTo>
                  <a:cubicBezTo>
                    <a:pt x="6776" y="164"/>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4" name="Google Shape;2301;p67">
              <a:extLst>
                <a:ext uri="{FF2B5EF4-FFF2-40B4-BE49-F238E27FC236}">
                  <a16:creationId xmlns:a16="http://schemas.microsoft.com/office/drawing/2014/main" id="{14877CDD-E4D0-4637-A197-C3BEA56354C2}"/>
                </a:ext>
              </a:extLst>
            </p:cNvPr>
            <p:cNvSpPr/>
            <p:nvPr/>
          </p:nvSpPr>
          <p:spPr>
            <a:xfrm>
              <a:off x="2113950" y="2289625"/>
              <a:ext cx="169400" cy="16825"/>
            </a:xfrm>
            <a:custGeom>
              <a:avLst/>
              <a:gdLst/>
              <a:ahLst/>
              <a:cxnLst/>
              <a:rect l="l" t="t" r="r" b="b"/>
              <a:pathLst>
                <a:path w="6776" h="673" extrusionOk="0">
                  <a:moveTo>
                    <a:pt x="346" y="1"/>
                  </a:moveTo>
                  <a:cubicBezTo>
                    <a:pt x="164" y="1"/>
                    <a:pt x="1" y="146"/>
                    <a:pt x="1" y="346"/>
                  </a:cubicBezTo>
                  <a:cubicBezTo>
                    <a:pt x="1" y="528"/>
                    <a:pt x="164" y="673"/>
                    <a:pt x="346" y="673"/>
                  </a:cubicBezTo>
                  <a:lnTo>
                    <a:pt x="6431" y="673"/>
                  </a:lnTo>
                  <a:cubicBezTo>
                    <a:pt x="6612" y="673"/>
                    <a:pt x="6776" y="528"/>
                    <a:pt x="6776" y="346"/>
                  </a:cubicBezTo>
                  <a:cubicBezTo>
                    <a:pt x="6776" y="146"/>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5" name="Google Shape;2302;p67">
              <a:extLst>
                <a:ext uri="{FF2B5EF4-FFF2-40B4-BE49-F238E27FC236}">
                  <a16:creationId xmlns:a16="http://schemas.microsoft.com/office/drawing/2014/main" id="{4C03A151-7F50-413E-ACEC-74A83B44A6E1}"/>
                </a:ext>
              </a:extLst>
            </p:cNvPr>
            <p:cNvSpPr/>
            <p:nvPr/>
          </p:nvSpPr>
          <p:spPr>
            <a:xfrm>
              <a:off x="2082775" y="1841825"/>
              <a:ext cx="72975" cy="62775"/>
            </a:xfrm>
            <a:custGeom>
              <a:avLst/>
              <a:gdLst/>
              <a:ahLst/>
              <a:cxnLst/>
              <a:rect l="l" t="t" r="r" b="b"/>
              <a:pathLst>
                <a:path w="2919" h="2511" extrusionOk="0">
                  <a:moveTo>
                    <a:pt x="1262" y="0"/>
                  </a:moveTo>
                  <a:cubicBezTo>
                    <a:pt x="619" y="0"/>
                    <a:pt x="0" y="496"/>
                    <a:pt x="13" y="1257"/>
                  </a:cubicBezTo>
                  <a:cubicBezTo>
                    <a:pt x="13" y="1947"/>
                    <a:pt x="558" y="2510"/>
                    <a:pt x="1248" y="2510"/>
                  </a:cubicBezTo>
                  <a:cubicBezTo>
                    <a:pt x="2374" y="2510"/>
                    <a:pt x="2919" y="1148"/>
                    <a:pt x="2138" y="367"/>
                  </a:cubicBezTo>
                  <a:cubicBezTo>
                    <a:pt x="1885" y="114"/>
                    <a:pt x="1571" y="0"/>
                    <a:pt x="1262" y="0"/>
                  </a:cubicBezTo>
                  <a:close/>
                </a:path>
              </a:pathLst>
            </a:custGeom>
            <a:solidFill>
              <a:srgbClr val="F0F8F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6" name="Google Shape;2303;p67">
              <a:extLst>
                <a:ext uri="{FF2B5EF4-FFF2-40B4-BE49-F238E27FC236}">
                  <a16:creationId xmlns:a16="http://schemas.microsoft.com/office/drawing/2014/main" id="{728DF3F2-BC14-439C-94AB-8C635A5DECAF}"/>
                </a:ext>
              </a:extLst>
            </p:cNvPr>
            <p:cNvSpPr/>
            <p:nvPr/>
          </p:nvSpPr>
          <p:spPr>
            <a:xfrm>
              <a:off x="2198425" y="2076225"/>
              <a:ext cx="25" cy="158500"/>
            </a:xfrm>
            <a:custGeom>
              <a:avLst/>
              <a:gdLst/>
              <a:ahLst/>
              <a:cxnLst/>
              <a:rect l="l" t="t" r="r" b="b"/>
              <a:pathLst>
                <a:path w="1" h="6340" fill="none" extrusionOk="0">
                  <a:moveTo>
                    <a:pt x="0" y="6339"/>
                  </a:moveTo>
                  <a:lnTo>
                    <a:pt x="0" y="0"/>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7" name="Google Shape;2304;p67">
              <a:extLst>
                <a:ext uri="{FF2B5EF4-FFF2-40B4-BE49-F238E27FC236}">
                  <a16:creationId xmlns:a16="http://schemas.microsoft.com/office/drawing/2014/main" id="{0CBB03F2-9FE9-4A30-9301-6512E70D79D0}"/>
                </a:ext>
              </a:extLst>
            </p:cNvPr>
            <p:cNvSpPr/>
            <p:nvPr/>
          </p:nvSpPr>
          <p:spPr>
            <a:xfrm>
              <a:off x="2198425" y="2019900"/>
              <a:ext cx="42250" cy="61800"/>
            </a:xfrm>
            <a:custGeom>
              <a:avLst/>
              <a:gdLst/>
              <a:ahLst/>
              <a:cxnLst/>
              <a:rect l="l" t="t" r="r" b="b"/>
              <a:pathLst>
                <a:path w="1690" h="2472" fill="none" extrusionOk="0">
                  <a:moveTo>
                    <a:pt x="0" y="2471"/>
                  </a:moveTo>
                  <a:lnTo>
                    <a:pt x="1690" y="1"/>
                  </a:lnTo>
                </a:path>
              </a:pathLst>
            </a:custGeom>
            <a:noFill/>
            <a:ln w="11350" cap="flat" cmpd="sng">
              <a:solidFill>
                <a:srgbClr val="2B5461"/>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8" name="Google Shape;2305;p67">
              <a:extLst>
                <a:ext uri="{FF2B5EF4-FFF2-40B4-BE49-F238E27FC236}">
                  <a16:creationId xmlns:a16="http://schemas.microsoft.com/office/drawing/2014/main" id="{C6E46AA1-9E7E-4816-9C15-C811E45337F6}"/>
                </a:ext>
              </a:extLst>
            </p:cNvPr>
            <p:cNvSpPr/>
            <p:nvPr/>
          </p:nvSpPr>
          <p:spPr>
            <a:xfrm>
              <a:off x="2156650" y="2019900"/>
              <a:ext cx="41800" cy="61800"/>
            </a:xfrm>
            <a:custGeom>
              <a:avLst/>
              <a:gdLst/>
              <a:ahLst/>
              <a:cxnLst/>
              <a:rect l="l" t="t" r="r" b="b"/>
              <a:pathLst>
                <a:path w="1672" h="2472" fill="none" extrusionOk="0">
                  <a:moveTo>
                    <a:pt x="1671" y="2471"/>
                  </a:moveTo>
                  <a:lnTo>
                    <a:pt x="0" y="1"/>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9" name="Google Shape;2306;p67">
              <a:extLst>
                <a:ext uri="{FF2B5EF4-FFF2-40B4-BE49-F238E27FC236}">
                  <a16:creationId xmlns:a16="http://schemas.microsoft.com/office/drawing/2014/main" id="{6CE10939-5233-4C53-BD69-5757C6BDF704}"/>
                </a:ext>
              </a:extLst>
            </p:cNvPr>
            <p:cNvSpPr/>
            <p:nvPr/>
          </p:nvSpPr>
          <p:spPr>
            <a:xfrm>
              <a:off x="2156650" y="1673925"/>
              <a:ext cx="391450" cy="206250"/>
            </a:xfrm>
            <a:custGeom>
              <a:avLst/>
              <a:gdLst/>
              <a:ahLst/>
              <a:cxnLst/>
              <a:rect l="l" t="t" r="r" b="b"/>
              <a:pathLst>
                <a:path w="15658" h="8250" extrusionOk="0">
                  <a:moveTo>
                    <a:pt x="13064" y="0"/>
                  </a:moveTo>
                  <a:cubicBezTo>
                    <a:pt x="12636" y="0"/>
                    <a:pt x="12223" y="94"/>
                    <a:pt x="11897" y="235"/>
                  </a:cubicBezTo>
                  <a:lnTo>
                    <a:pt x="1417" y="4649"/>
                  </a:lnTo>
                  <a:cubicBezTo>
                    <a:pt x="436" y="5067"/>
                    <a:pt x="0" y="6193"/>
                    <a:pt x="436" y="7174"/>
                  </a:cubicBezTo>
                  <a:cubicBezTo>
                    <a:pt x="738" y="7846"/>
                    <a:pt x="1413" y="8249"/>
                    <a:pt x="2117" y="8249"/>
                  </a:cubicBezTo>
                  <a:cubicBezTo>
                    <a:pt x="2345" y="8249"/>
                    <a:pt x="2576" y="8207"/>
                    <a:pt x="2797" y="8118"/>
                  </a:cubicBezTo>
                  <a:lnTo>
                    <a:pt x="13877" y="4286"/>
                  </a:lnTo>
                  <a:cubicBezTo>
                    <a:pt x="14894" y="3868"/>
                    <a:pt x="15657" y="2633"/>
                    <a:pt x="15203" y="1416"/>
                  </a:cubicBezTo>
                  <a:cubicBezTo>
                    <a:pt x="14795" y="358"/>
                    <a:pt x="13901" y="0"/>
                    <a:pt x="1306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grpSp>
      <p:grpSp>
        <p:nvGrpSpPr>
          <p:cNvPr id="30" name="Google Shape;2307;p67">
            <a:extLst>
              <a:ext uri="{FF2B5EF4-FFF2-40B4-BE49-F238E27FC236}">
                <a16:creationId xmlns:a16="http://schemas.microsoft.com/office/drawing/2014/main" id="{6C73FEDE-1E13-41A1-A215-7C86D8245B8D}"/>
              </a:ext>
            </a:extLst>
          </p:cNvPr>
          <p:cNvGrpSpPr/>
          <p:nvPr/>
        </p:nvGrpSpPr>
        <p:grpSpPr>
          <a:xfrm>
            <a:off x="4293676" y="5689715"/>
            <a:ext cx="1253416" cy="2261160"/>
            <a:chOff x="1332925" y="2597750"/>
            <a:chExt cx="569000" cy="1026475"/>
          </a:xfrm>
        </p:grpSpPr>
        <p:sp>
          <p:nvSpPr>
            <p:cNvPr id="31" name="Google Shape;2308;p67">
              <a:extLst>
                <a:ext uri="{FF2B5EF4-FFF2-40B4-BE49-F238E27FC236}">
                  <a16:creationId xmlns:a16="http://schemas.microsoft.com/office/drawing/2014/main" id="{83A44CB7-8788-44B0-B6B4-FE5C2EB307E3}"/>
                </a:ext>
              </a:extLst>
            </p:cNvPr>
            <p:cNvSpPr/>
            <p:nvPr/>
          </p:nvSpPr>
          <p:spPr>
            <a:xfrm>
              <a:off x="1480950" y="3210525"/>
              <a:ext cx="260225" cy="210275"/>
            </a:xfrm>
            <a:custGeom>
              <a:avLst/>
              <a:gdLst/>
              <a:ahLst/>
              <a:cxnLst/>
              <a:rect l="l" t="t" r="r" b="b"/>
              <a:pathLst>
                <a:path w="10409" h="8411" extrusionOk="0">
                  <a:moveTo>
                    <a:pt x="1399" y="1"/>
                  </a:moveTo>
                  <a:lnTo>
                    <a:pt x="1" y="6485"/>
                  </a:lnTo>
                  <a:lnTo>
                    <a:pt x="9010" y="8410"/>
                  </a:lnTo>
                  <a:lnTo>
                    <a:pt x="10409" y="1926"/>
                  </a:lnTo>
                  <a:lnTo>
                    <a:pt x="1399" y="1"/>
                  </a:ln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32" name="Google Shape;2309;p67">
              <a:extLst>
                <a:ext uri="{FF2B5EF4-FFF2-40B4-BE49-F238E27FC236}">
                  <a16:creationId xmlns:a16="http://schemas.microsoft.com/office/drawing/2014/main" id="{5B946B8C-D4F7-4C75-9FEB-C2190676A708}"/>
                </a:ext>
              </a:extLst>
            </p:cNvPr>
            <p:cNvSpPr/>
            <p:nvPr/>
          </p:nvSpPr>
          <p:spPr>
            <a:xfrm>
              <a:off x="1463700" y="2931450"/>
              <a:ext cx="381925" cy="364775"/>
            </a:xfrm>
            <a:custGeom>
              <a:avLst/>
              <a:gdLst/>
              <a:ahLst/>
              <a:cxnLst/>
              <a:rect l="l" t="t" r="r" b="b"/>
              <a:pathLst>
                <a:path w="15277" h="14591" extrusionOk="0">
                  <a:moveTo>
                    <a:pt x="4347" y="0"/>
                  </a:moveTo>
                  <a:cubicBezTo>
                    <a:pt x="3267" y="0"/>
                    <a:pt x="2294" y="751"/>
                    <a:pt x="2071" y="1864"/>
                  </a:cubicBezTo>
                  <a:lnTo>
                    <a:pt x="273" y="10147"/>
                  </a:lnTo>
                  <a:cubicBezTo>
                    <a:pt x="1" y="11418"/>
                    <a:pt x="800" y="12653"/>
                    <a:pt x="2053" y="12926"/>
                  </a:cubicBezTo>
                  <a:lnTo>
                    <a:pt x="9446" y="14524"/>
                  </a:lnTo>
                  <a:cubicBezTo>
                    <a:pt x="9672" y="14569"/>
                    <a:pt x="9897" y="14590"/>
                    <a:pt x="10119" y="14590"/>
                  </a:cubicBezTo>
                  <a:cubicBezTo>
                    <a:pt x="11698" y="14590"/>
                    <a:pt x="13110" y="13499"/>
                    <a:pt x="13460" y="11890"/>
                  </a:cubicBezTo>
                  <a:lnTo>
                    <a:pt x="15004" y="4625"/>
                  </a:lnTo>
                  <a:cubicBezTo>
                    <a:pt x="15276" y="3372"/>
                    <a:pt x="14477" y="2136"/>
                    <a:pt x="13224" y="1846"/>
                  </a:cubicBezTo>
                  <a:lnTo>
                    <a:pt x="4814" y="48"/>
                  </a:lnTo>
                  <a:cubicBezTo>
                    <a:pt x="4657" y="16"/>
                    <a:pt x="4501" y="0"/>
                    <a:pt x="434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cs typeface="Arial"/>
                <a:sym typeface="Arial"/>
              </a:endParaRPr>
            </a:p>
          </p:txBody>
        </p:sp>
        <p:sp>
          <p:nvSpPr>
            <p:cNvPr id="33" name="Google Shape;2310;p67">
              <a:extLst>
                <a:ext uri="{FF2B5EF4-FFF2-40B4-BE49-F238E27FC236}">
                  <a16:creationId xmlns:a16="http://schemas.microsoft.com/office/drawing/2014/main" id="{6B31956B-F47B-41E5-AF47-EFAB058C3005}"/>
                </a:ext>
              </a:extLst>
            </p:cNvPr>
            <p:cNvSpPr/>
            <p:nvPr/>
          </p:nvSpPr>
          <p:spPr>
            <a:xfrm>
              <a:off x="1332925" y="2859025"/>
              <a:ext cx="242050" cy="399400"/>
            </a:xfrm>
            <a:custGeom>
              <a:avLst/>
              <a:gdLst/>
              <a:ahLst/>
              <a:cxnLst/>
              <a:rect l="l" t="t" r="r" b="b"/>
              <a:pathLst>
                <a:path w="9682" h="15976" extrusionOk="0">
                  <a:moveTo>
                    <a:pt x="2260" y="0"/>
                  </a:moveTo>
                  <a:cubicBezTo>
                    <a:pt x="1965" y="0"/>
                    <a:pt x="1665" y="65"/>
                    <a:pt x="1381" y="202"/>
                  </a:cubicBezTo>
                  <a:lnTo>
                    <a:pt x="1363" y="202"/>
                  </a:lnTo>
                  <a:cubicBezTo>
                    <a:pt x="418" y="656"/>
                    <a:pt x="0" y="1800"/>
                    <a:pt x="418" y="2763"/>
                  </a:cubicBezTo>
                  <a:lnTo>
                    <a:pt x="4886" y="14478"/>
                  </a:lnTo>
                  <a:cubicBezTo>
                    <a:pt x="5254" y="15326"/>
                    <a:pt x="6147" y="15975"/>
                    <a:pt x="7133" y="15975"/>
                  </a:cubicBezTo>
                  <a:cubicBezTo>
                    <a:pt x="7415" y="15975"/>
                    <a:pt x="7705" y="15922"/>
                    <a:pt x="7992" y="15804"/>
                  </a:cubicBezTo>
                  <a:cubicBezTo>
                    <a:pt x="9682" y="15096"/>
                    <a:pt x="9609" y="13261"/>
                    <a:pt x="9155" y="12244"/>
                  </a:cubicBezTo>
                  <a:lnTo>
                    <a:pt x="4105" y="1165"/>
                  </a:lnTo>
                  <a:cubicBezTo>
                    <a:pt x="3752" y="431"/>
                    <a:pt x="3021" y="0"/>
                    <a:pt x="226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34" name="Google Shape;2311;p67">
              <a:extLst>
                <a:ext uri="{FF2B5EF4-FFF2-40B4-BE49-F238E27FC236}">
                  <a16:creationId xmlns:a16="http://schemas.microsoft.com/office/drawing/2014/main" id="{20F9A409-5F2C-41B4-AD17-9333EF1E5B58}"/>
                </a:ext>
              </a:extLst>
            </p:cNvPr>
            <p:cNvSpPr/>
            <p:nvPr/>
          </p:nvSpPr>
          <p:spPr>
            <a:xfrm>
              <a:off x="1767500" y="2730800"/>
              <a:ext cx="134425" cy="356475"/>
            </a:xfrm>
            <a:custGeom>
              <a:avLst/>
              <a:gdLst/>
              <a:ahLst/>
              <a:cxnLst/>
              <a:rect l="l" t="t" r="r" b="b"/>
              <a:pathLst>
                <a:path w="5377" h="14259" extrusionOk="0">
                  <a:moveTo>
                    <a:pt x="3930" y="0"/>
                  </a:moveTo>
                  <a:cubicBezTo>
                    <a:pt x="3318" y="0"/>
                    <a:pt x="2761" y="425"/>
                    <a:pt x="2634" y="1044"/>
                  </a:cubicBezTo>
                  <a:lnTo>
                    <a:pt x="145" y="12651"/>
                  </a:lnTo>
                  <a:cubicBezTo>
                    <a:pt x="0" y="13359"/>
                    <a:pt x="454" y="14068"/>
                    <a:pt x="1181" y="14231"/>
                  </a:cubicBezTo>
                  <a:cubicBezTo>
                    <a:pt x="1270" y="14249"/>
                    <a:pt x="1359" y="14258"/>
                    <a:pt x="1446" y="14258"/>
                  </a:cubicBezTo>
                  <a:cubicBezTo>
                    <a:pt x="2058" y="14258"/>
                    <a:pt x="2616" y="13831"/>
                    <a:pt x="2743" y="13196"/>
                  </a:cubicBezTo>
                  <a:lnTo>
                    <a:pt x="5231" y="1607"/>
                  </a:lnTo>
                  <a:cubicBezTo>
                    <a:pt x="5376" y="881"/>
                    <a:pt x="4922" y="191"/>
                    <a:pt x="4196" y="27"/>
                  </a:cubicBezTo>
                  <a:cubicBezTo>
                    <a:pt x="4107" y="9"/>
                    <a:pt x="4018" y="0"/>
                    <a:pt x="393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35" name="Google Shape;2312;p67">
              <a:extLst>
                <a:ext uri="{FF2B5EF4-FFF2-40B4-BE49-F238E27FC236}">
                  <a16:creationId xmlns:a16="http://schemas.microsoft.com/office/drawing/2014/main" id="{81A69A8A-0AAA-40CA-9462-3F8454FD1653}"/>
                </a:ext>
              </a:extLst>
            </p:cNvPr>
            <p:cNvSpPr/>
            <p:nvPr/>
          </p:nvSpPr>
          <p:spPr>
            <a:xfrm>
              <a:off x="1688475" y="2633625"/>
              <a:ext cx="143525" cy="399275"/>
            </a:xfrm>
            <a:custGeom>
              <a:avLst/>
              <a:gdLst/>
              <a:ahLst/>
              <a:cxnLst/>
              <a:rect l="l" t="t" r="r" b="b"/>
              <a:pathLst>
                <a:path w="5741" h="15971" extrusionOk="0">
                  <a:moveTo>
                    <a:pt x="4294" y="0"/>
                  </a:moveTo>
                  <a:cubicBezTo>
                    <a:pt x="3682" y="0"/>
                    <a:pt x="3125" y="425"/>
                    <a:pt x="2998" y="1044"/>
                  </a:cubicBezTo>
                  <a:lnTo>
                    <a:pt x="146" y="14358"/>
                  </a:lnTo>
                  <a:cubicBezTo>
                    <a:pt x="1" y="15085"/>
                    <a:pt x="455" y="15793"/>
                    <a:pt x="1163" y="15938"/>
                  </a:cubicBezTo>
                  <a:cubicBezTo>
                    <a:pt x="1261" y="15960"/>
                    <a:pt x="1358" y="15971"/>
                    <a:pt x="1453" y="15971"/>
                  </a:cubicBezTo>
                  <a:cubicBezTo>
                    <a:pt x="2070" y="15971"/>
                    <a:pt x="2617" y="15535"/>
                    <a:pt x="2743" y="14921"/>
                  </a:cubicBezTo>
                  <a:lnTo>
                    <a:pt x="5595" y="1607"/>
                  </a:lnTo>
                  <a:cubicBezTo>
                    <a:pt x="5740" y="881"/>
                    <a:pt x="5286" y="172"/>
                    <a:pt x="4560" y="27"/>
                  </a:cubicBezTo>
                  <a:cubicBezTo>
                    <a:pt x="4471" y="9"/>
                    <a:pt x="4381" y="0"/>
                    <a:pt x="429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36" name="Google Shape;2313;p67">
              <a:extLst>
                <a:ext uri="{FF2B5EF4-FFF2-40B4-BE49-F238E27FC236}">
                  <a16:creationId xmlns:a16="http://schemas.microsoft.com/office/drawing/2014/main" id="{DEDCB7F8-3CA3-4D4D-9095-632748E3D6FD}"/>
                </a:ext>
              </a:extLst>
            </p:cNvPr>
            <p:cNvSpPr/>
            <p:nvPr/>
          </p:nvSpPr>
          <p:spPr>
            <a:xfrm>
              <a:off x="1602650" y="2597750"/>
              <a:ext cx="147600" cy="416850"/>
            </a:xfrm>
            <a:custGeom>
              <a:avLst/>
              <a:gdLst/>
              <a:ahLst/>
              <a:cxnLst/>
              <a:rect l="l" t="t" r="r" b="b"/>
              <a:pathLst>
                <a:path w="5904" h="16674" extrusionOk="0">
                  <a:moveTo>
                    <a:pt x="4457" y="0"/>
                  </a:moveTo>
                  <a:cubicBezTo>
                    <a:pt x="3845" y="0"/>
                    <a:pt x="3286" y="425"/>
                    <a:pt x="3143" y="1044"/>
                  </a:cubicBezTo>
                  <a:lnTo>
                    <a:pt x="164" y="15067"/>
                  </a:lnTo>
                  <a:cubicBezTo>
                    <a:pt x="1" y="15793"/>
                    <a:pt x="473" y="16502"/>
                    <a:pt x="1181" y="16647"/>
                  </a:cubicBezTo>
                  <a:cubicBezTo>
                    <a:pt x="1270" y="16665"/>
                    <a:pt x="1359" y="16674"/>
                    <a:pt x="1447" y="16674"/>
                  </a:cubicBezTo>
                  <a:cubicBezTo>
                    <a:pt x="2059" y="16674"/>
                    <a:pt x="2619" y="16249"/>
                    <a:pt x="2762" y="15630"/>
                  </a:cubicBezTo>
                  <a:lnTo>
                    <a:pt x="5740" y="1607"/>
                  </a:lnTo>
                  <a:cubicBezTo>
                    <a:pt x="5904" y="881"/>
                    <a:pt x="5450" y="172"/>
                    <a:pt x="4723" y="27"/>
                  </a:cubicBezTo>
                  <a:cubicBezTo>
                    <a:pt x="4634" y="9"/>
                    <a:pt x="4545" y="0"/>
                    <a:pt x="445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37" name="Google Shape;2314;p67">
              <a:extLst>
                <a:ext uri="{FF2B5EF4-FFF2-40B4-BE49-F238E27FC236}">
                  <a16:creationId xmlns:a16="http://schemas.microsoft.com/office/drawing/2014/main" id="{448E16DD-434B-45FF-B440-D77B6A33E9BF}"/>
                </a:ext>
              </a:extLst>
            </p:cNvPr>
            <p:cNvSpPr/>
            <p:nvPr/>
          </p:nvSpPr>
          <p:spPr>
            <a:xfrm>
              <a:off x="1510475" y="2634375"/>
              <a:ext cx="140800" cy="385850"/>
            </a:xfrm>
            <a:custGeom>
              <a:avLst/>
              <a:gdLst/>
              <a:ahLst/>
              <a:cxnLst/>
              <a:rect l="l" t="t" r="r" b="b"/>
              <a:pathLst>
                <a:path w="5632" h="15434" extrusionOk="0">
                  <a:moveTo>
                    <a:pt x="4171" y="0"/>
                  </a:moveTo>
                  <a:cubicBezTo>
                    <a:pt x="3558" y="0"/>
                    <a:pt x="3014" y="424"/>
                    <a:pt x="2888" y="1051"/>
                  </a:cubicBezTo>
                  <a:lnTo>
                    <a:pt x="164" y="13838"/>
                  </a:lnTo>
                  <a:cubicBezTo>
                    <a:pt x="0" y="14546"/>
                    <a:pt x="473" y="15255"/>
                    <a:pt x="1181" y="15400"/>
                  </a:cubicBezTo>
                  <a:cubicBezTo>
                    <a:pt x="1279" y="15422"/>
                    <a:pt x="1376" y="15433"/>
                    <a:pt x="1472" y="15433"/>
                  </a:cubicBezTo>
                  <a:cubicBezTo>
                    <a:pt x="2074" y="15433"/>
                    <a:pt x="2620" y="15009"/>
                    <a:pt x="2761" y="14383"/>
                  </a:cubicBezTo>
                  <a:lnTo>
                    <a:pt x="5486" y="1595"/>
                  </a:lnTo>
                  <a:cubicBezTo>
                    <a:pt x="5631" y="887"/>
                    <a:pt x="5177" y="179"/>
                    <a:pt x="4469" y="33"/>
                  </a:cubicBezTo>
                  <a:cubicBezTo>
                    <a:pt x="4369" y="11"/>
                    <a:pt x="4269" y="0"/>
                    <a:pt x="41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38" name="Google Shape;2315;p67">
              <a:extLst>
                <a:ext uri="{FF2B5EF4-FFF2-40B4-BE49-F238E27FC236}">
                  <a16:creationId xmlns:a16="http://schemas.microsoft.com/office/drawing/2014/main" id="{ACA8F801-DF69-4894-8AB1-48EAA6031CC8}"/>
                </a:ext>
              </a:extLst>
            </p:cNvPr>
            <p:cNvSpPr/>
            <p:nvPr/>
          </p:nvSpPr>
          <p:spPr>
            <a:xfrm>
              <a:off x="1391500" y="3312250"/>
              <a:ext cx="361025" cy="311975"/>
            </a:xfrm>
            <a:custGeom>
              <a:avLst/>
              <a:gdLst/>
              <a:ahLst/>
              <a:cxnLst/>
              <a:rect l="l" t="t" r="r" b="b"/>
              <a:pathLst>
                <a:path w="14441" h="12479" extrusionOk="0">
                  <a:moveTo>
                    <a:pt x="3434" y="0"/>
                  </a:moveTo>
                  <a:lnTo>
                    <a:pt x="3034" y="1871"/>
                  </a:lnTo>
                  <a:cubicBezTo>
                    <a:pt x="2939" y="1849"/>
                    <a:pt x="2844" y="1839"/>
                    <a:pt x="2750" y="1839"/>
                  </a:cubicBezTo>
                  <a:cubicBezTo>
                    <a:pt x="2145" y="1839"/>
                    <a:pt x="1598" y="2275"/>
                    <a:pt x="1472" y="2888"/>
                  </a:cubicBezTo>
                  <a:lnTo>
                    <a:pt x="1" y="9736"/>
                  </a:lnTo>
                  <a:lnTo>
                    <a:pt x="691" y="9863"/>
                  </a:lnTo>
                  <a:lnTo>
                    <a:pt x="12824" y="12479"/>
                  </a:lnTo>
                  <a:lnTo>
                    <a:pt x="14277" y="5631"/>
                  </a:lnTo>
                  <a:cubicBezTo>
                    <a:pt x="14441" y="4923"/>
                    <a:pt x="13968" y="4214"/>
                    <a:pt x="13260" y="4051"/>
                  </a:cubicBezTo>
                  <a:lnTo>
                    <a:pt x="13660" y="2180"/>
                  </a:lnTo>
                  <a:lnTo>
                    <a:pt x="9573" y="1308"/>
                  </a:lnTo>
                  <a:lnTo>
                    <a:pt x="3434" y="0"/>
                  </a:lnTo>
                  <a:close/>
                </a:path>
              </a:pathLst>
            </a:custGeom>
            <a:solidFill>
              <a:srgbClr val="98C4E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39" name="Google Shape;2316;p67">
              <a:extLst>
                <a:ext uri="{FF2B5EF4-FFF2-40B4-BE49-F238E27FC236}">
                  <a16:creationId xmlns:a16="http://schemas.microsoft.com/office/drawing/2014/main" id="{6650C278-1119-4B13-92FD-8A4C507E4FB5}"/>
                </a:ext>
              </a:extLst>
            </p:cNvPr>
            <p:cNvSpPr/>
            <p:nvPr/>
          </p:nvSpPr>
          <p:spPr>
            <a:xfrm>
              <a:off x="1624000" y="2997550"/>
              <a:ext cx="111275" cy="213000"/>
            </a:xfrm>
            <a:custGeom>
              <a:avLst/>
              <a:gdLst/>
              <a:ahLst/>
              <a:cxnLst/>
              <a:rect l="l" t="t" r="r" b="b"/>
              <a:pathLst>
                <a:path w="4451" h="8520" extrusionOk="0">
                  <a:moveTo>
                    <a:pt x="2180" y="1"/>
                  </a:moveTo>
                  <a:cubicBezTo>
                    <a:pt x="1799" y="1"/>
                    <a:pt x="1417" y="55"/>
                    <a:pt x="1054" y="164"/>
                  </a:cubicBezTo>
                  <a:cubicBezTo>
                    <a:pt x="691" y="273"/>
                    <a:pt x="345" y="419"/>
                    <a:pt x="0" y="637"/>
                  </a:cubicBezTo>
                  <a:lnTo>
                    <a:pt x="0" y="1690"/>
                  </a:lnTo>
                  <a:cubicBezTo>
                    <a:pt x="345" y="1436"/>
                    <a:pt x="709" y="1254"/>
                    <a:pt x="1036" y="1109"/>
                  </a:cubicBezTo>
                  <a:cubicBezTo>
                    <a:pt x="1363" y="982"/>
                    <a:pt x="1690" y="927"/>
                    <a:pt x="1980" y="927"/>
                  </a:cubicBezTo>
                  <a:cubicBezTo>
                    <a:pt x="2380" y="927"/>
                    <a:pt x="2707" y="1018"/>
                    <a:pt x="2943" y="1236"/>
                  </a:cubicBezTo>
                  <a:cubicBezTo>
                    <a:pt x="3197" y="1436"/>
                    <a:pt x="3324" y="1708"/>
                    <a:pt x="3324" y="2035"/>
                  </a:cubicBezTo>
                  <a:cubicBezTo>
                    <a:pt x="3324" y="2217"/>
                    <a:pt x="3270" y="2399"/>
                    <a:pt x="3179" y="2580"/>
                  </a:cubicBezTo>
                  <a:cubicBezTo>
                    <a:pt x="3070" y="2744"/>
                    <a:pt x="2925" y="2943"/>
                    <a:pt x="2707" y="3125"/>
                  </a:cubicBezTo>
                  <a:lnTo>
                    <a:pt x="2216" y="3634"/>
                  </a:lnTo>
                  <a:cubicBezTo>
                    <a:pt x="1871" y="3961"/>
                    <a:pt x="1653" y="4233"/>
                    <a:pt x="1544" y="4469"/>
                  </a:cubicBezTo>
                  <a:cubicBezTo>
                    <a:pt x="1435" y="4724"/>
                    <a:pt x="1399" y="5032"/>
                    <a:pt x="1399" y="5414"/>
                  </a:cubicBezTo>
                  <a:lnTo>
                    <a:pt x="1399" y="6267"/>
                  </a:lnTo>
                  <a:lnTo>
                    <a:pt x="2452" y="6267"/>
                  </a:lnTo>
                  <a:lnTo>
                    <a:pt x="2452" y="5577"/>
                  </a:lnTo>
                  <a:cubicBezTo>
                    <a:pt x="2452" y="5377"/>
                    <a:pt x="2471" y="5232"/>
                    <a:pt x="2471" y="5123"/>
                  </a:cubicBezTo>
                  <a:cubicBezTo>
                    <a:pt x="2489" y="5014"/>
                    <a:pt x="2507" y="4905"/>
                    <a:pt x="2525" y="4832"/>
                  </a:cubicBezTo>
                  <a:cubicBezTo>
                    <a:pt x="2561" y="4742"/>
                    <a:pt x="2616" y="4651"/>
                    <a:pt x="2689" y="4542"/>
                  </a:cubicBezTo>
                  <a:cubicBezTo>
                    <a:pt x="2761" y="4451"/>
                    <a:pt x="2888" y="4306"/>
                    <a:pt x="3052" y="4142"/>
                  </a:cubicBezTo>
                  <a:lnTo>
                    <a:pt x="3542" y="3652"/>
                  </a:lnTo>
                  <a:cubicBezTo>
                    <a:pt x="3887" y="3325"/>
                    <a:pt x="4123" y="3052"/>
                    <a:pt x="4251" y="2798"/>
                  </a:cubicBezTo>
                  <a:cubicBezTo>
                    <a:pt x="4396" y="2526"/>
                    <a:pt x="4450" y="2271"/>
                    <a:pt x="4450" y="1981"/>
                  </a:cubicBezTo>
                  <a:cubicBezTo>
                    <a:pt x="4450" y="1381"/>
                    <a:pt x="4251" y="909"/>
                    <a:pt x="3833" y="546"/>
                  </a:cubicBezTo>
                  <a:cubicBezTo>
                    <a:pt x="3415" y="183"/>
                    <a:pt x="2870" y="1"/>
                    <a:pt x="2180" y="1"/>
                  </a:cubicBezTo>
                  <a:close/>
                  <a:moveTo>
                    <a:pt x="1363" y="7085"/>
                  </a:moveTo>
                  <a:lnTo>
                    <a:pt x="1363" y="8520"/>
                  </a:lnTo>
                  <a:lnTo>
                    <a:pt x="2489" y="8520"/>
                  </a:lnTo>
                  <a:lnTo>
                    <a:pt x="2489" y="7085"/>
                  </a:lnTo>
                  <a:close/>
                </a:path>
              </a:pathLst>
            </a:custGeom>
            <a:solidFill>
              <a:srgbClr val="C85C32"/>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grpSp>
      <p:grpSp>
        <p:nvGrpSpPr>
          <p:cNvPr id="40" name="Google Shape;2317;p67">
            <a:extLst>
              <a:ext uri="{FF2B5EF4-FFF2-40B4-BE49-F238E27FC236}">
                <a16:creationId xmlns:a16="http://schemas.microsoft.com/office/drawing/2014/main" id="{5E034E10-FCF7-46A8-901D-A702B861B807}"/>
              </a:ext>
            </a:extLst>
          </p:cNvPr>
          <p:cNvGrpSpPr/>
          <p:nvPr/>
        </p:nvGrpSpPr>
        <p:grpSpPr>
          <a:xfrm>
            <a:off x="7696308" y="5500160"/>
            <a:ext cx="2998946" cy="3542001"/>
            <a:chOff x="2008600" y="2588450"/>
            <a:chExt cx="1361400" cy="1607925"/>
          </a:xfrm>
        </p:grpSpPr>
        <p:sp>
          <p:nvSpPr>
            <p:cNvPr id="41" name="Google Shape;2318;p67">
              <a:extLst>
                <a:ext uri="{FF2B5EF4-FFF2-40B4-BE49-F238E27FC236}">
                  <a16:creationId xmlns:a16="http://schemas.microsoft.com/office/drawing/2014/main" id="{4156ABC4-6413-4EA3-AA94-7AFD3B966782}"/>
                </a:ext>
              </a:extLst>
            </p:cNvPr>
            <p:cNvSpPr/>
            <p:nvPr/>
          </p:nvSpPr>
          <p:spPr>
            <a:xfrm>
              <a:off x="2830525" y="2674475"/>
              <a:ext cx="116250" cy="404700"/>
            </a:xfrm>
            <a:custGeom>
              <a:avLst/>
              <a:gdLst/>
              <a:ahLst/>
              <a:cxnLst/>
              <a:rect l="l" t="t" r="r" b="b"/>
              <a:pathLst>
                <a:path w="4650" h="16188" extrusionOk="0">
                  <a:moveTo>
                    <a:pt x="3052" y="1"/>
                  </a:moveTo>
                  <a:cubicBezTo>
                    <a:pt x="2282" y="1"/>
                    <a:pt x="1611" y="591"/>
                    <a:pt x="1526" y="1372"/>
                  </a:cubicBezTo>
                  <a:lnTo>
                    <a:pt x="91" y="14504"/>
                  </a:lnTo>
                  <a:cubicBezTo>
                    <a:pt x="0" y="15340"/>
                    <a:pt x="599" y="16084"/>
                    <a:pt x="1435" y="16175"/>
                  </a:cubicBezTo>
                  <a:cubicBezTo>
                    <a:pt x="1499" y="16184"/>
                    <a:pt x="1563" y="16188"/>
                    <a:pt x="1626" y="16188"/>
                  </a:cubicBezTo>
                  <a:cubicBezTo>
                    <a:pt x="2381" y="16188"/>
                    <a:pt x="3022" y="15602"/>
                    <a:pt x="3106" y="14831"/>
                  </a:cubicBezTo>
                  <a:lnTo>
                    <a:pt x="4559" y="1699"/>
                  </a:lnTo>
                  <a:cubicBezTo>
                    <a:pt x="4650" y="863"/>
                    <a:pt x="4051" y="100"/>
                    <a:pt x="3215" y="10"/>
                  </a:cubicBezTo>
                  <a:cubicBezTo>
                    <a:pt x="3160" y="4"/>
                    <a:pt x="3106" y="1"/>
                    <a:pt x="305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42" name="Google Shape;2319;p67">
              <a:extLst>
                <a:ext uri="{FF2B5EF4-FFF2-40B4-BE49-F238E27FC236}">
                  <a16:creationId xmlns:a16="http://schemas.microsoft.com/office/drawing/2014/main" id="{9500917B-4CB3-4FB4-A77B-F741692F0F44}"/>
                </a:ext>
              </a:extLst>
            </p:cNvPr>
            <p:cNvSpPr/>
            <p:nvPr/>
          </p:nvSpPr>
          <p:spPr>
            <a:xfrm>
              <a:off x="2741050" y="2588450"/>
              <a:ext cx="162600" cy="449850"/>
            </a:xfrm>
            <a:custGeom>
              <a:avLst/>
              <a:gdLst/>
              <a:ahLst/>
              <a:cxnLst/>
              <a:rect l="l" t="t" r="r" b="b"/>
              <a:pathLst>
                <a:path w="6504" h="17994" extrusionOk="0">
                  <a:moveTo>
                    <a:pt x="1671" y="0"/>
                  </a:moveTo>
                  <a:cubicBezTo>
                    <a:pt x="1563" y="0"/>
                    <a:pt x="1454" y="12"/>
                    <a:pt x="1345" y="36"/>
                  </a:cubicBezTo>
                  <a:cubicBezTo>
                    <a:pt x="528" y="218"/>
                    <a:pt x="1" y="1017"/>
                    <a:pt x="182" y="1834"/>
                  </a:cubicBezTo>
                  <a:lnTo>
                    <a:pt x="3361" y="16783"/>
                  </a:lnTo>
                  <a:cubicBezTo>
                    <a:pt x="3504" y="17513"/>
                    <a:pt x="4147" y="17994"/>
                    <a:pt x="4852" y="17994"/>
                  </a:cubicBezTo>
                  <a:cubicBezTo>
                    <a:pt x="4954" y="17994"/>
                    <a:pt x="5057" y="17984"/>
                    <a:pt x="5159" y="17963"/>
                  </a:cubicBezTo>
                  <a:cubicBezTo>
                    <a:pt x="5977" y="17782"/>
                    <a:pt x="6503" y="16983"/>
                    <a:pt x="6322" y="16165"/>
                  </a:cubicBezTo>
                  <a:lnTo>
                    <a:pt x="3143" y="1198"/>
                  </a:lnTo>
                  <a:cubicBezTo>
                    <a:pt x="3002" y="490"/>
                    <a:pt x="2369" y="0"/>
                    <a:pt x="16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43" name="Google Shape;2320;p67">
              <a:extLst>
                <a:ext uri="{FF2B5EF4-FFF2-40B4-BE49-F238E27FC236}">
                  <a16:creationId xmlns:a16="http://schemas.microsoft.com/office/drawing/2014/main" id="{244023C2-FDBF-4E3D-9B8C-52AF7386E5BA}"/>
                </a:ext>
              </a:extLst>
            </p:cNvPr>
            <p:cNvSpPr/>
            <p:nvPr/>
          </p:nvSpPr>
          <p:spPr>
            <a:xfrm>
              <a:off x="2623450" y="2588525"/>
              <a:ext cx="249325" cy="448925"/>
            </a:xfrm>
            <a:custGeom>
              <a:avLst/>
              <a:gdLst/>
              <a:ahLst/>
              <a:cxnLst/>
              <a:rect l="l" t="t" r="r" b="b"/>
              <a:pathLst>
                <a:path w="9973" h="17957" extrusionOk="0">
                  <a:moveTo>
                    <a:pt x="1725" y="0"/>
                  </a:moveTo>
                  <a:cubicBezTo>
                    <a:pt x="1525" y="0"/>
                    <a:pt x="1322" y="40"/>
                    <a:pt x="1127" y="124"/>
                  </a:cubicBezTo>
                  <a:cubicBezTo>
                    <a:pt x="364" y="469"/>
                    <a:pt x="0" y="1359"/>
                    <a:pt x="346" y="2122"/>
                  </a:cubicBezTo>
                  <a:lnTo>
                    <a:pt x="6848" y="17052"/>
                  </a:lnTo>
                  <a:cubicBezTo>
                    <a:pt x="7092" y="17620"/>
                    <a:pt x="7657" y="17956"/>
                    <a:pt x="8245" y="17956"/>
                  </a:cubicBezTo>
                  <a:cubicBezTo>
                    <a:pt x="8447" y="17956"/>
                    <a:pt x="8651" y="17917"/>
                    <a:pt x="8846" y="17833"/>
                  </a:cubicBezTo>
                  <a:cubicBezTo>
                    <a:pt x="9609" y="17488"/>
                    <a:pt x="9972" y="16598"/>
                    <a:pt x="9627" y="15835"/>
                  </a:cubicBezTo>
                  <a:lnTo>
                    <a:pt x="3125" y="905"/>
                  </a:lnTo>
                  <a:cubicBezTo>
                    <a:pt x="2868" y="337"/>
                    <a:pt x="2309" y="0"/>
                    <a:pt x="1725"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44" name="Google Shape;2321;p67">
              <a:extLst>
                <a:ext uri="{FF2B5EF4-FFF2-40B4-BE49-F238E27FC236}">
                  <a16:creationId xmlns:a16="http://schemas.microsoft.com/office/drawing/2014/main" id="{C4FC1AD5-3009-44B1-AB21-D883C6AF1A7D}"/>
                </a:ext>
              </a:extLst>
            </p:cNvPr>
            <p:cNvSpPr/>
            <p:nvPr/>
          </p:nvSpPr>
          <p:spPr>
            <a:xfrm>
              <a:off x="2671575" y="2909362"/>
              <a:ext cx="331525" cy="501800"/>
            </a:xfrm>
            <a:custGeom>
              <a:avLst/>
              <a:gdLst/>
              <a:ahLst/>
              <a:cxnLst/>
              <a:rect l="l" t="t" r="r" b="b"/>
              <a:pathLst>
                <a:path w="13261" h="20072" extrusionOk="0">
                  <a:moveTo>
                    <a:pt x="9845" y="1"/>
                  </a:moveTo>
                  <a:lnTo>
                    <a:pt x="1" y="7557"/>
                  </a:lnTo>
                  <a:lnTo>
                    <a:pt x="5196" y="20072"/>
                  </a:lnTo>
                  <a:lnTo>
                    <a:pt x="13260" y="16730"/>
                  </a:lnTo>
                  <a:lnTo>
                    <a:pt x="9845" y="1"/>
                  </a:ln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45" name="Google Shape;2322;p67">
              <a:extLst>
                <a:ext uri="{FF2B5EF4-FFF2-40B4-BE49-F238E27FC236}">
                  <a16:creationId xmlns:a16="http://schemas.microsoft.com/office/drawing/2014/main" id="{375EAE0F-674F-47C2-98E3-D77EFA5A078A}"/>
                </a:ext>
              </a:extLst>
            </p:cNvPr>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EA9C35"/>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46" name="Google Shape;2323;p67">
              <a:extLst>
                <a:ext uri="{FF2B5EF4-FFF2-40B4-BE49-F238E27FC236}">
                  <a16:creationId xmlns:a16="http://schemas.microsoft.com/office/drawing/2014/main" id="{F49C095F-A7F7-44CE-BC81-3D89911769E8}"/>
                </a:ext>
              </a:extLst>
            </p:cNvPr>
            <p:cNvSpPr/>
            <p:nvPr/>
          </p:nvSpPr>
          <p:spPr>
            <a:xfrm>
              <a:off x="2629800" y="2827725"/>
              <a:ext cx="210275" cy="225825"/>
            </a:xfrm>
            <a:custGeom>
              <a:avLst/>
              <a:gdLst/>
              <a:ahLst/>
              <a:cxnLst/>
              <a:rect l="l" t="t" r="r" b="b"/>
              <a:pathLst>
                <a:path w="8411" h="9033" extrusionOk="0">
                  <a:moveTo>
                    <a:pt x="1974" y="1"/>
                  </a:moveTo>
                  <a:cubicBezTo>
                    <a:pt x="1582" y="1"/>
                    <a:pt x="1186" y="132"/>
                    <a:pt x="854" y="400"/>
                  </a:cubicBezTo>
                  <a:cubicBezTo>
                    <a:pt x="110" y="1000"/>
                    <a:pt x="1" y="2090"/>
                    <a:pt x="600" y="2834"/>
                  </a:cubicBezTo>
                  <a:lnTo>
                    <a:pt x="5105" y="8392"/>
                  </a:lnTo>
                  <a:cubicBezTo>
                    <a:pt x="5445" y="8815"/>
                    <a:pt x="5943" y="9033"/>
                    <a:pt x="6446" y="9033"/>
                  </a:cubicBezTo>
                  <a:cubicBezTo>
                    <a:pt x="6830" y="9033"/>
                    <a:pt x="7216" y="8906"/>
                    <a:pt x="7539" y="8647"/>
                  </a:cubicBezTo>
                  <a:cubicBezTo>
                    <a:pt x="8302" y="8047"/>
                    <a:pt x="8411" y="6939"/>
                    <a:pt x="7811" y="6195"/>
                  </a:cubicBezTo>
                  <a:lnTo>
                    <a:pt x="3325" y="655"/>
                  </a:lnTo>
                  <a:cubicBezTo>
                    <a:pt x="2986" y="223"/>
                    <a:pt x="2484" y="1"/>
                    <a:pt x="1974"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47" name="Google Shape;2324;p67">
              <a:extLst>
                <a:ext uri="{FF2B5EF4-FFF2-40B4-BE49-F238E27FC236}">
                  <a16:creationId xmlns:a16="http://schemas.microsoft.com/office/drawing/2014/main" id="{758E0E97-CED1-4889-A55A-8F33F3C57C05}"/>
                </a:ext>
              </a:extLst>
            </p:cNvPr>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48" name="Google Shape;2325;p67">
              <a:extLst>
                <a:ext uri="{FF2B5EF4-FFF2-40B4-BE49-F238E27FC236}">
                  <a16:creationId xmlns:a16="http://schemas.microsoft.com/office/drawing/2014/main" id="{75E68E41-A3BD-473D-BAFB-A12342BD0CE7}"/>
                </a:ext>
              </a:extLst>
            </p:cNvPr>
            <p:cNvSpPr/>
            <p:nvPr/>
          </p:nvSpPr>
          <p:spPr>
            <a:xfrm>
              <a:off x="2503575" y="2960650"/>
              <a:ext cx="300625" cy="333675"/>
            </a:xfrm>
            <a:custGeom>
              <a:avLst/>
              <a:gdLst/>
              <a:ahLst/>
              <a:cxnLst/>
              <a:rect l="l" t="t" r="r" b="b"/>
              <a:pathLst>
                <a:path w="12025" h="13347" extrusionOk="0">
                  <a:moveTo>
                    <a:pt x="2090" y="1"/>
                  </a:moveTo>
                  <a:cubicBezTo>
                    <a:pt x="1645" y="1"/>
                    <a:pt x="1197" y="157"/>
                    <a:pt x="836" y="478"/>
                  </a:cubicBezTo>
                  <a:cubicBezTo>
                    <a:pt x="91" y="1132"/>
                    <a:pt x="0" y="2258"/>
                    <a:pt x="636" y="3021"/>
                  </a:cubicBezTo>
                  <a:lnTo>
                    <a:pt x="7538" y="12484"/>
                  </a:lnTo>
                  <a:cubicBezTo>
                    <a:pt x="7961" y="13007"/>
                    <a:pt x="8657" y="13346"/>
                    <a:pt x="9367" y="13346"/>
                  </a:cubicBezTo>
                  <a:cubicBezTo>
                    <a:pt x="9815" y="13346"/>
                    <a:pt x="10269" y="13211"/>
                    <a:pt x="10662" y="12902"/>
                  </a:cubicBezTo>
                  <a:cubicBezTo>
                    <a:pt x="12025" y="11848"/>
                    <a:pt x="11498" y="10214"/>
                    <a:pt x="10826" y="9414"/>
                  </a:cubicBezTo>
                  <a:lnTo>
                    <a:pt x="3542" y="678"/>
                  </a:lnTo>
                  <a:cubicBezTo>
                    <a:pt x="3164" y="230"/>
                    <a:pt x="2628" y="1"/>
                    <a:pt x="209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49" name="Google Shape;2326;p67">
              <a:extLst>
                <a:ext uri="{FF2B5EF4-FFF2-40B4-BE49-F238E27FC236}">
                  <a16:creationId xmlns:a16="http://schemas.microsoft.com/office/drawing/2014/main" id="{763FBE82-B787-4291-BDE3-D84F8859B949}"/>
                </a:ext>
              </a:extLst>
            </p:cNvPr>
            <p:cNvSpPr/>
            <p:nvPr/>
          </p:nvSpPr>
          <p:spPr>
            <a:xfrm>
              <a:off x="2008600" y="2830225"/>
              <a:ext cx="464575" cy="130125"/>
            </a:xfrm>
            <a:custGeom>
              <a:avLst/>
              <a:gdLst/>
              <a:ahLst/>
              <a:cxnLst/>
              <a:rect l="l" t="t" r="r" b="b"/>
              <a:pathLst>
                <a:path w="18583" h="5205" extrusionOk="0">
                  <a:moveTo>
                    <a:pt x="2905" y="1"/>
                  </a:moveTo>
                  <a:cubicBezTo>
                    <a:pt x="2502" y="1"/>
                    <a:pt x="2119" y="198"/>
                    <a:pt x="1908" y="555"/>
                  </a:cubicBezTo>
                  <a:lnTo>
                    <a:pt x="746" y="391"/>
                  </a:lnTo>
                  <a:cubicBezTo>
                    <a:pt x="714" y="386"/>
                    <a:pt x="682" y="383"/>
                    <a:pt x="651" y="383"/>
                  </a:cubicBezTo>
                  <a:cubicBezTo>
                    <a:pt x="379" y="383"/>
                    <a:pt x="141" y="587"/>
                    <a:pt x="92" y="863"/>
                  </a:cubicBezTo>
                  <a:lnTo>
                    <a:pt x="37" y="1227"/>
                  </a:lnTo>
                  <a:cubicBezTo>
                    <a:pt x="1" y="1554"/>
                    <a:pt x="219" y="1826"/>
                    <a:pt x="528" y="1881"/>
                  </a:cubicBezTo>
                  <a:lnTo>
                    <a:pt x="1690" y="2062"/>
                  </a:lnTo>
                  <a:cubicBezTo>
                    <a:pt x="1799" y="2498"/>
                    <a:pt x="2181" y="2843"/>
                    <a:pt x="2635" y="2898"/>
                  </a:cubicBezTo>
                  <a:lnTo>
                    <a:pt x="18146" y="5205"/>
                  </a:lnTo>
                  <a:lnTo>
                    <a:pt x="18582" y="2317"/>
                  </a:lnTo>
                  <a:lnTo>
                    <a:pt x="3052" y="10"/>
                  </a:lnTo>
                  <a:cubicBezTo>
                    <a:pt x="3003" y="4"/>
                    <a:pt x="2954" y="1"/>
                    <a:pt x="290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50" name="Google Shape;2327;p67">
              <a:extLst>
                <a:ext uri="{FF2B5EF4-FFF2-40B4-BE49-F238E27FC236}">
                  <a16:creationId xmlns:a16="http://schemas.microsoft.com/office/drawing/2014/main" id="{458D1BE4-6742-4BE7-9923-621A7177B2F4}"/>
                </a:ext>
              </a:extLst>
            </p:cNvPr>
            <p:cNvSpPr/>
            <p:nvPr/>
          </p:nvSpPr>
          <p:spPr>
            <a:xfrm>
              <a:off x="2444075" y="2851800"/>
              <a:ext cx="165325" cy="149875"/>
            </a:xfrm>
            <a:custGeom>
              <a:avLst/>
              <a:gdLst/>
              <a:ahLst/>
              <a:cxnLst/>
              <a:rect l="l" t="t" r="r" b="b"/>
              <a:pathLst>
                <a:path w="6613" h="5995" extrusionOk="0">
                  <a:moveTo>
                    <a:pt x="600" y="1181"/>
                  </a:moveTo>
                  <a:lnTo>
                    <a:pt x="110" y="4432"/>
                  </a:lnTo>
                  <a:cubicBezTo>
                    <a:pt x="1" y="5141"/>
                    <a:pt x="491" y="5795"/>
                    <a:pt x="1200" y="5904"/>
                  </a:cubicBezTo>
                  <a:cubicBezTo>
                    <a:pt x="1890" y="5994"/>
                    <a:pt x="2544" y="5522"/>
                    <a:pt x="2653" y="4814"/>
                  </a:cubicBezTo>
                  <a:lnTo>
                    <a:pt x="2707" y="4432"/>
                  </a:lnTo>
                  <a:lnTo>
                    <a:pt x="5105" y="4777"/>
                  </a:lnTo>
                  <a:cubicBezTo>
                    <a:pt x="5777" y="4868"/>
                    <a:pt x="6413" y="4396"/>
                    <a:pt x="6522" y="3724"/>
                  </a:cubicBezTo>
                  <a:cubicBezTo>
                    <a:pt x="6612" y="3034"/>
                    <a:pt x="6158" y="2398"/>
                    <a:pt x="5468" y="2307"/>
                  </a:cubicBezTo>
                  <a:lnTo>
                    <a:pt x="3089" y="1944"/>
                  </a:lnTo>
                  <a:lnTo>
                    <a:pt x="3143" y="1563"/>
                  </a:lnTo>
                  <a:cubicBezTo>
                    <a:pt x="3234" y="854"/>
                    <a:pt x="2762" y="200"/>
                    <a:pt x="2053" y="109"/>
                  </a:cubicBezTo>
                  <a:cubicBezTo>
                    <a:pt x="1345" y="0"/>
                    <a:pt x="691" y="491"/>
                    <a:pt x="600" y="118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51" name="Google Shape;2328;p67">
              <a:extLst>
                <a:ext uri="{FF2B5EF4-FFF2-40B4-BE49-F238E27FC236}">
                  <a16:creationId xmlns:a16="http://schemas.microsoft.com/office/drawing/2014/main" id="{B7B5FCD7-1A41-4A4E-806B-4B082979BA08}"/>
                </a:ext>
              </a:extLst>
            </p:cNvPr>
            <p:cNvSpPr/>
            <p:nvPr/>
          </p:nvSpPr>
          <p:spPr>
            <a:xfrm>
              <a:off x="2508575" y="2818300"/>
              <a:ext cx="207075" cy="108175"/>
            </a:xfrm>
            <a:custGeom>
              <a:avLst/>
              <a:gdLst/>
              <a:ahLst/>
              <a:cxnLst/>
              <a:rect l="l" t="t" r="r" b="b"/>
              <a:pathLst>
                <a:path w="8283" h="4327" extrusionOk="0">
                  <a:moveTo>
                    <a:pt x="6567" y="0"/>
                  </a:moveTo>
                  <a:cubicBezTo>
                    <a:pt x="6438" y="0"/>
                    <a:pt x="6307" y="17"/>
                    <a:pt x="6176" y="51"/>
                  </a:cubicBezTo>
                  <a:lnTo>
                    <a:pt x="1344" y="1250"/>
                  </a:lnTo>
                  <a:cubicBezTo>
                    <a:pt x="509" y="1468"/>
                    <a:pt x="0" y="2303"/>
                    <a:pt x="218" y="3139"/>
                  </a:cubicBezTo>
                  <a:cubicBezTo>
                    <a:pt x="389" y="3851"/>
                    <a:pt x="1035" y="4326"/>
                    <a:pt x="1740" y="4326"/>
                  </a:cubicBezTo>
                  <a:cubicBezTo>
                    <a:pt x="1861" y="4326"/>
                    <a:pt x="1984" y="4312"/>
                    <a:pt x="2107" y="4283"/>
                  </a:cubicBezTo>
                  <a:lnTo>
                    <a:pt x="6939" y="3066"/>
                  </a:lnTo>
                  <a:cubicBezTo>
                    <a:pt x="7774" y="2866"/>
                    <a:pt x="8283" y="2013"/>
                    <a:pt x="8065" y="1177"/>
                  </a:cubicBezTo>
                  <a:cubicBezTo>
                    <a:pt x="7896" y="472"/>
                    <a:pt x="7263" y="0"/>
                    <a:pt x="656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grpSp>
      <p:grpSp>
        <p:nvGrpSpPr>
          <p:cNvPr id="52" name="Google Shape;2329;p67">
            <a:extLst>
              <a:ext uri="{FF2B5EF4-FFF2-40B4-BE49-F238E27FC236}">
                <a16:creationId xmlns:a16="http://schemas.microsoft.com/office/drawing/2014/main" id="{EAC07BE4-867A-406B-9C20-2C21303A13EF}"/>
              </a:ext>
            </a:extLst>
          </p:cNvPr>
          <p:cNvGrpSpPr/>
          <p:nvPr/>
        </p:nvGrpSpPr>
        <p:grpSpPr>
          <a:xfrm>
            <a:off x="10127837" y="3312316"/>
            <a:ext cx="3559017" cy="2072601"/>
            <a:chOff x="5224320" y="1831359"/>
            <a:chExt cx="2766477" cy="1611063"/>
          </a:xfrm>
        </p:grpSpPr>
        <p:grpSp>
          <p:nvGrpSpPr>
            <p:cNvPr id="53" name="Google Shape;2330;p67">
              <a:extLst>
                <a:ext uri="{FF2B5EF4-FFF2-40B4-BE49-F238E27FC236}">
                  <a16:creationId xmlns:a16="http://schemas.microsoft.com/office/drawing/2014/main" id="{67E4B92E-A36C-4B18-9341-9B6468469C83}"/>
                </a:ext>
              </a:extLst>
            </p:cNvPr>
            <p:cNvGrpSpPr/>
            <p:nvPr/>
          </p:nvGrpSpPr>
          <p:grpSpPr>
            <a:xfrm>
              <a:off x="5224320" y="1831359"/>
              <a:ext cx="1636746" cy="807820"/>
              <a:chOff x="2315575" y="2119875"/>
              <a:chExt cx="955876" cy="471775"/>
            </a:xfrm>
          </p:grpSpPr>
          <p:sp>
            <p:nvSpPr>
              <p:cNvPr id="57" name="Google Shape;2331;p67">
                <a:extLst>
                  <a:ext uri="{FF2B5EF4-FFF2-40B4-BE49-F238E27FC236}">
                    <a16:creationId xmlns:a16="http://schemas.microsoft.com/office/drawing/2014/main" id="{15BFD836-6F68-46D7-8362-860D84FB87EB}"/>
                  </a:ext>
                </a:extLst>
              </p:cNvPr>
              <p:cNvSpPr/>
              <p:nvPr/>
            </p:nvSpPr>
            <p:spPr>
              <a:xfrm>
                <a:off x="2670675" y="2149850"/>
                <a:ext cx="274300" cy="132000"/>
              </a:xfrm>
              <a:custGeom>
                <a:avLst/>
                <a:gdLst/>
                <a:ahLst/>
                <a:cxnLst/>
                <a:rect l="l" t="t" r="r" b="b"/>
                <a:pathLst>
                  <a:path w="10972" h="5280" extrusionOk="0">
                    <a:moveTo>
                      <a:pt x="8791" y="1"/>
                    </a:moveTo>
                    <a:cubicBezTo>
                      <a:pt x="8672" y="1"/>
                      <a:pt x="8550" y="12"/>
                      <a:pt x="8428" y="34"/>
                    </a:cubicBezTo>
                    <a:lnTo>
                      <a:pt x="1799" y="1287"/>
                    </a:lnTo>
                    <a:cubicBezTo>
                      <a:pt x="709" y="1487"/>
                      <a:pt x="0" y="2540"/>
                      <a:pt x="200" y="3630"/>
                    </a:cubicBezTo>
                    <a:cubicBezTo>
                      <a:pt x="378" y="4598"/>
                      <a:pt x="1229" y="5280"/>
                      <a:pt x="2194" y="5280"/>
                    </a:cubicBezTo>
                    <a:cubicBezTo>
                      <a:pt x="2315" y="5280"/>
                      <a:pt x="2438" y="5269"/>
                      <a:pt x="2562" y="5247"/>
                    </a:cubicBezTo>
                    <a:lnTo>
                      <a:pt x="9191" y="3994"/>
                    </a:lnTo>
                    <a:cubicBezTo>
                      <a:pt x="10263" y="3776"/>
                      <a:pt x="10971" y="2722"/>
                      <a:pt x="10772" y="1632"/>
                    </a:cubicBezTo>
                    <a:cubicBezTo>
                      <a:pt x="10594" y="680"/>
                      <a:pt x="9743" y="1"/>
                      <a:pt x="8791" y="1"/>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58" name="Google Shape;2332;p67">
                <a:extLst>
                  <a:ext uri="{FF2B5EF4-FFF2-40B4-BE49-F238E27FC236}">
                    <a16:creationId xmlns:a16="http://schemas.microsoft.com/office/drawing/2014/main" id="{3B8C7F28-51AC-4D0E-A938-54FF4A5E323E}"/>
                  </a:ext>
                </a:extLst>
              </p:cNvPr>
              <p:cNvSpPr/>
              <p:nvPr/>
            </p:nvSpPr>
            <p:spPr>
              <a:xfrm>
                <a:off x="2616650" y="2180025"/>
                <a:ext cx="132600" cy="263450"/>
              </a:xfrm>
              <a:custGeom>
                <a:avLst/>
                <a:gdLst/>
                <a:ahLst/>
                <a:cxnLst/>
                <a:rect l="l" t="t" r="r" b="b"/>
                <a:pathLst>
                  <a:path w="5304" h="10538" extrusionOk="0">
                    <a:moveTo>
                      <a:pt x="3574" y="0"/>
                    </a:moveTo>
                    <a:cubicBezTo>
                      <a:pt x="2869" y="0"/>
                      <a:pt x="2220" y="475"/>
                      <a:pt x="2034" y="1188"/>
                    </a:cubicBezTo>
                    <a:lnTo>
                      <a:pt x="200" y="8581"/>
                    </a:lnTo>
                    <a:cubicBezTo>
                      <a:pt x="0" y="9434"/>
                      <a:pt x="509" y="10288"/>
                      <a:pt x="1362" y="10488"/>
                    </a:cubicBezTo>
                    <a:cubicBezTo>
                      <a:pt x="1490" y="10521"/>
                      <a:pt x="1619" y="10537"/>
                      <a:pt x="1745" y="10537"/>
                    </a:cubicBezTo>
                    <a:cubicBezTo>
                      <a:pt x="2444" y="10537"/>
                      <a:pt x="3085" y="10051"/>
                      <a:pt x="3269" y="9344"/>
                    </a:cubicBezTo>
                    <a:lnTo>
                      <a:pt x="5104" y="1951"/>
                    </a:lnTo>
                    <a:cubicBezTo>
                      <a:pt x="5304" y="1115"/>
                      <a:pt x="4795" y="262"/>
                      <a:pt x="3942" y="44"/>
                    </a:cubicBezTo>
                    <a:cubicBezTo>
                      <a:pt x="3819" y="15"/>
                      <a:pt x="3696" y="0"/>
                      <a:pt x="3574" y="0"/>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59" name="Google Shape;2333;p67">
                <a:extLst>
                  <a:ext uri="{FF2B5EF4-FFF2-40B4-BE49-F238E27FC236}">
                    <a16:creationId xmlns:a16="http://schemas.microsoft.com/office/drawing/2014/main" id="{066BBE16-CB06-45C3-AC37-4BC6BFB1C286}"/>
                  </a:ext>
                </a:extLst>
              </p:cNvPr>
              <p:cNvSpPr/>
              <p:nvPr/>
            </p:nvSpPr>
            <p:spPr>
              <a:xfrm>
                <a:off x="2855026" y="2126175"/>
                <a:ext cx="416425" cy="424125"/>
              </a:xfrm>
              <a:custGeom>
                <a:avLst/>
                <a:gdLst/>
                <a:ahLst/>
                <a:cxnLst/>
                <a:rect l="l" t="t" r="r" b="b"/>
                <a:pathLst>
                  <a:path w="16657" h="16965" extrusionOk="0">
                    <a:moveTo>
                      <a:pt x="1636" y="0"/>
                    </a:moveTo>
                    <a:lnTo>
                      <a:pt x="1" y="12279"/>
                    </a:lnTo>
                    <a:lnTo>
                      <a:pt x="13787" y="16965"/>
                    </a:lnTo>
                    <a:lnTo>
                      <a:pt x="16657" y="8591"/>
                    </a:lnTo>
                    <a:lnTo>
                      <a:pt x="1636" y="0"/>
                    </a:lnTo>
                    <a:close/>
                  </a:path>
                </a:pathLst>
              </a:custGeom>
              <a:solidFill>
                <a:srgbClr val="FBB18D"/>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60" name="Google Shape;2334;p67">
                <a:extLst>
                  <a:ext uri="{FF2B5EF4-FFF2-40B4-BE49-F238E27FC236}">
                    <a16:creationId xmlns:a16="http://schemas.microsoft.com/office/drawing/2014/main" id="{DB10216D-7881-4637-8921-DEDA37C78E13}"/>
                  </a:ext>
                </a:extLst>
              </p:cNvPr>
              <p:cNvSpPr/>
              <p:nvPr/>
            </p:nvSpPr>
            <p:spPr>
              <a:xfrm>
                <a:off x="2655700" y="2119875"/>
                <a:ext cx="274750" cy="132025"/>
              </a:xfrm>
              <a:custGeom>
                <a:avLst/>
                <a:gdLst/>
                <a:ahLst/>
                <a:cxnLst/>
                <a:rect l="l" t="t" r="r" b="b"/>
                <a:pathLst>
                  <a:path w="10990" h="5281" extrusionOk="0">
                    <a:moveTo>
                      <a:pt x="8815" y="0"/>
                    </a:moveTo>
                    <a:cubicBezTo>
                      <a:pt x="8694" y="0"/>
                      <a:pt x="8570" y="11"/>
                      <a:pt x="8446" y="34"/>
                    </a:cubicBezTo>
                    <a:lnTo>
                      <a:pt x="1816" y="1287"/>
                    </a:lnTo>
                    <a:cubicBezTo>
                      <a:pt x="708" y="1487"/>
                      <a:pt x="0" y="2541"/>
                      <a:pt x="200" y="3630"/>
                    </a:cubicBezTo>
                    <a:cubicBezTo>
                      <a:pt x="394" y="4599"/>
                      <a:pt x="1247" y="5280"/>
                      <a:pt x="2199" y="5280"/>
                    </a:cubicBezTo>
                    <a:cubicBezTo>
                      <a:pt x="2318" y="5280"/>
                      <a:pt x="2440" y="5269"/>
                      <a:pt x="2561" y="5247"/>
                    </a:cubicBezTo>
                    <a:lnTo>
                      <a:pt x="9191" y="3994"/>
                    </a:lnTo>
                    <a:cubicBezTo>
                      <a:pt x="10281" y="3776"/>
                      <a:pt x="10989" y="2740"/>
                      <a:pt x="10789" y="1632"/>
                    </a:cubicBezTo>
                    <a:cubicBezTo>
                      <a:pt x="10612" y="667"/>
                      <a:pt x="9765" y="0"/>
                      <a:pt x="8815"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61" name="Google Shape;2335;p67">
                <a:extLst>
                  <a:ext uri="{FF2B5EF4-FFF2-40B4-BE49-F238E27FC236}">
                    <a16:creationId xmlns:a16="http://schemas.microsoft.com/office/drawing/2014/main" id="{9B2FE229-615F-4FB1-85FC-0158BFC4F7D4}"/>
                  </a:ext>
                </a:extLst>
              </p:cNvPr>
              <p:cNvSpPr/>
              <p:nvPr/>
            </p:nvSpPr>
            <p:spPr>
              <a:xfrm>
                <a:off x="2590750" y="2155950"/>
                <a:ext cx="141700" cy="301000"/>
              </a:xfrm>
              <a:custGeom>
                <a:avLst/>
                <a:gdLst/>
                <a:ahLst/>
                <a:cxnLst/>
                <a:rect l="l" t="t" r="r" b="b"/>
                <a:pathLst>
                  <a:path w="5668" h="12040" extrusionOk="0">
                    <a:moveTo>
                      <a:pt x="3932" y="1"/>
                    </a:moveTo>
                    <a:cubicBezTo>
                      <a:pt x="3216" y="1"/>
                      <a:pt x="2569" y="478"/>
                      <a:pt x="2398" y="1207"/>
                    </a:cubicBezTo>
                    <a:lnTo>
                      <a:pt x="200" y="10089"/>
                    </a:lnTo>
                    <a:cubicBezTo>
                      <a:pt x="1" y="10924"/>
                      <a:pt x="509" y="11778"/>
                      <a:pt x="1345" y="11996"/>
                    </a:cubicBezTo>
                    <a:cubicBezTo>
                      <a:pt x="1470" y="12025"/>
                      <a:pt x="1595" y="12039"/>
                      <a:pt x="1717" y="12039"/>
                    </a:cubicBezTo>
                    <a:cubicBezTo>
                      <a:pt x="2430" y="12039"/>
                      <a:pt x="3066" y="11562"/>
                      <a:pt x="3252" y="10833"/>
                    </a:cubicBezTo>
                    <a:lnTo>
                      <a:pt x="5450" y="1951"/>
                    </a:lnTo>
                    <a:cubicBezTo>
                      <a:pt x="5668" y="1116"/>
                      <a:pt x="5159" y="244"/>
                      <a:pt x="4305" y="44"/>
                    </a:cubicBezTo>
                    <a:cubicBezTo>
                      <a:pt x="4180" y="15"/>
                      <a:pt x="4055" y="1"/>
                      <a:pt x="3932" y="1"/>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62" name="Google Shape;2336;p67">
                <a:extLst>
                  <a:ext uri="{FF2B5EF4-FFF2-40B4-BE49-F238E27FC236}">
                    <a16:creationId xmlns:a16="http://schemas.microsoft.com/office/drawing/2014/main" id="{ADF6CB52-3502-4B59-81DF-C92692C8B6A2}"/>
                  </a:ext>
                </a:extLst>
              </p:cNvPr>
              <p:cNvSpPr/>
              <p:nvPr/>
            </p:nvSpPr>
            <p:spPr>
              <a:xfrm>
                <a:off x="2315575" y="2350025"/>
                <a:ext cx="250675" cy="241625"/>
              </a:xfrm>
              <a:custGeom>
                <a:avLst/>
                <a:gdLst/>
                <a:ahLst/>
                <a:cxnLst/>
                <a:rect l="l" t="t" r="r" b="b"/>
                <a:pathLst>
                  <a:path w="10027" h="9665" extrusionOk="0">
                    <a:moveTo>
                      <a:pt x="8665" y="1"/>
                    </a:moveTo>
                    <a:lnTo>
                      <a:pt x="1272" y="1199"/>
                    </a:lnTo>
                    <a:cubicBezTo>
                      <a:pt x="509" y="1327"/>
                      <a:pt x="1" y="2053"/>
                      <a:pt x="128" y="2816"/>
                    </a:cubicBezTo>
                    <a:lnTo>
                      <a:pt x="1036" y="8483"/>
                    </a:lnTo>
                    <a:cubicBezTo>
                      <a:pt x="1150" y="9169"/>
                      <a:pt x="1750" y="9665"/>
                      <a:pt x="2424" y="9665"/>
                    </a:cubicBezTo>
                    <a:cubicBezTo>
                      <a:pt x="2500" y="9665"/>
                      <a:pt x="2576" y="9658"/>
                      <a:pt x="2652" y="9646"/>
                    </a:cubicBezTo>
                    <a:lnTo>
                      <a:pt x="10027" y="8429"/>
                    </a:lnTo>
                    <a:lnTo>
                      <a:pt x="8665" y="1"/>
                    </a:lnTo>
                    <a:close/>
                  </a:path>
                </a:pathLst>
              </a:custGeom>
              <a:solidFill>
                <a:srgbClr val="EA9C35"/>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63" name="Google Shape;2337;p67">
                <a:extLst>
                  <a:ext uri="{FF2B5EF4-FFF2-40B4-BE49-F238E27FC236}">
                    <a16:creationId xmlns:a16="http://schemas.microsoft.com/office/drawing/2014/main" id="{773A5176-90C9-43E1-81C4-0A1671B9ECA3}"/>
                  </a:ext>
                </a:extLst>
              </p:cNvPr>
              <p:cNvSpPr/>
              <p:nvPr/>
            </p:nvSpPr>
            <p:spPr>
              <a:xfrm>
                <a:off x="2532625" y="2319575"/>
                <a:ext cx="250700" cy="241175"/>
              </a:xfrm>
              <a:custGeom>
                <a:avLst/>
                <a:gdLst/>
                <a:ahLst/>
                <a:cxnLst/>
                <a:rect l="l" t="t" r="r" b="b"/>
                <a:pathLst>
                  <a:path w="10028" h="9647" extrusionOk="0">
                    <a:moveTo>
                      <a:pt x="7610" y="0"/>
                    </a:moveTo>
                    <a:cubicBezTo>
                      <a:pt x="7532" y="0"/>
                      <a:pt x="7454" y="7"/>
                      <a:pt x="7375" y="20"/>
                    </a:cubicBezTo>
                    <a:lnTo>
                      <a:pt x="1" y="1219"/>
                    </a:lnTo>
                    <a:lnTo>
                      <a:pt x="1363" y="9647"/>
                    </a:lnTo>
                    <a:lnTo>
                      <a:pt x="8737" y="8448"/>
                    </a:lnTo>
                    <a:cubicBezTo>
                      <a:pt x="9500" y="8321"/>
                      <a:pt x="10027" y="7612"/>
                      <a:pt x="9900" y="6849"/>
                    </a:cubicBezTo>
                    <a:lnTo>
                      <a:pt x="8974" y="1164"/>
                    </a:lnTo>
                    <a:cubicBezTo>
                      <a:pt x="8876" y="480"/>
                      <a:pt x="8281" y="0"/>
                      <a:pt x="7610" y="0"/>
                    </a:cubicBezTo>
                    <a:close/>
                  </a:path>
                </a:pathLst>
              </a:custGeom>
              <a:solidFill>
                <a:srgbClr val="FDC456"/>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64" name="Google Shape;2338;p67">
                <a:extLst>
                  <a:ext uri="{FF2B5EF4-FFF2-40B4-BE49-F238E27FC236}">
                    <a16:creationId xmlns:a16="http://schemas.microsoft.com/office/drawing/2014/main" id="{F7B5F41F-7EB4-4E3F-BDFC-A4F933C658E9}"/>
                  </a:ext>
                </a:extLst>
              </p:cNvPr>
              <p:cNvSpPr/>
              <p:nvPr/>
            </p:nvSpPr>
            <p:spPr>
              <a:xfrm>
                <a:off x="2519925" y="2347750"/>
                <a:ext cx="59500" cy="215275"/>
              </a:xfrm>
              <a:custGeom>
                <a:avLst/>
                <a:gdLst/>
                <a:ahLst/>
                <a:cxnLst/>
                <a:rect l="l" t="t" r="r" b="b"/>
                <a:pathLst>
                  <a:path w="2380" h="8611" extrusionOk="0">
                    <a:moveTo>
                      <a:pt x="999" y="1"/>
                    </a:moveTo>
                    <a:lnTo>
                      <a:pt x="2380" y="8447"/>
                    </a:lnTo>
                    <a:lnTo>
                      <a:pt x="1362" y="8610"/>
                    </a:lnTo>
                    <a:lnTo>
                      <a:pt x="0" y="164"/>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65" name="Google Shape;2339;p67">
                <a:extLst>
                  <a:ext uri="{FF2B5EF4-FFF2-40B4-BE49-F238E27FC236}">
                    <a16:creationId xmlns:a16="http://schemas.microsoft.com/office/drawing/2014/main" id="{0108A8ED-0897-4AEC-98B0-72F877AB0D2B}"/>
                  </a:ext>
                </a:extLst>
              </p:cNvPr>
              <p:cNvSpPr/>
              <p:nvPr/>
            </p:nvSpPr>
            <p:spPr>
              <a:xfrm>
                <a:off x="2689750" y="2427225"/>
                <a:ext cx="403700" cy="121775"/>
              </a:xfrm>
              <a:custGeom>
                <a:avLst/>
                <a:gdLst/>
                <a:ahLst/>
                <a:cxnLst/>
                <a:rect l="l" t="t" r="r" b="b"/>
                <a:pathLst>
                  <a:path w="16148" h="4871" extrusionOk="0">
                    <a:moveTo>
                      <a:pt x="1929" y="0"/>
                    </a:moveTo>
                    <a:cubicBezTo>
                      <a:pt x="872" y="0"/>
                      <a:pt x="0" y="865"/>
                      <a:pt x="0" y="1926"/>
                    </a:cubicBezTo>
                    <a:cubicBezTo>
                      <a:pt x="0" y="2925"/>
                      <a:pt x="781" y="3742"/>
                      <a:pt x="1799" y="3779"/>
                    </a:cubicBezTo>
                    <a:lnTo>
                      <a:pt x="13623" y="4868"/>
                    </a:lnTo>
                    <a:cubicBezTo>
                      <a:pt x="13657" y="4870"/>
                      <a:pt x="13691" y="4871"/>
                      <a:pt x="13726" y="4871"/>
                    </a:cubicBezTo>
                    <a:cubicBezTo>
                      <a:pt x="14805" y="4871"/>
                      <a:pt x="15951" y="4046"/>
                      <a:pt x="16039" y="2761"/>
                    </a:cubicBezTo>
                    <a:cubicBezTo>
                      <a:pt x="16148" y="1036"/>
                      <a:pt x="14549" y="327"/>
                      <a:pt x="13496" y="309"/>
                    </a:cubicBezTo>
                    <a:lnTo>
                      <a:pt x="1962" y="1"/>
                    </a:lnTo>
                    <a:cubicBezTo>
                      <a:pt x="1951" y="0"/>
                      <a:pt x="1940" y="0"/>
                      <a:pt x="1929"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grpSp>
        <p:grpSp>
          <p:nvGrpSpPr>
            <p:cNvPr id="54" name="Google Shape;2340;p67">
              <a:extLst>
                <a:ext uri="{FF2B5EF4-FFF2-40B4-BE49-F238E27FC236}">
                  <a16:creationId xmlns:a16="http://schemas.microsoft.com/office/drawing/2014/main" id="{92082D9F-8A4D-4CEA-8BE5-686DF6C602BC}"/>
                </a:ext>
              </a:extLst>
            </p:cNvPr>
            <p:cNvGrpSpPr/>
            <p:nvPr/>
          </p:nvGrpSpPr>
          <p:grpSpPr>
            <a:xfrm rot="-2700000">
              <a:off x="6957406" y="1838311"/>
              <a:ext cx="1033391" cy="1604111"/>
              <a:chOff x="2766500" y="3259575"/>
              <a:chExt cx="603500" cy="936800"/>
            </a:xfrm>
          </p:grpSpPr>
          <p:sp>
            <p:nvSpPr>
              <p:cNvPr id="55" name="Google Shape;2341;p67">
                <a:extLst>
                  <a:ext uri="{FF2B5EF4-FFF2-40B4-BE49-F238E27FC236}">
                    <a16:creationId xmlns:a16="http://schemas.microsoft.com/office/drawing/2014/main" id="{ECE0369B-95A8-4146-BD00-D25CD7F58A02}"/>
                  </a:ext>
                </a:extLst>
              </p:cNvPr>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C85C32"/>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56" name="Google Shape;2342;p67">
                <a:extLst>
                  <a:ext uri="{FF2B5EF4-FFF2-40B4-BE49-F238E27FC236}">
                    <a16:creationId xmlns:a16="http://schemas.microsoft.com/office/drawing/2014/main" id="{A6C3D975-D683-452D-B3FA-7EFB539BFB7D}"/>
                  </a:ext>
                </a:extLst>
              </p:cNvPr>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C85C32"/>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grpSp>
      </p:grpSp>
      <p:grpSp>
        <p:nvGrpSpPr>
          <p:cNvPr id="66" name="Google Shape;2345;p67">
            <a:extLst>
              <a:ext uri="{FF2B5EF4-FFF2-40B4-BE49-F238E27FC236}">
                <a16:creationId xmlns:a16="http://schemas.microsoft.com/office/drawing/2014/main" id="{D1472D9A-DCAB-40B1-BC66-977666414C6B}"/>
              </a:ext>
            </a:extLst>
          </p:cNvPr>
          <p:cNvGrpSpPr/>
          <p:nvPr/>
        </p:nvGrpSpPr>
        <p:grpSpPr>
          <a:xfrm>
            <a:off x="-820589" y="-39289"/>
            <a:ext cx="3811303" cy="2239304"/>
            <a:chOff x="-176671" y="557597"/>
            <a:chExt cx="2966735" cy="1739948"/>
          </a:xfrm>
        </p:grpSpPr>
        <p:grpSp>
          <p:nvGrpSpPr>
            <p:cNvPr id="67" name="Google Shape;2346;p67">
              <a:extLst>
                <a:ext uri="{FF2B5EF4-FFF2-40B4-BE49-F238E27FC236}">
                  <a16:creationId xmlns:a16="http://schemas.microsoft.com/office/drawing/2014/main" id="{23F8AEFF-BF8B-42D7-811B-D98809FFBE47}"/>
                </a:ext>
              </a:extLst>
            </p:cNvPr>
            <p:cNvGrpSpPr/>
            <p:nvPr/>
          </p:nvGrpSpPr>
          <p:grpSpPr>
            <a:xfrm>
              <a:off x="-176671" y="557597"/>
              <a:ext cx="2339644" cy="1242573"/>
              <a:chOff x="238125" y="1323775"/>
              <a:chExt cx="1366375" cy="725675"/>
            </a:xfrm>
          </p:grpSpPr>
          <p:sp>
            <p:nvSpPr>
              <p:cNvPr id="69" name="Google Shape;2347;p67">
                <a:extLst>
                  <a:ext uri="{FF2B5EF4-FFF2-40B4-BE49-F238E27FC236}">
                    <a16:creationId xmlns:a16="http://schemas.microsoft.com/office/drawing/2014/main" id="{5C49FC9C-1523-4DD9-9335-1B7BE023273A}"/>
                  </a:ext>
                </a:extLst>
              </p:cNvPr>
              <p:cNvSpPr/>
              <p:nvPr/>
            </p:nvSpPr>
            <p:spPr>
              <a:xfrm>
                <a:off x="1291600" y="1482275"/>
                <a:ext cx="128075" cy="264725"/>
              </a:xfrm>
              <a:custGeom>
                <a:avLst/>
                <a:gdLst/>
                <a:ahLst/>
                <a:cxnLst/>
                <a:rect l="l" t="t" r="r" b="b"/>
                <a:pathLst>
                  <a:path w="5123" h="10589" extrusionOk="0">
                    <a:moveTo>
                      <a:pt x="1719" y="1"/>
                    </a:moveTo>
                    <a:cubicBezTo>
                      <a:pt x="1608" y="1"/>
                      <a:pt x="1495" y="12"/>
                      <a:pt x="1381" y="36"/>
                    </a:cubicBezTo>
                    <a:cubicBezTo>
                      <a:pt x="527" y="236"/>
                      <a:pt x="1" y="1072"/>
                      <a:pt x="182" y="1925"/>
                    </a:cubicBezTo>
                    <a:lnTo>
                      <a:pt x="1853" y="9354"/>
                    </a:lnTo>
                    <a:cubicBezTo>
                      <a:pt x="2027" y="10095"/>
                      <a:pt x="2691" y="10589"/>
                      <a:pt x="3421" y="10589"/>
                    </a:cubicBezTo>
                    <a:cubicBezTo>
                      <a:pt x="3533" y="10589"/>
                      <a:pt x="3647" y="10577"/>
                      <a:pt x="3760" y="10553"/>
                    </a:cubicBezTo>
                    <a:cubicBezTo>
                      <a:pt x="4596" y="10353"/>
                      <a:pt x="5123" y="9518"/>
                      <a:pt x="4941" y="8664"/>
                    </a:cubicBezTo>
                    <a:lnTo>
                      <a:pt x="3270" y="1235"/>
                    </a:lnTo>
                    <a:cubicBezTo>
                      <a:pt x="3097" y="495"/>
                      <a:pt x="2446" y="1"/>
                      <a:pt x="171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0" name="Google Shape;2348;p67">
                <a:extLst>
                  <a:ext uri="{FF2B5EF4-FFF2-40B4-BE49-F238E27FC236}">
                    <a16:creationId xmlns:a16="http://schemas.microsoft.com/office/drawing/2014/main" id="{B100F372-F6EF-46C8-81AE-8AC740B789B3}"/>
                  </a:ext>
                </a:extLst>
              </p:cNvPr>
              <p:cNvSpPr/>
              <p:nvPr/>
            </p:nvSpPr>
            <p:spPr>
              <a:xfrm>
                <a:off x="1308850" y="1458675"/>
                <a:ext cx="136725" cy="302400"/>
              </a:xfrm>
              <a:custGeom>
                <a:avLst/>
                <a:gdLst/>
                <a:ahLst/>
                <a:cxnLst/>
                <a:rect l="l" t="t" r="r" b="b"/>
                <a:pathLst>
                  <a:path w="5469" h="12096" extrusionOk="0">
                    <a:moveTo>
                      <a:pt x="1719" y="0"/>
                    </a:moveTo>
                    <a:cubicBezTo>
                      <a:pt x="1608" y="0"/>
                      <a:pt x="1495" y="12"/>
                      <a:pt x="1381" y="36"/>
                    </a:cubicBezTo>
                    <a:cubicBezTo>
                      <a:pt x="528" y="236"/>
                      <a:pt x="1" y="1071"/>
                      <a:pt x="201" y="1925"/>
                    </a:cubicBezTo>
                    <a:lnTo>
                      <a:pt x="2199" y="10861"/>
                    </a:lnTo>
                    <a:cubicBezTo>
                      <a:pt x="2372" y="11588"/>
                      <a:pt x="3027" y="12095"/>
                      <a:pt x="3757" y="12095"/>
                    </a:cubicBezTo>
                    <a:cubicBezTo>
                      <a:pt x="3866" y="12095"/>
                      <a:pt x="3977" y="12084"/>
                      <a:pt x="4088" y="12060"/>
                    </a:cubicBezTo>
                    <a:cubicBezTo>
                      <a:pt x="4941" y="11860"/>
                      <a:pt x="5468" y="11007"/>
                      <a:pt x="5286" y="10153"/>
                    </a:cubicBezTo>
                    <a:lnTo>
                      <a:pt x="3270" y="1235"/>
                    </a:lnTo>
                    <a:cubicBezTo>
                      <a:pt x="3097" y="495"/>
                      <a:pt x="2446" y="0"/>
                      <a:pt x="1719"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1" name="Google Shape;2349;p67">
                <a:extLst>
                  <a:ext uri="{FF2B5EF4-FFF2-40B4-BE49-F238E27FC236}">
                    <a16:creationId xmlns:a16="http://schemas.microsoft.com/office/drawing/2014/main" id="{6A874616-F89E-434B-ADE9-A25424CCCE4F}"/>
                  </a:ext>
                </a:extLst>
              </p:cNvPr>
              <p:cNvSpPr/>
              <p:nvPr/>
            </p:nvSpPr>
            <p:spPr>
              <a:xfrm>
                <a:off x="886550" y="1323775"/>
                <a:ext cx="569000" cy="547675"/>
              </a:xfrm>
              <a:custGeom>
                <a:avLst/>
                <a:gdLst/>
                <a:ahLst/>
                <a:cxnLst/>
                <a:rect l="l" t="t" r="r" b="b"/>
                <a:pathLst>
                  <a:path w="22760" h="21907" extrusionOk="0">
                    <a:moveTo>
                      <a:pt x="2392" y="0"/>
                    </a:moveTo>
                    <a:cubicBezTo>
                      <a:pt x="1809" y="0"/>
                      <a:pt x="1229" y="233"/>
                      <a:pt x="800" y="691"/>
                    </a:cubicBezTo>
                    <a:cubicBezTo>
                      <a:pt x="1" y="1545"/>
                      <a:pt x="1" y="2871"/>
                      <a:pt x="836" y="3706"/>
                    </a:cubicBezTo>
                    <a:lnTo>
                      <a:pt x="17565" y="20671"/>
                    </a:lnTo>
                    <a:lnTo>
                      <a:pt x="19672" y="21906"/>
                    </a:lnTo>
                    <a:lnTo>
                      <a:pt x="22760" y="18655"/>
                    </a:lnTo>
                    <a:lnTo>
                      <a:pt x="21379" y="16621"/>
                    </a:lnTo>
                    <a:lnTo>
                      <a:pt x="3815" y="528"/>
                    </a:lnTo>
                    <a:cubicBezTo>
                      <a:pt x="3402" y="174"/>
                      <a:pt x="2896" y="0"/>
                      <a:pt x="2392"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2" name="Google Shape;2350;p67">
                <a:extLst>
                  <a:ext uri="{FF2B5EF4-FFF2-40B4-BE49-F238E27FC236}">
                    <a16:creationId xmlns:a16="http://schemas.microsoft.com/office/drawing/2014/main" id="{B6D2178D-6911-4F3D-9A53-25D196C18E2E}"/>
                  </a:ext>
                </a:extLst>
              </p:cNvPr>
              <p:cNvSpPr/>
              <p:nvPr/>
            </p:nvSpPr>
            <p:spPr>
              <a:xfrm>
                <a:off x="1374700" y="1786050"/>
                <a:ext cx="229800" cy="222075"/>
              </a:xfrm>
              <a:custGeom>
                <a:avLst/>
                <a:gdLst/>
                <a:ahLst/>
                <a:cxnLst/>
                <a:rect l="l" t="t" r="r" b="b"/>
                <a:pathLst>
                  <a:path w="9192" h="8883" extrusionOk="0">
                    <a:moveTo>
                      <a:pt x="3252" y="1"/>
                    </a:moveTo>
                    <a:lnTo>
                      <a:pt x="1" y="3452"/>
                    </a:lnTo>
                    <a:lnTo>
                      <a:pt x="1435" y="6812"/>
                    </a:lnTo>
                    <a:lnTo>
                      <a:pt x="1417" y="6812"/>
                    </a:lnTo>
                    <a:lnTo>
                      <a:pt x="8755" y="8883"/>
                    </a:lnTo>
                    <a:lnTo>
                      <a:pt x="8864" y="8755"/>
                    </a:lnTo>
                    <a:lnTo>
                      <a:pt x="5250" y="5359"/>
                    </a:lnTo>
                    <a:cubicBezTo>
                      <a:pt x="5133" y="5435"/>
                      <a:pt x="5009" y="5469"/>
                      <a:pt x="4888" y="5469"/>
                    </a:cubicBezTo>
                    <a:cubicBezTo>
                      <a:pt x="4521" y="5469"/>
                      <a:pt x="4192" y="5152"/>
                      <a:pt x="4233" y="4741"/>
                    </a:cubicBezTo>
                    <a:cubicBezTo>
                      <a:pt x="4257" y="4363"/>
                      <a:pt x="4569" y="4124"/>
                      <a:pt x="4892" y="4124"/>
                    </a:cubicBezTo>
                    <a:cubicBezTo>
                      <a:pt x="5050" y="4124"/>
                      <a:pt x="5210" y="4180"/>
                      <a:pt x="5341" y="4305"/>
                    </a:cubicBezTo>
                    <a:cubicBezTo>
                      <a:pt x="5577" y="4523"/>
                      <a:pt x="5613" y="4850"/>
                      <a:pt x="5468" y="5123"/>
                    </a:cubicBezTo>
                    <a:lnTo>
                      <a:pt x="9082" y="8537"/>
                    </a:lnTo>
                    <a:lnTo>
                      <a:pt x="9191" y="8410"/>
                    </a:lnTo>
                    <a:lnTo>
                      <a:pt x="6703" y="1217"/>
                    </a:lnTo>
                    <a:lnTo>
                      <a:pt x="3252" y="1"/>
                    </a:lnTo>
                    <a:close/>
                  </a:path>
                </a:pathLst>
              </a:custGeom>
              <a:solidFill>
                <a:srgbClr val="98C4E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3" name="Google Shape;2351;p67">
                <a:extLst>
                  <a:ext uri="{FF2B5EF4-FFF2-40B4-BE49-F238E27FC236}">
                    <a16:creationId xmlns:a16="http://schemas.microsoft.com/office/drawing/2014/main" id="{8363BF44-6C81-4038-AE69-467C77B40E18}"/>
                  </a:ext>
                </a:extLst>
              </p:cNvPr>
              <p:cNvSpPr/>
              <p:nvPr/>
            </p:nvSpPr>
            <p:spPr>
              <a:xfrm>
                <a:off x="1095425" y="1448100"/>
                <a:ext cx="275225" cy="135675"/>
              </a:xfrm>
              <a:custGeom>
                <a:avLst/>
                <a:gdLst/>
                <a:ahLst/>
                <a:cxnLst/>
                <a:rect l="l" t="t" r="r" b="b"/>
                <a:pathLst>
                  <a:path w="11009" h="5427" extrusionOk="0">
                    <a:moveTo>
                      <a:pt x="2212" y="1"/>
                    </a:moveTo>
                    <a:cubicBezTo>
                      <a:pt x="1273" y="1"/>
                      <a:pt x="428" y="649"/>
                      <a:pt x="237" y="1603"/>
                    </a:cubicBezTo>
                    <a:cubicBezTo>
                      <a:pt x="1" y="2693"/>
                      <a:pt x="691" y="3765"/>
                      <a:pt x="1781" y="3983"/>
                    </a:cubicBezTo>
                    <a:lnTo>
                      <a:pt x="8392" y="5381"/>
                    </a:lnTo>
                    <a:cubicBezTo>
                      <a:pt x="8534" y="5412"/>
                      <a:pt x="8676" y="5427"/>
                      <a:pt x="8815" y="5427"/>
                    </a:cubicBezTo>
                    <a:cubicBezTo>
                      <a:pt x="9747" y="5427"/>
                      <a:pt x="10582" y="4769"/>
                      <a:pt x="10772" y="3837"/>
                    </a:cubicBezTo>
                    <a:cubicBezTo>
                      <a:pt x="11008" y="2729"/>
                      <a:pt x="10300" y="1676"/>
                      <a:pt x="9210" y="1440"/>
                    </a:cubicBezTo>
                    <a:lnTo>
                      <a:pt x="2616" y="41"/>
                    </a:lnTo>
                    <a:cubicBezTo>
                      <a:pt x="2481" y="14"/>
                      <a:pt x="2346" y="1"/>
                      <a:pt x="221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4" name="Google Shape;2352;p67">
                <a:extLst>
                  <a:ext uri="{FF2B5EF4-FFF2-40B4-BE49-F238E27FC236}">
                    <a16:creationId xmlns:a16="http://schemas.microsoft.com/office/drawing/2014/main" id="{CB245685-1530-4ED4-B01D-39764E3D969C}"/>
                  </a:ext>
                </a:extLst>
              </p:cNvPr>
              <p:cNvSpPr/>
              <p:nvPr/>
            </p:nvSpPr>
            <p:spPr>
              <a:xfrm>
                <a:off x="942400" y="1728825"/>
                <a:ext cx="403725" cy="115375"/>
              </a:xfrm>
              <a:custGeom>
                <a:avLst/>
                <a:gdLst/>
                <a:ahLst/>
                <a:cxnLst/>
                <a:rect l="l" t="t" r="r" b="b"/>
                <a:pathLst>
                  <a:path w="16149" h="4615" extrusionOk="0">
                    <a:moveTo>
                      <a:pt x="14205" y="1"/>
                    </a:moveTo>
                    <a:lnTo>
                      <a:pt x="2671" y="55"/>
                    </a:lnTo>
                    <a:cubicBezTo>
                      <a:pt x="1617" y="55"/>
                      <a:pt x="1" y="727"/>
                      <a:pt x="73" y="2471"/>
                    </a:cubicBezTo>
                    <a:cubicBezTo>
                      <a:pt x="127" y="3765"/>
                      <a:pt x="1302" y="4615"/>
                      <a:pt x="2400" y="4615"/>
                    </a:cubicBezTo>
                    <a:cubicBezTo>
                      <a:pt x="2412" y="4615"/>
                      <a:pt x="2423" y="4615"/>
                      <a:pt x="2435" y="4614"/>
                    </a:cubicBezTo>
                    <a:lnTo>
                      <a:pt x="14296" y="3779"/>
                    </a:lnTo>
                    <a:cubicBezTo>
                      <a:pt x="15295" y="3779"/>
                      <a:pt x="16094" y="2962"/>
                      <a:pt x="16130" y="1963"/>
                    </a:cubicBezTo>
                    <a:cubicBezTo>
                      <a:pt x="16148" y="891"/>
                      <a:pt x="15276" y="1"/>
                      <a:pt x="14205"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5" name="Google Shape;2353;p67">
                <a:extLst>
                  <a:ext uri="{FF2B5EF4-FFF2-40B4-BE49-F238E27FC236}">
                    <a16:creationId xmlns:a16="http://schemas.microsoft.com/office/drawing/2014/main" id="{1A0291EA-4AF6-49ED-AB35-F980A47F290E}"/>
                  </a:ext>
                </a:extLst>
              </p:cNvPr>
              <p:cNvSpPr/>
              <p:nvPr/>
            </p:nvSpPr>
            <p:spPr>
              <a:xfrm>
                <a:off x="1110875" y="1418900"/>
                <a:ext cx="274750" cy="135375"/>
              </a:xfrm>
              <a:custGeom>
                <a:avLst/>
                <a:gdLst/>
                <a:ahLst/>
                <a:cxnLst/>
                <a:rect l="l" t="t" r="r" b="b"/>
                <a:pathLst>
                  <a:path w="10990" h="5415" extrusionOk="0">
                    <a:moveTo>
                      <a:pt x="2186" y="0"/>
                    </a:moveTo>
                    <a:cubicBezTo>
                      <a:pt x="1257" y="0"/>
                      <a:pt x="426" y="645"/>
                      <a:pt x="237" y="1591"/>
                    </a:cubicBezTo>
                    <a:cubicBezTo>
                      <a:pt x="0" y="2680"/>
                      <a:pt x="691" y="3752"/>
                      <a:pt x="1781" y="3970"/>
                    </a:cubicBezTo>
                    <a:lnTo>
                      <a:pt x="8374" y="5369"/>
                    </a:lnTo>
                    <a:cubicBezTo>
                      <a:pt x="8516" y="5399"/>
                      <a:pt x="8657" y="5414"/>
                      <a:pt x="8796" y="5414"/>
                    </a:cubicBezTo>
                    <a:cubicBezTo>
                      <a:pt x="9728" y="5414"/>
                      <a:pt x="10566" y="4755"/>
                      <a:pt x="10771" y="3807"/>
                    </a:cubicBezTo>
                    <a:cubicBezTo>
                      <a:pt x="10989" y="2735"/>
                      <a:pt x="10299" y="1663"/>
                      <a:pt x="9209" y="1427"/>
                    </a:cubicBezTo>
                    <a:lnTo>
                      <a:pt x="2616" y="47"/>
                    </a:lnTo>
                    <a:cubicBezTo>
                      <a:pt x="2472" y="15"/>
                      <a:pt x="2328" y="0"/>
                      <a:pt x="218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6" name="Google Shape;2354;p67">
                <a:extLst>
                  <a:ext uri="{FF2B5EF4-FFF2-40B4-BE49-F238E27FC236}">
                    <a16:creationId xmlns:a16="http://schemas.microsoft.com/office/drawing/2014/main" id="{1C114E01-8AA1-44EB-BD78-F78C8A46D070}"/>
                  </a:ext>
                </a:extLst>
              </p:cNvPr>
              <p:cNvSpPr/>
              <p:nvPr/>
            </p:nvSpPr>
            <p:spPr>
              <a:xfrm>
                <a:off x="766675" y="1424150"/>
                <a:ext cx="414600" cy="417775"/>
              </a:xfrm>
              <a:custGeom>
                <a:avLst/>
                <a:gdLst/>
                <a:ahLst/>
                <a:cxnLst/>
                <a:rect l="l" t="t" r="r" b="b"/>
                <a:pathLst>
                  <a:path w="16584" h="16711" extrusionOk="0">
                    <a:moveTo>
                      <a:pt x="15222" y="0"/>
                    </a:moveTo>
                    <a:lnTo>
                      <a:pt x="0" y="8283"/>
                    </a:lnTo>
                    <a:lnTo>
                      <a:pt x="2689" y="16711"/>
                    </a:lnTo>
                    <a:lnTo>
                      <a:pt x="16584" y="12315"/>
                    </a:lnTo>
                    <a:lnTo>
                      <a:pt x="15222" y="0"/>
                    </a:ln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7" name="Google Shape;2355;p67">
                <a:extLst>
                  <a:ext uri="{FF2B5EF4-FFF2-40B4-BE49-F238E27FC236}">
                    <a16:creationId xmlns:a16="http://schemas.microsoft.com/office/drawing/2014/main" id="{0E19D0F0-8BD5-4595-82F0-6297AC3F39F5}"/>
                  </a:ext>
                </a:extLst>
              </p:cNvPr>
              <p:cNvSpPr/>
              <p:nvPr/>
            </p:nvSpPr>
            <p:spPr>
              <a:xfrm>
                <a:off x="1314300" y="1492250"/>
                <a:ext cx="83125" cy="130350"/>
              </a:xfrm>
              <a:custGeom>
                <a:avLst/>
                <a:gdLst/>
                <a:ahLst/>
                <a:cxnLst/>
                <a:rect l="l" t="t" r="r" b="b"/>
                <a:pathLst>
                  <a:path w="3325" h="5214" extrusionOk="0">
                    <a:moveTo>
                      <a:pt x="2253" y="1"/>
                    </a:moveTo>
                    <a:lnTo>
                      <a:pt x="1" y="491"/>
                    </a:lnTo>
                    <a:lnTo>
                      <a:pt x="1072" y="5214"/>
                    </a:lnTo>
                    <a:lnTo>
                      <a:pt x="3325" y="4705"/>
                    </a:lnTo>
                    <a:lnTo>
                      <a:pt x="2253" y="1"/>
                    </a:ln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8" name="Google Shape;2356;p67">
                <a:extLst>
                  <a:ext uri="{FF2B5EF4-FFF2-40B4-BE49-F238E27FC236}">
                    <a16:creationId xmlns:a16="http://schemas.microsoft.com/office/drawing/2014/main" id="{022FE28A-17E8-4B59-AF28-B755914DB3B1}"/>
                  </a:ext>
                </a:extLst>
              </p:cNvPr>
              <p:cNvSpPr/>
              <p:nvPr/>
            </p:nvSpPr>
            <p:spPr>
              <a:xfrm>
                <a:off x="238125" y="1600775"/>
                <a:ext cx="653000" cy="448675"/>
              </a:xfrm>
              <a:custGeom>
                <a:avLst/>
                <a:gdLst/>
                <a:ahLst/>
                <a:cxnLst/>
                <a:rect l="l" t="t" r="r" b="b"/>
                <a:pathLst>
                  <a:path w="26120" h="17947" extrusionOk="0">
                    <a:moveTo>
                      <a:pt x="23104" y="1"/>
                    </a:moveTo>
                    <a:lnTo>
                      <a:pt x="19217" y="1236"/>
                    </a:lnTo>
                    <a:lnTo>
                      <a:pt x="19217" y="1218"/>
                    </a:lnTo>
                    <a:cubicBezTo>
                      <a:pt x="19057" y="678"/>
                      <a:pt x="18568" y="337"/>
                      <a:pt x="18033" y="337"/>
                    </a:cubicBezTo>
                    <a:cubicBezTo>
                      <a:pt x="17902" y="337"/>
                      <a:pt x="17769" y="358"/>
                      <a:pt x="17637" y="400"/>
                    </a:cubicBezTo>
                    <a:lnTo>
                      <a:pt x="0" y="5958"/>
                    </a:lnTo>
                    <a:lnTo>
                      <a:pt x="3796" y="17946"/>
                    </a:lnTo>
                    <a:lnTo>
                      <a:pt x="21415" y="12370"/>
                    </a:lnTo>
                    <a:cubicBezTo>
                      <a:pt x="22087" y="12152"/>
                      <a:pt x="22450" y="11444"/>
                      <a:pt x="22250" y="10772"/>
                    </a:cubicBezTo>
                    <a:lnTo>
                      <a:pt x="26119" y="9555"/>
                    </a:lnTo>
                    <a:lnTo>
                      <a:pt x="24303" y="3833"/>
                    </a:lnTo>
                    <a:lnTo>
                      <a:pt x="23104" y="1"/>
                    </a:lnTo>
                    <a:close/>
                  </a:path>
                </a:pathLst>
              </a:custGeom>
              <a:solidFill>
                <a:srgbClr val="B7F1D1"/>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grpSp>
        <p:sp>
          <p:nvSpPr>
            <p:cNvPr id="68" name="Google Shape;2357;p67">
              <a:extLst>
                <a:ext uri="{FF2B5EF4-FFF2-40B4-BE49-F238E27FC236}">
                  <a16:creationId xmlns:a16="http://schemas.microsoft.com/office/drawing/2014/main" id="{30C1B941-5D14-4BBD-9343-6F0DB4053362}"/>
                </a:ext>
              </a:extLst>
            </p:cNvPr>
            <p:cNvSpPr/>
            <p:nvPr/>
          </p:nvSpPr>
          <p:spPr>
            <a:xfrm>
              <a:off x="1956527" y="1665176"/>
              <a:ext cx="833537" cy="632369"/>
            </a:xfrm>
            <a:custGeom>
              <a:avLst/>
              <a:gdLst/>
              <a:ahLst/>
              <a:cxnLst/>
              <a:rect l="l" t="t" r="r" b="b"/>
              <a:pathLst>
                <a:path w="52614" h="39916" extrusionOk="0">
                  <a:moveTo>
                    <a:pt x="12778" y="3170"/>
                  </a:moveTo>
                  <a:cubicBezTo>
                    <a:pt x="18718" y="6733"/>
                    <a:pt x="26670" y="5111"/>
                    <a:pt x="33533" y="4174"/>
                  </a:cubicBezTo>
                  <a:cubicBezTo>
                    <a:pt x="36939" y="3709"/>
                    <a:pt x="42744" y="5166"/>
                    <a:pt x="43576" y="1831"/>
                  </a:cubicBezTo>
                  <a:cubicBezTo>
                    <a:pt x="44003" y="119"/>
                    <a:pt x="40298" y="425"/>
                    <a:pt x="38554" y="157"/>
                  </a:cubicBezTo>
                  <a:cubicBezTo>
                    <a:pt x="34472" y="-470"/>
                    <a:pt x="31247" y="4495"/>
                    <a:pt x="28847" y="7856"/>
                  </a:cubicBezTo>
                  <a:cubicBezTo>
                    <a:pt x="23175" y="15798"/>
                    <a:pt x="24441" y="27819"/>
                    <a:pt x="17800" y="34971"/>
                  </a:cubicBezTo>
                  <a:cubicBezTo>
                    <a:pt x="14483" y="38543"/>
                    <a:pt x="7950" y="41445"/>
                    <a:pt x="3740" y="38988"/>
                  </a:cubicBezTo>
                  <a:cubicBezTo>
                    <a:pt x="232" y="36941"/>
                    <a:pt x="-592" y="31213"/>
                    <a:pt x="392" y="27272"/>
                  </a:cubicBezTo>
                  <a:cubicBezTo>
                    <a:pt x="1920" y="21154"/>
                    <a:pt x="13433" y="19614"/>
                    <a:pt x="18804" y="22920"/>
                  </a:cubicBezTo>
                  <a:cubicBezTo>
                    <a:pt x="24045" y="26146"/>
                    <a:pt x="26627" y="32735"/>
                    <a:pt x="31859" y="35975"/>
                  </a:cubicBezTo>
                  <a:cubicBezTo>
                    <a:pt x="37744" y="39619"/>
                    <a:pt x="45746" y="36165"/>
                    <a:pt x="52614" y="35306"/>
                  </a:cubicBezTo>
                </a:path>
              </a:pathLst>
            </a:custGeom>
            <a:noFill/>
            <a:ln w="9525" cap="flat" cmpd="sng">
              <a:solidFill>
                <a:srgbClr val="3D425B"/>
              </a:solidFill>
              <a:prstDash val="solid"/>
              <a:round/>
              <a:headEnd type="none" w="med" len="med"/>
              <a:tailEnd type="none" w="med" len="med"/>
            </a:ln>
          </p:spPr>
        </p:sp>
      </p:grpSp>
      <p:grpSp>
        <p:nvGrpSpPr>
          <p:cNvPr id="79" name="Google Shape;2358;p67">
            <a:extLst>
              <a:ext uri="{FF2B5EF4-FFF2-40B4-BE49-F238E27FC236}">
                <a16:creationId xmlns:a16="http://schemas.microsoft.com/office/drawing/2014/main" id="{5113711D-1F3A-43EB-8C37-085BABBF1435}"/>
              </a:ext>
            </a:extLst>
          </p:cNvPr>
          <p:cNvGrpSpPr/>
          <p:nvPr/>
        </p:nvGrpSpPr>
        <p:grpSpPr>
          <a:xfrm>
            <a:off x="-665825" y="3850816"/>
            <a:ext cx="2529153" cy="1976755"/>
            <a:chOff x="307600" y="2118900"/>
            <a:chExt cx="1146125" cy="887775"/>
          </a:xfrm>
        </p:grpSpPr>
        <p:sp>
          <p:nvSpPr>
            <p:cNvPr id="80" name="Google Shape;2359;p67">
              <a:extLst>
                <a:ext uri="{FF2B5EF4-FFF2-40B4-BE49-F238E27FC236}">
                  <a16:creationId xmlns:a16="http://schemas.microsoft.com/office/drawing/2014/main" id="{F96232DA-575C-4270-A5CC-A352DC84B601}"/>
                </a:ext>
              </a:extLst>
            </p:cNvPr>
            <p:cNvSpPr/>
            <p:nvPr/>
          </p:nvSpPr>
          <p:spPr>
            <a:xfrm>
              <a:off x="649075" y="2528475"/>
              <a:ext cx="248850" cy="279300"/>
            </a:xfrm>
            <a:custGeom>
              <a:avLst/>
              <a:gdLst/>
              <a:ahLst/>
              <a:cxnLst/>
              <a:rect l="l" t="t" r="r" b="b"/>
              <a:pathLst>
                <a:path w="9954" h="11172" extrusionOk="0">
                  <a:moveTo>
                    <a:pt x="5994" y="1"/>
                  </a:moveTo>
                  <a:lnTo>
                    <a:pt x="0" y="2853"/>
                  </a:lnTo>
                  <a:lnTo>
                    <a:pt x="3960" y="11172"/>
                  </a:lnTo>
                  <a:lnTo>
                    <a:pt x="9954" y="8338"/>
                  </a:lnTo>
                  <a:lnTo>
                    <a:pt x="5994" y="1"/>
                  </a:ln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81" name="Google Shape;2360;p67">
              <a:extLst>
                <a:ext uri="{FF2B5EF4-FFF2-40B4-BE49-F238E27FC236}">
                  <a16:creationId xmlns:a16="http://schemas.microsoft.com/office/drawing/2014/main" id="{6686FBA9-15B6-455E-AE25-07E4A7C3A525}"/>
                </a:ext>
              </a:extLst>
            </p:cNvPr>
            <p:cNvSpPr/>
            <p:nvPr/>
          </p:nvSpPr>
          <p:spPr>
            <a:xfrm>
              <a:off x="753950" y="2378700"/>
              <a:ext cx="411900" cy="401500"/>
            </a:xfrm>
            <a:custGeom>
              <a:avLst/>
              <a:gdLst/>
              <a:ahLst/>
              <a:cxnLst/>
              <a:rect l="l" t="t" r="r" b="b"/>
              <a:pathLst>
                <a:path w="16476" h="16060" extrusionOk="0">
                  <a:moveTo>
                    <a:pt x="10140" y="1"/>
                  </a:moveTo>
                  <a:cubicBezTo>
                    <a:pt x="9802" y="1"/>
                    <a:pt x="9459" y="76"/>
                    <a:pt x="9137" y="234"/>
                  </a:cubicBezTo>
                  <a:lnTo>
                    <a:pt x="2417" y="3413"/>
                  </a:lnTo>
                  <a:cubicBezTo>
                    <a:pt x="727" y="4212"/>
                    <a:pt x="1" y="6228"/>
                    <a:pt x="800" y="7917"/>
                  </a:cubicBezTo>
                  <a:lnTo>
                    <a:pt x="4033" y="14747"/>
                  </a:lnTo>
                  <a:cubicBezTo>
                    <a:pt x="4440" y="15574"/>
                    <a:pt x="5274" y="16059"/>
                    <a:pt x="6144" y="16059"/>
                  </a:cubicBezTo>
                  <a:cubicBezTo>
                    <a:pt x="6478" y="16059"/>
                    <a:pt x="6817" y="15988"/>
                    <a:pt x="7139" y="15837"/>
                  </a:cubicBezTo>
                  <a:lnTo>
                    <a:pt x="14822" y="12204"/>
                  </a:lnTo>
                  <a:cubicBezTo>
                    <a:pt x="15967" y="11659"/>
                    <a:pt x="16475" y="10260"/>
                    <a:pt x="15930" y="9098"/>
                  </a:cubicBezTo>
                  <a:lnTo>
                    <a:pt x="12243" y="1324"/>
                  </a:lnTo>
                  <a:cubicBezTo>
                    <a:pt x="11839" y="489"/>
                    <a:pt x="11003" y="1"/>
                    <a:pt x="1014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82" name="Google Shape;2361;p67">
              <a:extLst>
                <a:ext uri="{FF2B5EF4-FFF2-40B4-BE49-F238E27FC236}">
                  <a16:creationId xmlns:a16="http://schemas.microsoft.com/office/drawing/2014/main" id="{B54582AF-1387-4822-97B3-6D6BB7E66249}"/>
                </a:ext>
              </a:extLst>
            </p:cNvPr>
            <p:cNvSpPr/>
            <p:nvPr/>
          </p:nvSpPr>
          <p:spPr>
            <a:xfrm>
              <a:off x="846150" y="2680075"/>
              <a:ext cx="429575" cy="159800"/>
            </a:xfrm>
            <a:custGeom>
              <a:avLst/>
              <a:gdLst/>
              <a:ahLst/>
              <a:cxnLst/>
              <a:rect l="l" t="t" r="r" b="b"/>
              <a:pathLst>
                <a:path w="17183" h="6392" extrusionOk="0">
                  <a:moveTo>
                    <a:pt x="2806" y="0"/>
                  </a:moveTo>
                  <a:cubicBezTo>
                    <a:pt x="1751" y="0"/>
                    <a:pt x="459" y="494"/>
                    <a:pt x="218" y="2002"/>
                  </a:cubicBezTo>
                  <a:cubicBezTo>
                    <a:pt x="0" y="3364"/>
                    <a:pt x="1054" y="4508"/>
                    <a:pt x="2216" y="4726"/>
                  </a:cubicBezTo>
                  <a:lnTo>
                    <a:pt x="14658" y="6361"/>
                  </a:lnTo>
                  <a:cubicBezTo>
                    <a:pt x="14774" y="6381"/>
                    <a:pt x="14890" y="6391"/>
                    <a:pt x="15004" y="6391"/>
                  </a:cubicBezTo>
                  <a:cubicBezTo>
                    <a:pt x="15908" y="6391"/>
                    <a:pt x="16719" y="5773"/>
                    <a:pt x="16929" y="4853"/>
                  </a:cubicBezTo>
                  <a:cubicBezTo>
                    <a:pt x="17183" y="3745"/>
                    <a:pt x="16474" y="2637"/>
                    <a:pt x="15367" y="2419"/>
                  </a:cubicBezTo>
                  <a:lnTo>
                    <a:pt x="3415" y="58"/>
                  </a:lnTo>
                  <a:cubicBezTo>
                    <a:pt x="3229" y="21"/>
                    <a:pt x="3023" y="0"/>
                    <a:pt x="280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83" name="Google Shape;2362;p67">
              <a:extLst>
                <a:ext uri="{FF2B5EF4-FFF2-40B4-BE49-F238E27FC236}">
                  <a16:creationId xmlns:a16="http://schemas.microsoft.com/office/drawing/2014/main" id="{E3F59A8E-FD5B-4E4A-A556-83D686A2188C}"/>
                </a:ext>
              </a:extLst>
            </p:cNvPr>
            <p:cNvSpPr/>
            <p:nvPr/>
          </p:nvSpPr>
          <p:spPr>
            <a:xfrm>
              <a:off x="946050" y="2260125"/>
              <a:ext cx="343300" cy="193450"/>
            </a:xfrm>
            <a:custGeom>
              <a:avLst/>
              <a:gdLst/>
              <a:ahLst/>
              <a:cxnLst/>
              <a:rect l="l" t="t" r="r" b="b"/>
              <a:pathLst>
                <a:path w="13732" h="7738" extrusionOk="0">
                  <a:moveTo>
                    <a:pt x="12226" y="1"/>
                  </a:moveTo>
                  <a:cubicBezTo>
                    <a:pt x="12035" y="1"/>
                    <a:pt x="11843" y="42"/>
                    <a:pt x="11661" y="127"/>
                  </a:cubicBezTo>
                  <a:lnTo>
                    <a:pt x="945" y="5213"/>
                  </a:lnTo>
                  <a:cubicBezTo>
                    <a:pt x="273" y="5522"/>
                    <a:pt x="0" y="6321"/>
                    <a:pt x="309" y="6975"/>
                  </a:cubicBezTo>
                  <a:cubicBezTo>
                    <a:pt x="532" y="7461"/>
                    <a:pt x="1011" y="7738"/>
                    <a:pt x="1506" y="7738"/>
                  </a:cubicBezTo>
                  <a:cubicBezTo>
                    <a:pt x="1696" y="7738"/>
                    <a:pt x="1889" y="7697"/>
                    <a:pt x="2071" y="7611"/>
                  </a:cubicBezTo>
                  <a:lnTo>
                    <a:pt x="12787" y="2525"/>
                  </a:lnTo>
                  <a:cubicBezTo>
                    <a:pt x="13459" y="2216"/>
                    <a:pt x="13732" y="1417"/>
                    <a:pt x="13423" y="763"/>
                  </a:cubicBezTo>
                  <a:cubicBezTo>
                    <a:pt x="13200" y="278"/>
                    <a:pt x="12721" y="1"/>
                    <a:pt x="12226"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84" name="Google Shape;2363;p67">
              <a:extLst>
                <a:ext uri="{FF2B5EF4-FFF2-40B4-BE49-F238E27FC236}">
                  <a16:creationId xmlns:a16="http://schemas.microsoft.com/office/drawing/2014/main" id="{DF9C2575-82EC-435A-A5EC-214153165F2C}"/>
                </a:ext>
              </a:extLst>
            </p:cNvPr>
            <p:cNvSpPr/>
            <p:nvPr/>
          </p:nvSpPr>
          <p:spPr>
            <a:xfrm>
              <a:off x="1016875" y="2305625"/>
              <a:ext cx="383275" cy="212350"/>
            </a:xfrm>
            <a:custGeom>
              <a:avLst/>
              <a:gdLst/>
              <a:ahLst/>
              <a:cxnLst/>
              <a:rect l="l" t="t" r="r" b="b"/>
              <a:pathLst>
                <a:path w="15331" h="8494" extrusionOk="0">
                  <a:moveTo>
                    <a:pt x="13803" y="0"/>
                  </a:moveTo>
                  <a:cubicBezTo>
                    <a:pt x="13616" y="0"/>
                    <a:pt x="13425" y="40"/>
                    <a:pt x="13242" y="124"/>
                  </a:cubicBezTo>
                  <a:lnTo>
                    <a:pt x="945" y="5972"/>
                  </a:lnTo>
                  <a:cubicBezTo>
                    <a:pt x="291" y="6281"/>
                    <a:pt x="1" y="7080"/>
                    <a:pt x="309" y="7734"/>
                  </a:cubicBezTo>
                  <a:cubicBezTo>
                    <a:pt x="547" y="8210"/>
                    <a:pt x="1026" y="8494"/>
                    <a:pt x="1528" y="8494"/>
                  </a:cubicBezTo>
                  <a:cubicBezTo>
                    <a:pt x="1716" y="8494"/>
                    <a:pt x="1907" y="8454"/>
                    <a:pt x="2089" y="8370"/>
                  </a:cubicBezTo>
                  <a:lnTo>
                    <a:pt x="14386" y="2521"/>
                  </a:lnTo>
                  <a:cubicBezTo>
                    <a:pt x="15040" y="2213"/>
                    <a:pt x="15331" y="1432"/>
                    <a:pt x="15022" y="760"/>
                  </a:cubicBezTo>
                  <a:cubicBezTo>
                    <a:pt x="14784" y="284"/>
                    <a:pt x="14305" y="0"/>
                    <a:pt x="1380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86" name="Google Shape;2364;p67">
              <a:extLst>
                <a:ext uri="{FF2B5EF4-FFF2-40B4-BE49-F238E27FC236}">
                  <a16:creationId xmlns:a16="http://schemas.microsoft.com/office/drawing/2014/main" id="{48A22EBF-82CF-43D8-A507-BE9564A43E10}"/>
                </a:ext>
              </a:extLst>
            </p:cNvPr>
            <p:cNvSpPr/>
            <p:nvPr/>
          </p:nvSpPr>
          <p:spPr>
            <a:xfrm>
              <a:off x="1054575" y="2376900"/>
              <a:ext cx="399150" cy="220175"/>
            </a:xfrm>
            <a:custGeom>
              <a:avLst/>
              <a:gdLst/>
              <a:ahLst/>
              <a:cxnLst/>
              <a:rect l="l" t="t" r="r" b="b"/>
              <a:pathLst>
                <a:path w="15966" h="8807" extrusionOk="0">
                  <a:moveTo>
                    <a:pt x="14449" y="1"/>
                  </a:moveTo>
                  <a:cubicBezTo>
                    <a:pt x="14262" y="1"/>
                    <a:pt x="14073" y="40"/>
                    <a:pt x="13895" y="124"/>
                  </a:cubicBezTo>
                  <a:lnTo>
                    <a:pt x="945" y="6282"/>
                  </a:lnTo>
                  <a:cubicBezTo>
                    <a:pt x="273" y="6591"/>
                    <a:pt x="0" y="7390"/>
                    <a:pt x="309" y="8044"/>
                  </a:cubicBezTo>
                  <a:cubicBezTo>
                    <a:pt x="532" y="8529"/>
                    <a:pt x="1011" y="8806"/>
                    <a:pt x="1513" y="8806"/>
                  </a:cubicBezTo>
                  <a:cubicBezTo>
                    <a:pt x="1706" y="8806"/>
                    <a:pt x="1902" y="8765"/>
                    <a:pt x="2089" y="8680"/>
                  </a:cubicBezTo>
                  <a:lnTo>
                    <a:pt x="15021" y="2522"/>
                  </a:lnTo>
                  <a:cubicBezTo>
                    <a:pt x="15694" y="2213"/>
                    <a:pt x="15966" y="1432"/>
                    <a:pt x="15657" y="760"/>
                  </a:cubicBezTo>
                  <a:cubicBezTo>
                    <a:pt x="15432" y="284"/>
                    <a:pt x="14948" y="1"/>
                    <a:pt x="1444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87" name="Google Shape;2365;p67">
              <a:extLst>
                <a:ext uri="{FF2B5EF4-FFF2-40B4-BE49-F238E27FC236}">
                  <a16:creationId xmlns:a16="http://schemas.microsoft.com/office/drawing/2014/main" id="{8B8B8BE4-38F1-4BD4-B135-AE48115B641D}"/>
                </a:ext>
              </a:extLst>
            </p:cNvPr>
            <p:cNvSpPr/>
            <p:nvPr/>
          </p:nvSpPr>
          <p:spPr>
            <a:xfrm>
              <a:off x="1070450" y="2481525"/>
              <a:ext cx="370575" cy="206350"/>
            </a:xfrm>
            <a:custGeom>
              <a:avLst/>
              <a:gdLst/>
              <a:ahLst/>
              <a:cxnLst/>
              <a:rect l="l" t="t" r="r" b="b"/>
              <a:pathLst>
                <a:path w="14823" h="8254" extrusionOk="0">
                  <a:moveTo>
                    <a:pt x="13323" y="0"/>
                  </a:moveTo>
                  <a:cubicBezTo>
                    <a:pt x="13131" y="0"/>
                    <a:pt x="12935" y="43"/>
                    <a:pt x="12752" y="135"/>
                  </a:cubicBezTo>
                  <a:lnTo>
                    <a:pt x="945" y="5730"/>
                  </a:lnTo>
                  <a:cubicBezTo>
                    <a:pt x="273" y="6038"/>
                    <a:pt x="1" y="6838"/>
                    <a:pt x="310" y="7492"/>
                  </a:cubicBezTo>
                  <a:cubicBezTo>
                    <a:pt x="533" y="7977"/>
                    <a:pt x="1012" y="8254"/>
                    <a:pt x="1507" y="8254"/>
                  </a:cubicBezTo>
                  <a:cubicBezTo>
                    <a:pt x="1697" y="8254"/>
                    <a:pt x="1890" y="8213"/>
                    <a:pt x="2072" y="8127"/>
                  </a:cubicBezTo>
                  <a:lnTo>
                    <a:pt x="13878" y="2533"/>
                  </a:lnTo>
                  <a:cubicBezTo>
                    <a:pt x="14550" y="2206"/>
                    <a:pt x="14822" y="1425"/>
                    <a:pt x="14514" y="753"/>
                  </a:cubicBezTo>
                  <a:cubicBezTo>
                    <a:pt x="14292" y="283"/>
                    <a:pt x="13816" y="0"/>
                    <a:pt x="1332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88" name="Google Shape;2366;p67">
              <a:extLst>
                <a:ext uri="{FF2B5EF4-FFF2-40B4-BE49-F238E27FC236}">
                  <a16:creationId xmlns:a16="http://schemas.microsoft.com/office/drawing/2014/main" id="{50D7DC8F-94BF-4957-9894-4F3BFB7D0ECC}"/>
                </a:ext>
              </a:extLst>
            </p:cNvPr>
            <p:cNvSpPr/>
            <p:nvPr/>
          </p:nvSpPr>
          <p:spPr>
            <a:xfrm>
              <a:off x="307600" y="2561175"/>
              <a:ext cx="499975" cy="445500"/>
            </a:xfrm>
            <a:custGeom>
              <a:avLst/>
              <a:gdLst/>
              <a:ahLst/>
              <a:cxnLst/>
              <a:rect l="l" t="t" r="r" b="b"/>
              <a:pathLst>
                <a:path w="19999" h="17820" extrusionOk="0">
                  <a:moveTo>
                    <a:pt x="19998" y="9446"/>
                  </a:moveTo>
                  <a:lnTo>
                    <a:pt x="17328" y="3797"/>
                  </a:lnTo>
                  <a:lnTo>
                    <a:pt x="15530" y="1"/>
                  </a:lnTo>
                  <a:lnTo>
                    <a:pt x="11080" y="2144"/>
                  </a:lnTo>
                  <a:lnTo>
                    <a:pt x="11080" y="2126"/>
                  </a:lnTo>
                  <a:cubicBezTo>
                    <a:pt x="10753" y="1472"/>
                    <a:pt x="9972" y="1181"/>
                    <a:pt x="9318" y="1508"/>
                  </a:cubicBezTo>
                  <a:lnTo>
                    <a:pt x="0" y="5995"/>
                  </a:lnTo>
                  <a:lnTo>
                    <a:pt x="5631" y="17819"/>
                  </a:lnTo>
                  <a:lnTo>
                    <a:pt x="14931" y="13333"/>
                  </a:lnTo>
                  <a:cubicBezTo>
                    <a:pt x="15584" y="13024"/>
                    <a:pt x="15857" y="12243"/>
                    <a:pt x="15548" y="11589"/>
                  </a:cubicBezTo>
                  <a:lnTo>
                    <a:pt x="15548" y="11589"/>
                  </a:lnTo>
                  <a:close/>
                </a:path>
              </a:pathLst>
            </a:custGeom>
            <a:solidFill>
              <a:srgbClr val="73C498"/>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89" name="Google Shape;2367;p67">
              <a:extLst>
                <a:ext uri="{FF2B5EF4-FFF2-40B4-BE49-F238E27FC236}">
                  <a16:creationId xmlns:a16="http://schemas.microsoft.com/office/drawing/2014/main" id="{AC906FE4-A0AB-4376-BE98-D6FC839926E1}"/>
                </a:ext>
              </a:extLst>
            </p:cNvPr>
            <p:cNvSpPr/>
            <p:nvPr/>
          </p:nvSpPr>
          <p:spPr>
            <a:xfrm>
              <a:off x="930150" y="2266025"/>
              <a:ext cx="190275" cy="469100"/>
            </a:xfrm>
            <a:custGeom>
              <a:avLst/>
              <a:gdLst/>
              <a:ahLst/>
              <a:cxnLst/>
              <a:rect l="l" t="t" r="r" b="b"/>
              <a:pathLst>
                <a:path w="7611" h="18764" extrusionOk="0">
                  <a:moveTo>
                    <a:pt x="2162" y="0"/>
                  </a:moveTo>
                  <a:lnTo>
                    <a:pt x="19" y="636"/>
                  </a:lnTo>
                  <a:lnTo>
                    <a:pt x="0" y="709"/>
                  </a:lnTo>
                  <a:lnTo>
                    <a:pt x="5413" y="18763"/>
                  </a:lnTo>
                  <a:lnTo>
                    <a:pt x="7611" y="18110"/>
                  </a:lnTo>
                  <a:lnTo>
                    <a:pt x="2216" y="55"/>
                  </a:lnTo>
                  <a:lnTo>
                    <a:pt x="2162" y="0"/>
                  </a:lnTo>
                  <a:close/>
                </a:path>
              </a:pathLst>
            </a:custGeom>
            <a:solidFill>
              <a:srgbClr val="98C4E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0" name="Google Shape;2368;p67">
              <a:extLst>
                <a:ext uri="{FF2B5EF4-FFF2-40B4-BE49-F238E27FC236}">
                  <a16:creationId xmlns:a16="http://schemas.microsoft.com/office/drawing/2014/main" id="{2082E065-4E79-418D-A5E4-477CE891EC4E}"/>
                </a:ext>
              </a:extLst>
            </p:cNvPr>
            <p:cNvSpPr/>
            <p:nvPr/>
          </p:nvSpPr>
          <p:spPr>
            <a:xfrm>
              <a:off x="930600" y="2234700"/>
              <a:ext cx="53600" cy="47250"/>
            </a:xfrm>
            <a:custGeom>
              <a:avLst/>
              <a:gdLst/>
              <a:ahLst/>
              <a:cxnLst/>
              <a:rect l="l" t="t" r="r" b="b"/>
              <a:pathLst>
                <a:path w="2144" h="1890" extrusionOk="0">
                  <a:moveTo>
                    <a:pt x="1018" y="0"/>
                  </a:moveTo>
                  <a:lnTo>
                    <a:pt x="237" y="218"/>
                  </a:lnTo>
                  <a:lnTo>
                    <a:pt x="1" y="1889"/>
                  </a:lnTo>
                  <a:lnTo>
                    <a:pt x="2144" y="1253"/>
                  </a:lnTo>
                  <a:lnTo>
                    <a:pt x="1018" y="0"/>
                  </a:lnTo>
                  <a:close/>
                </a:path>
              </a:pathLst>
            </a:custGeom>
            <a:solidFill>
              <a:srgbClr val="FFFFF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1" name="Google Shape;2369;p67">
              <a:extLst>
                <a:ext uri="{FF2B5EF4-FFF2-40B4-BE49-F238E27FC236}">
                  <a16:creationId xmlns:a16="http://schemas.microsoft.com/office/drawing/2014/main" id="{A72701C2-CF1B-45D5-8B78-ED779120468D}"/>
                </a:ext>
              </a:extLst>
            </p:cNvPr>
            <p:cNvSpPr/>
            <p:nvPr/>
          </p:nvSpPr>
          <p:spPr>
            <a:xfrm>
              <a:off x="936500" y="2216525"/>
              <a:ext cx="19550" cy="23650"/>
            </a:xfrm>
            <a:custGeom>
              <a:avLst/>
              <a:gdLst/>
              <a:ahLst/>
              <a:cxnLst/>
              <a:rect l="l" t="t" r="r" b="b"/>
              <a:pathLst>
                <a:path w="782" h="946" extrusionOk="0">
                  <a:moveTo>
                    <a:pt x="146" y="1"/>
                  </a:moveTo>
                  <a:lnTo>
                    <a:pt x="1" y="945"/>
                  </a:lnTo>
                  <a:lnTo>
                    <a:pt x="782" y="727"/>
                  </a:lnTo>
                  <a:lnTo>
                    <a:pt x="146" y="1"/>
                  </a:lnTo>
                  <a:close/>
                </a:path>
              </a:pathLst>
            </a:custGeom>
            <a:solidFill>
              <a:srgbClr val="98C4E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2" name="Google Shape;2370;p67">
              <a:extLst>
                <a:ext uri="{FF2B5EF4-FFF2-40B4-BE49-F238E27FC236}">
                  <a16:creationId xmlns:a16="http://schemas.microsoft.com/office/drawing/2014/main" id="{5E2550C6-C9D5-482D-A93A-3D67ED282074}"/>
                </a:ext>
              </a:extLst>
            </p:cNvPr>
            <p:cNvSpPr/>
            <p:nvPr/>
          </p:nvSpPr>
          <p:spPr>
            <a:xfrm>
              <a:off x="1021425" y="2490350"/>
              <a:ext cx="72225" cy="194825"/>
            </a:xfrm>
            <a:custGeom>
              <a:avLst/>
              <a:gdLst/>
              <a:ahLst/>
              <a:cxnLst/>
              <a:rect l="l" t="t" r="r" b="b"/>
              <a:pathLst>
                <a:path w="2889" h="7793" extrusionOk="0">
                  <a:moveTo>
                    <a:pt x="600" y="0"/>
                  </a:moveTo>
                  <a:lnTo>
                    <a:pt x="0" y="182"/>
                  </a:lnTo>
                  <a:lnTo>
                    <a:pt x="2307" y="7792"/>
                  </a:lnTo>
                  <a:lnTo>
                    <a:pt x="2888" y="7611"/>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3" name="Google Shape;2371;p67">
              <a:extLst>
                <a:ext uri="{FF2B5EF4-FFF2-40B4-BE49-F238E27FC236}">
                  <a16:creationId xmlns:a16="http://schemas.microsoft.com/office/drawing/2014/main" id="{1918E0A8-F9BF-441C-B0ED-A74E49A09872}"/>
                </a:ext>
              </a:extLst>
            </p:cNvPr>
            <p:cNvSpPr/>
            <p:nvPr/>
          </p:nvSpPr>
          <p:spPr>
            <a:xfrm>
              <a:off x="1069100" y="2729750"/>
              <a:ext cx="63600" cy="47550"/>
            </a:xfrm>
            <a:custGeom>
              <a:avLst/>
              <a:gdLst/>
              <a:ahLst/>
              <a:cxnLst/>
              <a:rect l="l" t="t" r="r" b="b"/>
              <a:pathLst>
                <a:path w="2544" h="1902" extrusionOk="0">
                  <a:moveTo>
                    <a:pt x="1941" y="1"/>
                  </a:moveTo>
                  <a:cubicBezTo>
                    <a:pt x="1912" y="1"/>
                    <a:pt x="1882" y="5"/>
                    <a:pt x="1853" y="15"/>
                  </a:cubicBezTo>
                  <a:lnTo>
                    <a:pt x="291" y="487"/>
                  </a:lnTo>
                  <a:cubicBezTo>
                    <a:pt x="109" y="541"/>
                    <a:pt x="0" y="723"/>
                    <a:pt x="55" y="905"/>
                  </a:cubicBezTo>
                  <a:lnTo>
                    <a:pt x="273" y="1668"/>
                  </a:lnTo>
                  <a:cubicBezTo>
                    <a:pt x="317" y="1814"/>
                    <a:pt x="455" y="1901"/>
                    <a:pt x="602" y="1901"/>
                  </a:cubicBezTo>
                  <a:cubicBezTo>
                    <a:pt x="637" y="1901"/>
                    <a:pt x="673" y="1896"/>
                    <a:pt x="709" y="1885"/>
                  </a:cubicBezTo>
                  <a:lnTo>
                    <a:pt x="2271" y="1413"/>
                  </a:lnTo>
                  <a:cubicBezTo>
                    <a:pt x="2453" y="1359"/>
                    <a:pt x="2543" y="1177"/>
                    <a:pt x="2489" y="995"/>
                  </a:cubicBezTo>
                  <a:lnTo>
                    <a:pt x="2271" y="251"/>
                  </a:lnTo>
                  <a:cubicBezTo>
                    <a:pt x="2226" y="101"/>
                    <a:pt x="2082" y="1"/>
                    <a:pt x="1941" y="1"/>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4" name="Google Shape;2372;p67">
              <a:extLst>
                <a:ext uri="{FF2B5EF4-FFF2-40B4-BE49-F238E27FC236}">
                  <a16:creationId xmlns:a16="http://schemas.microsoft.com/office/drawing/2014/main" id="{FB1A4DF4-AE5C-4E3B-A3C7-C6529C157D7D}"/>
                </a:ext>
              </a:extLst>
            </p:cNvPr>
            <p:cNvSpPr/>
            <p:nvPr/>
          </p:nvSpPr>
          <p:spPr>
            <a:xfrm>
              <a:off x="1054125" y="2688325"/>
              <a:ext cx="75850" cy="71325"/>
            </a:xfrm>
            <a:custGeom>
              <a:avLst/>
              <a:gdLst/>
              <a:ahLst/>
              <a:cxnLst/>
              <a:rect l="l" t="t" r="r" b="b"/>
              <a:pathLst>
                <a:path w="3034" h="2853" extrusionOk="0">
                  <a:moveTo>
                    <a:pt x="2398" y="1"/>
                  </a:moveTo>
                  <a:lnTo>
                    <a:pt x="0" y="709"/>
                  </a:lnTo>
                  <a:lnTo>
                    <a:pt x="636" y="2852"/>
                  </a:lnTo>
                  <a:lnTo>
                    <a:pt x="3033" y="2144"/>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5" name="Google Shape;2373;p67">
              <a:extLst>
                <a:ext uri="{FF2B5EF4-FFF2-40B4-BE49-F238E27FC236}">
                  <a16:creationId xmlns:a16="http://schemas.microsoft.com/office/drawing/2014/main" id="{576647DC-49A7-4F4B-BBEF-7573A26D11A3}"/>
                </a:ext>
              </a:extLst>
            </p:cNvPr>
            <p:cNvSpPr/>
            <p:nvPr/>
          </p:nvSpPr>
          <p:spPr>
            <a:xfrm>
              <a:off x="1056850" y="2697400"/>
              <a:ext cx="61775" cy="24550"/>
            </a:xfrm>
            <a:custGeom>
              <a:avLst/>
              <a:gdLst/>
              <a:ahLst/>
              <a:cxnLst/>
              <a:rect l="l" t="t" r="r" b="b"/>
              <a:pathLst>
                <a:path w="2471" h="982" extrusionOk="0">
                  <a:moveTo>
                    <a:pt x="2398" y="1"/>
                  </a:moveTo>
                  <a:lnTo>
                    <a:pt x="0" y="709"/>
                  </a:lnTo>
                  <a:lnTo>
                    <a:pt x="73" y="982"/>
                  </a:lnTo>
                  <a:lnTo>
                    <a:pt x="2470"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6" name="Google Shape;2374;p67">
              <a:extLst>
                <a:ext uri="{FF2B5EF4-FFF2-40B4-BE49-F238E27FC236}">
                  <a16:creationId xmlns:a16="http://schemas.microsoft.com/office/drawing/2014/main" id="{38514F6F-FBC8-447C-9790-CCE0B371CCE3}"/>
                </a:ext>
              </a:extLst>
            </p:cNvPr>
            <p:cNvSpPr/>
            <p:nvPr/>
          </p:nvSpPr>
          <p:spPr>
            <a:xfrm>
              <a:off x="1060925" y="2710575"/>
              <a:ext cx="61775" cy="24550"/>
            </a:xfrm>
            <a:custGeom>
              <a:avLst/>
              <a:gdLst/>
              <a:ahLst/>
              <a:cxnLst/>
              <a:rect l="l" t="t" r="r" b="b"/>
              <a:pathLst>
                <a:path w="2471" h="982" extrusionOk="0">
                  <a:moveTo>
                    <a:pt x="2398" y="1"/>
                  </a:moveTo>
                  <a:lnTo>
                    <a:pt x="0" y="709"/>
                  </a:lnTo>
                  <a:lnTo>
                    <a:pt x="73" y="981"/>
                  </a:lnTo>
                  <a:lnTo>
                    <a:pt x="2471"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7" name="Google Shape;2375;p67">
              <a:extLst>
                <a:ext uri="{FF2B5EF4-FFF2-40B4-BE49-F238E27FC236}">
                  <a16:creationId xmlns:a16="http://schemas.microsoft.com/office/drawing/2014/main" id="{5FBD8301-885C-46AC-9E2E-64FC2D4DEBD5}"/>
                </a:ext>
              </a:extLst>
            </p:cNvPr>
            <p:cNvSpPr/>
            <p:nvPr/>
          </p:nvSpPr>
          <p:spPr>
            <a:xfrm>
              <a:off x="1064550" y="2723750"/>
              <a:ext cx="62250" cy="24550"/>
            </a:xfrm>
            <a:custGeom>
              <a:avLst/>
              <a:gdLst/>
              <a:ahLst/>
              <a:cxnLst/>
              <a:rect l="l" t="t" r="r" b="b"/>
              <a:pathLst>
                <a:path w="2490" h="982" extrusionOk="0">
                  <a:moveTo>
                    <a:pt x="2398" y="0"/>
                  </a:moveTo>
                  <a:lnTo>
                    <a:pt x="1" y="727"/>
                  </a:lnTo>
                  <a:lnTo>
                    <a:pt x="92" y="981"/>
                  </a:lnTo>
                  <a:lnTo>
                    <a:pt x="2489" y="273"/>
                  </a:lnTo>
                  <a:lnTo>
                    <a:pt x="2398"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8" name="Google Shape;2376;p67">
              <a:extLst>
                <a:ext uri="{FF2B5EF4-FFF2-40B4-BE49-F238E27FC236}">
                  <a16:creationId xmlns:a16="http://schemas.microsoft.com/office/drawing/2014/main" id="{3F1349EF-4F7D-4A2D-973D-36B1E993C8BE}"/>
                </a:ext>
              </a:extLst>
            </p:cNvPr>
            <p:cNvSpPr/>
            <p:nvPr/>
          </p:nvSpPr>
          <p:spPr>
            <a:xfrm>
              <a:off x="1004700" y="2461025"/>
              <a:ext cx="24000" cy="19675"/>
            </a:xfrm>
            <a:custGeom>
              <a:avLst/>
              <a:gdLst/>
              <a:ahLst/>
              <a:cxnLst/>
              <a:rect l="l" t="t" r="r" b="b"/>
              <a:pathLst>
                <a:path w="960" h="787" extrusionOk="0">
                  <a:moveTo>
                    <a:pt x="465" y="0"/>
                  </a:moveTo>
                  <a:cubicBezTo>
                    <a:pt x="217" y="0"/>
                    <a:pt x="1" y="239"/>
                    <a:pt x="88" y="501"/>
                  </a:cubicBezTo>
                  <a:cubicBezTo>
                    <a:pt x="134" y="670"/>
                    <a:pt x="296" y="786"/>
                    <a:pt x="476" y="786"/>
                  </a:cubicBezTo>
                  <a:cubicBezTo>
                    <a:pt x="510" y="786"/>
                    <a:pt x="544" y="782"/>
                    <a:pt x="578" y="774"/>
                  </a:cubicBezTo>
                  <a:cubicBezTo>
                    <a:pt x="905" y="665"/>
                    <a:pt x="960" y="211"/>
                    <a:pt x="651" y="47"/>
                  </a:cubicBezTo>
                  <a:cubicBezTo>
                    <a:pt x="590" y="15"/>
                    <a:pt x="527" y="0"/>
                    <a:pt x="465"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9" name="Google Shape;2377;p67">
              <a:extLst>
                <a:ext uri="{FF2B5EF4-FFF2-40B4-BE49-F238E27FC236}">
                  <a16:creationId xmlns:a16="http://schemas.microsoft.com/office/drawing/2014/main" id="{A2EBF8D2-69B6-48FF-8150-FAE4FF8B396D}"/>
                </a:ext>
              </a:extLst>
            </p:cNvPr>
            <p:cNvSpPr/>
            <p:nvPr/>
          </p:nvSpPr>
          <p:spPr>
            <a:xfrm>
              <a:off x="995625" y="2429700"/>
              <a:ext cx="23550" cy="19700"/>
            </a:xfrm>
            <a:custGeom>
              <a:avLst/>
              <a:gdLst/>
              <a:ahLst/>
              <a:cxnLst/>
              <a:rect l="l" t="t" r="r" b="b"/>
              <a:pathLst>
                <a:path w="942" h="788" extrusionOk="0">
                  <a:moveTo>
                    <a:pt x="450" y="0"/>
                  </a:moveTo>
                  <a:cubicBezTo>
                    <a:pt x="205" y="0"/>
                    <a:pt x="0" y="242"/>
                    <a:pt x="88" y="519"/>
                  </a:cubicBezTo>
                  <a:cubicBezTo>
                    <a:pt x="133" y="684"/>
                    <a:pt x="290" y="787"/>
                    <a:pt x="455" y="787"/>
                  </a:cubicBezTo>
                  <a:cubicBezTo>
                    <a:pt x="490" y="787"/>
                    <a:pt x="525" y="783"/>
                    <a:pt x="560" y="773"/>
                  </a:cubicBezTo>
                  <a:cubicBezTo>
                    <a:pt x="905" y="664"/>
                    <a:pt x="941" y="210"/>
                    <a:pt x="633" y="47"/>
                  </a:cubicBezTo>
                  <a:cubicBezTo>
                    <a:pt x="572" y="15"/>
                    <a:pt x="510" y="0"/>
                    <a:pt x="450"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0" name="Google Shape;2378;p67">
              <a:extLst>
                <a:ext uri="{FF2B5EF4-FFF2-40B4-BE49-F238E27FC236}">
                  <a16:creationId xmlns:a16="http://schemas.microsoft.com/office/drawing/2014/main" id="{96C082FF-251D-4347-BF98-F56A3D5DC1FB}"/>
                </a:ext>
              </a:extLst>
            </p:cNvPr>
            <p:cNvSpPr/>
            <p:nvPr/>
          </p:nvSpPr>
          <p:spPr>
            <a:xfrm>
              <a:off x="986075" y="2398800"/>
              <a:ext cx="24025" cy="19425"/>
            </a:xfrm>
            <a:custGeom>
              <a:avLst/>
              <a:gdLst/>
              <a:ahLst/>
              <a:cxnLst/>
              <a:rect l="l" t="t" r="r" b="b"/>
              <a:pathLst>
                <a:path w="961" h="777" extrusionOk="0">
                  <a:moveTo>
                    <a:pt x="466" y="1"/>
                  </a:moveTo>
                  <a:cubicBezTo>
                    <a:pt x="217" y="1"/>
                    <a:pt x="1" y="240"/>
                    <a:pt x="88" y="502"/>
                  </a:cubicBezTo>
                  <a:cubicBezTo>
                    <a:pt x="132" y="663"/>
                    <a:pt x="282" y="777"/>
                    <a:pt x="453" y="777"/>
                  </a:cubicBezTo>
                  <a:cubicBezTo>
                    <a:pt x="494" y="777"/>
                    <a:pt x="536" y="770"/>
                    <a:pt x="579" y="756"/>
                  </a:cubicBezTo>
                  <a:cubicBezTo>
                    <a:pt x="906" y="665"/>
                    <a:pt x="960" y="211"/>
                    <a:pt x="651" y="48"/>
                  </a:cubicBezTo>
                  <a:cubicBezTo>
                    <a:pt x="590" y="15"/>
                    <a:pt x="527" y="1"/>
                    <a:pt x="46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1" name="Google Shape;2379;p67">
              <a:extLst>
                <a:ext uri="{FF2B5EF4-FFF2-40B4-BE49-F238E27FC236}">
                  <a16:creationId xmlns:a16="http://schemas.microsoft.com/office/drawing/2014/main" id="{83FF08A9-EB2B-4B7A-85B2-E57BEE8049C3}"/>
                </a:ext>
              </a:extLst>
            </p:cNvPr>
            <p:cNvSpPr/>
            <p:nvPr/>
          </p:nvSpPr>
          <p:spPr>
            <a:xfrm>
              <a:off x="1043225" y="2172925"/>
              <a:ext cx="140775" cy="475025"/>
            </a:xfrm>
            <a:custGeom>
              <a:avLst/>
              <a:gdLst/>
              <a:ahLst/>
              <a:cxnLst/>
              <a:rect l="l" t="t" r="r" b="b"/>
              <a:pathLst>
                <a:path w="5631" h="19001" extrusionOk="0">
                  <a:moveTo>
                    <a:pt x="2216" y="1"/>
                  </a:moveTo>
                  <a:lnTo>
                    <a:pt x="18" y="401"/>
                  </a:lnTo>
                  <a:lnTo>
                    <a:pt x="0" y="473"/>
                  </a:lnTo>
                  <a:lnTo>
                    <a:pt x="3360" y="19000"/>
                  </a:lnTo>
                  <a:lnTo>
                    <a:pt x="5631" y="18600"/>
                  </a:lnTo>
                  <a:lnTo>
                    <a:pt x="2271" y="55"/>
                  </a:lnTo>
                  <a:lnTo>
                    <a:pt x="2216" y="1"/>
                  </a:lnTo>
                  <a:close/>
                </a:path>
              </a:pathLst>
            </a:custGeom>
            <a:solidFill>
              <a:srgbClr val="C85C32"/>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2" name="Google Shape;2380;p67">
              <a:extLst>
                <a:ext uri="{FF2B5EF4-FFF2-40B4-BE49-F238E27FC236}">
                  <a16:creationId xmlns:a16="http://schemas.microsoft.com/office/drawing/2014/main" id="{8F62CC3D-1842-4EE1-AD69-1D245C49D089}"/>
                </a:ext>
              </a:extLst>
            </p:cNvPr>
            <p:cNvSpPr/>
            <p:nvPr/>
          </p:nvSpPr>
          <p:spPr>
            <a:xfrm>
              <a:off x="1043675" y="2138425"/>
              <a:ext cx="54975" cy="44525"/>
            </a:xfrm>
            <a:custGeom>
              <a:avLst/>
              <a:gdLst/>
              <a:ahLst/>
              <a:cxnLst/>
              <a:rect l="l" t="t" r="r" b="b"/>
              <a:pathLst>
                <a:path w="2199" h="1781" extrusionOk="0">
                  <a:moveTo>
                    <a:pt x="1235" y="0"/>
                  </a:moveTo>
                  <a:lnTo>
                    <a:pt x="436" y="146"/>
                  </a:lnTo>
                  <a:lnTo>
                    <a:pt x="0" y="1781"/>
                  </a:lnTo>
                  <a:lnTo>
                    <a:pt x="2198" y="1381"/>
                  </a:lnTo>
                  <a:lnTo>
                    <a:pt x="1235" y="0"/>
                  </a:lnTo>
                  <a:close/>
                </a:path>
              </a:pathLst>
            </a:custGeom>
            <a:solidFill>
              <a:srgbClr val="FFFFF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3" name="Google Shape;2381;p67">
              <a:extLst>
                <a:ext uri="{FF2B5EF4-FFF2-40B4-BE49-F238E27FC236}">
                  <a16:creationId xmlns:a16="http://schemas.microsoft.com/office/drawing/2014/main" id="{7EF5A069-6C01-4EDA-9B0C-49E6D35E68BA}"/>
                </a:ext>
              </a:extLst>
            </p:cNvPr>
            <p:cNvSpPr/>
            <p:nvPr/>
          </p:nvSpPr>
          <p:spPr>
            <a:xfrm>
              <a:off x="1054575" y="2118900"/>
              <a:ext cx="20000" cy="23175"/>
            </a:xfrm>
            <a:custGeom>
              <a:avLst/>
              <a:gdLst/>
              <a:ahLst/>
              <a:cxnLst/>
              <a:rect l="l" t="t" r="r" b="b"/>
              <a:pathLst>
                <a:path w="800" h="927" extrusionOk="0">
                  <a:moveTo>
                    <a:pt x="236" y="0"/>
                  </a:moveTo>
                  <a:lnTo>
                    <a:pt x="0" y="927"/>
                  </a:lnTo>
                  <a:lnTo>
                    <a:pt x="799" y="781"/>
                  </a:lnTo>
                  <a:lnTo>
                    <a:pt x="236" y="0"/>
                  </a:lnTo>
                  <a:close/>
                </a:path>
              </a:pathLst>
            </a:custGeom>
            <a:solidFill>
              <a:srgbClr val="C85C32"/>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4" name="Google Shape;2382;p67">
              <a:extLst>
                <a:ext uri="{FF2B5EF4-FFF2-40B4-BE49-F238E27FC236}">
                  <a16:creationId xmlns:a16="http://schemas.microsoft.com/office/drawing/2014/main" id="{C2AB4F9F-FD5E-40E2-850A-562DC09B46E2}"/>
                </a:ext>
              </a:extLst>
            </p:cNvPr>
            <p:cNvSpPr/>
            <p:nvPr/>
          </p:nvSpPr>
          <p:spPr>
            <a:xfrm>
              <a:off x="1104525" y="2400900"/>
              <a:ext cx="50425" cy="198000"/>
            </a:xfrm>
            <a:custGeom>
              <a:avLst/>
              <a:gdLst/>
              <a:ahLst/>
              <a:cxnLst/>
              <a:rect l="l" t="t" r="r" b="b"/>
              <a:pathLst>
                <a:path w="2017" h="7920" extrusionOk="0">
                  <a:moveTo>
                    <a:pt x="600" y="0"/>
                  </a:moveTo>
                  <a:lnTo>
                    <a:pt x="0" y="109"/>
                  </a:lnTo>
                  <a:lnTo>
                    <a:pt x="1417" y="7919"/>
                  </a:lnTo>
                  <a:lnTo>
                    <a:pt x="2016" y="7792"/>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5" name="Google Shape;2383;p67">
              <a:extLst>
                <a:ext uri="{FF2B5EF4-FFF2-40B4-BE49-F238E27FC236}">
                  <a16:creationId xmlns:a16="http://schemas.microsoft.com/office/drawing/2014/main" id="{0B324C12-B608-4E2C-B32C-2EE618895960}"/>
                </a:ext>
              </a:extLst>
            </p:cNvPr>
            <p:cNvSpPr/>
            <p:nvPr/>
          </p:nvSpPr>
          <p:spPr>
            <a:xfrm>
              <a:off x="1129950" y="2648650"/>
              <a:ext cx="61775" cy="43500"/>
            </a:xfrm>
            <a:custGeom>
              <a:avLst/>
              <a:gdLst/>
              <a:ahLst/>
              <a:cxnLst/>
              <a:rect l="l" t="t" r="r" b="b"/>
              <a:pathLst>
                <a:path w="2471" h="1740" extrusionOk="0">
                  <a:moveTo>
                    <a:pt x="1977" y="0"/>
                  </a:moveTo>
                  <a:cubicBezTo>
                    <a:pt x="1954" y="0"/>
                    <a:pt x="1931" y="3"/>
                    <a:pt x="1908" y="7"/>
                  </a:cubicBezTo>
                  <a:lnTo>
                    <a:pt x="291" y="298"/>
                  </a:lnTo>
                  <a:cubicBezTo>
                    <a:pt x="109" y="316"/>
                    <a:pt x="0" y="498"/>
                    <a:pt x="19" y="679"/>
                  </a:cubicBezTo>
                  <a:lnTo>
                    <a:pt x="164" y="1460"/>
                  </a:lnTo>
                  <a:cubicBezTo>
                    <a:pt x="196" y="1621"/>
                    <a:pt x="342" y="1739"/>
                    <a:pt x="501" y="1739"/>
                  </a:cubicBezTo>
                  <a:cubicBezTo>
                    <a:pt x="521" y="1739"/>
                    <a:pt x="542" y="1737"/>
                    <a:pt x="563" y="1733"/>
                  </a:cubicBezTo>
                  <a:lnTo>
                    <a:pt x="2162" y="1442"/>
                  </a:lnTo>
                  <a:cubicBezTo>
                    <a:pt x="2343" y="1406"/>
                    <a:pt x="2471" y="1224"/>
                    <a:pt x="2434" y="1043"/>
                  </a:cubicBezTo>
                  <a:lnTo>
                    <a:pt x="2289" y="280"/>
                  </a:lnTo>
                  <a:cubicBezTo>
                    <a:pt x="2273" y="106"/>
                    <a:pt x="2133" y="0"/>
                    <a:pt x="1977"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6" name="Google Shape;2384;p67">
              <a:extLst>
                <a:ext uri="{FF2B5EF4-FFF2-40B4-BE49-F238E27FC236}">
                  <a16:creationId xmlns:a16="http://schemas.microsoft.com/office/drawing/2014/main" id="{D8E15BDC-0D32-4476-A22E-429DAA68EF97}"/>
                </a:ext>
              </a:extLst>
            </p:cNvPr>
            <p:cNvSpPr/>
            <p:nvPr/>
          </p:nvSpPr>
          <p:spPr>
            <a:xfrm>
              <a:off x="1119500" y="2607050"/>
              <a:ext cx="71325" cy="65850"/>
            </a:xfrm>
            <a:custGeom>
              <a:avLst/>
              <a:gdLst/>
              <a:ahLst/>
              <a:cxnLst/>
              <a:rect l="l" t="t" r="r" b="b"/>
              <a:pathLst>
                <a:path w="2853" h="2634" extrusionOk="0">
                  <a:moveTo>
                    <a:pt x="2453" y="0"/>
                  </a:moveTo>
                  <a:lnTo>
                    <a:pt x="1" y="436"/>
                  </a:lnTo>
                  <a:lnTo>
                    <a:pt x="400" y="2634"/>
                  </a:lnTo>
                  <a:lnTo>
                    <a:pt x="2852" y="2198"/>
                  </a:lnTo>
                  <a:lnTo>
                    <a:pt x="2453"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7" name="Google Shape;2385;p67">
              <a:extLst>
                <a:ext uri="{FF2B5EF4-FFF2-40B4-BE49-F238E27FC236}">
                  <a16:creationId xmlns:a16="http://schemas.microsoft.com/office/drawing/2014/main" id="{2877BF41-F3A7-4AC9-BACA-CD2874530ACF}"/>
                </a:ext>
              </a:extLst>
            </p:cNvPr>
            <p:cNvSpPr/>
            <p:nvPr/>
          </p:nvSpPr>
          <p:spPr>
            <a:xfrm>
              <a:off x="1121325" y="2616125"/>
              <a:ext cx="62675" cy="17725"/>
            </a:xfrm>
            <a:custGeom>
              <a:avLst/>
              <a:gdLst/>
              <a:ahLst/>
              <a:cxnLst/>
              <a:rect l="l" t="t" r="r" b="b"/>
              <a:pathLst>
                <a:path w="2507" h="709" extrusionOk="0">
                  <a:moveTo>
                    <a:pt x="2452" y="1"/>
                  </a:moveTo>
                  <a:lnTo>
                    <a:pt x="0" y="436"/>
                  </a:lnTo>
                  <a:lnTo>
                    <a:pt x="37" y="709"/>
                  </a:lnTo>
                  <a:lnTo>
                    <a:pt x="2507" y="273"/>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8" name="Google Shape;2386;p67">
              <a:extLst>
                <a:ext uri="{FF2B5EF4-FFF2-40B4-BE49-F238E27FC236}">
                  <a16:creationId xmlns:a16="http://schemas.microsoft.com/office/drawing/2014/main" id="{23D02B7A-5AB0-4699-B53A-8DD95FAC682B}"/>
                </a:ext>
              </a:extLst>
            </p:cNvPr>
            <p:cNvSpPr/>
            <p:nvPr/>
          </p:nvSpPr>
          <p:spPr>
            <a:xfrm>
              <a:off x="1123600" y="2629750"/>
              <a:ext cx="62675" cy="17725"/>
            </a:xfrm>
            <a:custGeom>
              <a:avLst/>
              <a:gdLst/>
              <a:ahLst/>
              <a:cxnLst/>
              <a:rect l="l" t="t" r="r" b="b"/>
              <a:pathLst>
                <a:path w="2507" h="709" extrusionOk="0">
                  <a:moveTo>
                    <a:pt x="2470" y="0"/>
                  </a:moveTo>
                  <a:lnTo>
                    <a:pt x="0" y="455"/>
                  </a:lnTo>
                  <a:lnTo>
                    <a:pt x="55" y="709"/>
                  </a:lnTo>
                  <a:lnTo>
                    <a:pt x="2507" y="273"/>
                  </a:lnTo>
                  <a:lnTo>
                    <a:pt x="2470"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9" name="Google Shape;2387;p67">
              <a:extLst>
                <a:ext uri="{FF2B5EF4-FFF2-40B4-BE49-F238E27FC236}">
                  <a16:creationId xmlns:a16="http://schemas.microsoft.com/office/drawing/2014/main" id="{88A54F09-6D30-427C-B07B-22521F987FC0}"/>
                </a:ext>
              </a:extLst>
            </p:cNvPr>
            <p:cNvSpPr/>
            <p:nvPr/>
          </p:nvSpPr>
          <p:spPr>
            <a:xfrm>
              <a:off x="1125850" y="2643375"/>
              <a:ext cx="63150" cy="17725"/>
            </a:xfrm>
            <a:custGeom>
              <a:avLst/>
              <a:gdLst/>
              <a:ahLst/>
              <a:cxnLst/>
              <a:rect l="l" t="t" r="r" b="b"/>
              <a:pathLst>
                <a:path w="2526" h="709" extrusionOk="0">
                  <a:moveTo>
                    <a:pt x="2471" y="0"/>
                  </a:moveTo>
                  <a:lnTo>
                    <a:pt x="1" y="454"/>
                  </a:lnTo>
                  <a:lnTo>
                    <a:pt x="55" y="709"/>
                  </a:lnTo>
                  <a:lnTo>
                    <a:pt x="2526" y="273"/>
                  </a:lnTo>
                  <a:lnTo>
                    <a:pt x="2471"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0" name="Google Shape;2388;p67">
              <a:extLst>
                <a:ext uri="{FF2B5EF4-FFF2-40B4-BE49-F238E27FC236}">
                  <a16:creationId xmlns:a16="http://schemas.microsoft.com/office/drawing/2014/main" id="{DF18638E-5E35-4B36-8A0A-FF8982054026}"/>
                </a:ext>
              </a:extLst>
            </p:cNvPr>
            <p:cNvSpPr/>
            <p:nvPr/>
          </p:nvSpPr>
          <p:spPr>
            <a:xfrm>
              <a:off x="1097125" y="2370075"/>
              <a:ext cx="23300" cy="19625"/>
            </a:xfrm>
            <a:custGeom>
              <a:avLst/>
              <a:gdLst/>
              <a:ahLst/>
              <a:cxnLst/>
              <a:rect l="l" t="t" r="r" b="b"/>
              <a:pathLst>
                <a:path w="932" h="785" extrusionOk="0">
                  <a:moveTo>
                    <a:pt x="438" y="0"/>
                  </a:moveTo>
                  <a:cubicBezTo>
                    <a:pt x="209" y="0"/>
                    <a:pt x="1" y="209"/>
                    <a:pt x="42" y="470"/>
                  </a:cubicBezTo>
                  <a:cubicBezTo>
                    <a:pt x="74" y="649"/>
                    <a:pt x="253" y="785"/>
                    <a:pt x="433" y="785"/>
                  </a:cubicBezTo>
                  <a:cubicBezTo>
                    <a:pt x="454" y="785"/>
                    <a:pt x="475" y="783"/>
                    <a:pt x="496" y="779"/>
                  </a:cubicBezTo>
                  <a:cubicBezTo>
                    <a:pt x="841" y="706"/>
                    <a:pt x="932" y="270"/>
                    <a:pt x="659" y="71"/>
                  </a:cubicBezTo>
                  <a:cubicBezTo>
                    <a:pt x="589" y="22"/>
                    <a:pt x="512" y="0"/>
                    <a:pt x="438"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1" name="Google Shape;2389;p67">
              <a:extLst>
                <a:ext uri="{FF2B5EF4-FFF2-40B4-BE49-F238E27FC236}">
                  <a16:creationId xmlns:a16="http://schemas.microsoft.com/office/drawing/2014/main" id="{2C6E9C0D-D584-485B-B5B2-5425DBE3C758}"/>
                </a:ext>
              </a:extLst>
            </p:cNvPr>
            <p:cNvSpPr/>
            <p:nvPr/>
          </p:nvSpPr>
          <p:spPr>
            <a:xfrm>
              <a:off x="1091350" y="2338200"/>
              <a:ext cx="23625" cy="19400"/>
            </a:xfrm>
            <a:custGeom>
              <a:avLst/>
              <a:gdLst/>
              <a:ahLst/>
              <a:cxnLst/>
              <a:rect l="l" t="t" r="r" b="b"/>
              <a:pathLst>
                <a:path w="945" h="776" extrusionOk="0">
                  <a:moveTo>
                    <a:pt x="425" y="1"/>
                  </a:moveTo>
                  <a:cubicBezTo>
                    <a:pt x="200" y="1"/>
                    <a:pt x="1" y="198"/>
                    <a:pt x="55" y="456"/>
                  </a:cubicBezTo>
                  <a:cubicBezTo>
                    <a:pt x="86" y="642"/>
                    <a:pt x="237" y="776"/>
                    <a:pt x="417" y="776"/>
                  </a:cubicBezTo>
                  <a:cubicBezTo>
                    <a:pt x="447" y="776"/>
                    <a:pt x="478" y="772"/>
                    <a:pt x="509" y="764"/>
                  </a:cubicBezTo>
                  <a:cubicBezTo>
                    <a:pt x="836" y="710"/>
                    <a:pt x="945" y="256"/>
                    <a:pt x="654" y="74"/>
                  </a:cubicBezTo>
                  <a:cubicBezTo>
                    <a:pt x="581" y="24"/>
                    <a:pt x="501" y="1"/>
                    <a:pt x="425"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2" name="Google Shape;2390;p67">
              <a:extLst>
                <a:ext uri="{FF2B5EF4-FFF2-40B4-BE49-F238E27FC236}">
                  <a16:creationId xmlns:a16="http://schemas.microsoft.com/office/drawing/2014/main" id="{B3F44B9D-E4C4-46A1-BA99-D54566C653B5}"/>
                </a:ext>
              </a:extLst>
            </p:cNvPr>
            <p:cNvSpPr/>
            <p:nvPr/>
          </p:nvSpPr>
          <p:spPr>
            <a:xfrm>
              <a:off x="1085425" y="2306050"/>
              <a:ext cx="23650" cy="19625"/>
            </a:xfrm>
            <a:custGeom>
              <a:avLst/>
              <a:gdLst/>
              <a:ahLst/>
              <a:cxnLst/>
              <a:rect l="l" t="t" r="r" b="b"/>
              <a:pathLst>
                <a:path w="946" h="785" extrusionOk="0">
                  <a:moveTo>
                    <a:pt x="434" y="0"/>
                  </a:moveTo>
                  <a:cubicBezTo>
                    <a:pt x="206" y="0"/>
                    <a:pt x="1" y="209"/>
                    <a:pt x="56" y="470"/>
                  </a:cubicBezTo>
                  <a:cubicBezTo>
                    <a:pt x="88" y="649"/>
                    <a:pt x="252" y="784"/>
                    <a:pt x="443" y="784"/>
                  </a:cubicBezTo>
                  <a:cubicBezTo>
                    <a:pt x="465" y="784"/>
                    <a:pt x="487" y="783"/>
                    <a:pt x="510" y="779"/>
                  </a:cubicBezTo>
                  <a:cubicBezTo>
                    <a:pt x="855" y="724"/>
                    <a:pt x="946" y="270"/>
                    <a:pt x="655" y="70"/>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3" name="Google Shape;2391;p67">
              <a:extLst>
                <a:ext uri="{FF2B5EF4-FFF2-40B4-BE49-F238E27FC236}">
                  <a16:creationId xmlns:a16="http://schemas.microsoft.com/office/drawing/2014/main" id="{FDD5C78A-53D4-45A4-8F6F-D6D1F467C0B2}"/>
                </a:ext>
              </a:extLst>
            </p:cNvPr>
            <p:cNvSpPr/>
            <p:nvPr/>
          </p:nvSpPr>
          <p:spPr>
            <a:xfrm>
              <a:off x="1130850" y="2196100"/>
              <a:ext cx="141250" cy="475450"/>
            </a:xfrm>
            <a:custGeom>
              <a:avLst/>
              <a:gdLst/>
              <a:ahLst/>
              <a:cxnLst/>
              <a:rect l="l" t="t" r="r" b="b"/>
              <a:pathLst>
                <a:path w="5650" h="19018" extrusionOk="0">
                  <a:moveTo>
                    <a:pt x="1" y="472"/>
                  </a:moveTo>
                  <a:lnTo>
                    <a:pt x="3379" y="19018"/>
                  </a:lnTo>
                  <a:lnTo>
                    <a:pt x="5650" y="18600"/>
                  </a:lnTo>
                  <a:lnTo>
                    <a:pt x="2271" y="55"/>
                  </a:lnTo>
                  <a:lnTo>
                    <a:pt x="2235" y="0"/>
                  </a:lnTo>
                  <a:lnTo>
                    <a:pt x="37" y="400"/>
                  </a:lnTo>
                  <a:close/>
                </a:path>
              </a:pathLst>
            </a:custGeom>
            <a:solidFill>
              <a:srgbClr val="FDC456"/>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4" name="Google Shape;2392;p67">
              <a:extLst>
                <a:ext uri="{FF2B5EF4-FFF2-40B4-BE49-F238E27FC236}">
                  <a16:creationId xmlns:a16="http://schemas.microsoft.com/office/drawing/2014/main" id="{2E703D7B-068B-400E-A359-B6F97F4BEEBB}"/>
                </a:ext>
              </a:extLst>
            </p:cNvPr>
            <p:cNvSpPr/>
            <p:nvPr/>
          </p:nvSpPr>
          <p:spPr>
            <a:xfrm>
              <a:off x="1131750" y="2161575"/>
              <a:ext cx="54975" cy="44525"/>
            </a:xfrm>
            <a:custGeom>
              <a:avLst/>
              <a:gdLst/>
              <a:ahLst/>
              <a:cxnLst/>
              <a:rect l="l" t="t" r="r" b="b"/>
              <a:pathLst>
                <a:path w="2199" h="1781" extrusionOk="0">
                  <a:moveTo>
                    <a:pt x="1218" y="1"/>
                  </a:moveTo>
                  <a:lnTo>
                    <a:pt x="419" y="146"/>
                  </a:lnTo>
                  <a:lnTo>
                    <a:pt x="1" y="1781"/>
                  </a:lnTo>
                  <a:lnTo>
                    <a:pt x="2199" y="1381"/>
                  </a:lnTo>
                  <a:lnTo>
                    <a:pt x="1218" y="1"/>
                  </a:lnTo>
                  <a:close/>
                </a:path>
              </a:pathLst>
            </a:custGeom>
            <a:solidFill>
              <a:srgbClr val="FFFFF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5" name="Google Shape;2393;p67">
              <a:extLst>
                <a:ext uri="{FF2B5EF4-FFF2-40B4-BE49-F238E27FC236}">
                  <a16:creationId xmlns:a16="http://schemas.microsoft.com/office/drawing/2014/main" id="{F3203D0C-0C1E-45E3-A3CC-EFF74DE295DC}"/>
                </a:ext>
              </a:extLst>
            </p:cNvPr>
            <p:cNvSpPr/>
            <p:nvPr/>
          </p:nvSpPr>
          <p:spPr>
            <a:xfrm>
              <a:off x="1142200" y="2142050"/>
              <a:ext cx="20000" cy="23200"/>
            </a:xfrm>
            <a:custGeom>
              <a:avLst/>
              <a:gdLst/>
              <a:ahLst/>
              <a:cxnLst/>
              <a:rect l="l" t="t" r="r" b="b"/>
              <a:pathLst>
                <a:path w="800" h="928" extrusionOk="0">
                  <a:moveTo>
                    <a:pt x="255" y="1"/>
                  </a:moveTo>
                  <a:lnTo>
                    <a:pt x="1" y="927"/>
                  </a:lnTo>
                  <a:lnTo>
                    <a:pt x="800" y="782"/>
                  </a:lnTo>
                  <a:close/>
                </a:path>
              </a:pathLst>
            </a:custGeom>
            <a:solidFill>
              <a:srgbClr val="FDC456"/>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6" name="Google Shape;2394;p67">
              <a:extLst>
                <a:ext uri="{FF2B5EF4-FFF2-40B4-BE49-F238E27FC236}">
                  <a16:creationId xmlns:a16="http://schemas.microsoft.com/office/drawing/2014/main" id="{657A9DE1-B772-40E3-9FA2-92210005057B}"/>
                </a:ext>
              </a:extLst>
            </p:cNvPr>
            <p:cNvSpPr/>
            <p:nvPr/>
          </p:nvSpPr>
          <p:spPr>
            <a:xfrm>
              <a:off x="1192150" y="2424050"/>
              <a:ext cx="50900" cy="198000"/>
            </a:xfrm>
            <a:custGeom>
              <a:avLst/>
              <a:gdLst/>
              <a:ahLst/>
              <a:cxnLst/>
              <a:rect l="l" t="t" r="r" b="b"/>
              <a:pathLst>
                <a:path w="2036" h="7920" extrusionOk="0">
                  <a:moveTo>
                    <a:pt x="618" y="0"/>
                  </a:moveTo>
                  <a:lnTo>
                    <a:pt x="1" y="109"/>
                  </a:lnTo>
                  <a:lnTo>
                    <a:pt x="1418" y="7920"/>
                  </a:lnTo>
                  <a:lnTo>
                    <a:pt x="2035" y="7811"/>
                  </a:lnTo>
                  <a:lnTo>
                    <a:pt x="618"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7" name="Google Shape;2395;p67">
              <a:extLst>
                <a:ext uri="{FF2B5EF4-FFF2-40B4-BE49-F238E27FC236}">
                  <a16:creationId xmlns:a16="http://schemas.microsoft.com/office/drawing/2014/main" id="{F52544DC-87C7-4509-9E9B-C551597B7A9B}"/>
                </a:ext>
              </a:extLst>
            </p:cNvPr>
            <p:cNvSpPr/>
            <p:nvPr/>
          </p:nvSpPr>
          <p:spPr>
            <a:xfrm>
              <a:off x="1217575" y="2671825"/>
              <a:ext cx="62250" cy="43475"/>
            </a:xfrm>
            <a:custGeom>
              <a:avLst/>
              <a:gdLst/>
              <a:ahLst/>
              <a:cxnLst/>
              <a:rect l="l" t="t" r="r" b="b"/>
              <a:pathLst>
                <a:path w="2490" h="1739" extrusionOk="0">
                  <a:moveTo>
                    <a:pt x="1971" y="0"/>
                  </a:moveTo>
                  <a:cubicBezTo>
                    <a:pt x="1950" y="0"/>
                    <a:pt x="1929" y="2"/>
                    <a:pt x="1908" y="7"/>
                  </a:cubicBezTo>
                  <a:lnTo>
                    <a:pt x="310" y="297"/>
                  </a:lnTo>
                  <a:cubicBezTo>
                    <a:pt x="128" y="334"/>
                    <a:pt x="1" y="497"/>
                    <a:pt x="37" y="697"/>
                  </a:cubicBezTo>
                  <a:lnTo>
                    <a:pt x="183" y="1460"/>
                  </a:lnTo>
                  <a:cubicBezTo>
                    <a:pt x="215" y="1620"/>
                    <a:pt x="346" y="1738"/>
                    <a:pt x="502" y="1738"/>
                  </a:cubicBezTo>
                  <a:cubicBezTo>
                    <a:pt x="522" y="1738"/>
                    <a:pt x="543" y="1736"/>
                    <a:pt x="564" y="1732"/>
                  </a:cubicBezTo>
                  <a:lnTo>
                    <a:pt x="2181" y="1442"/>
                  </a:lnTo>
                  <a:cubicBezTo>
                    <a:pt x="2362" y="1405"/>
                    <a:pt x="2489" y="1242"/>
                    <a:pt x="2453" y="1042"/>
                  </a:cubicBezTo>
                  <a:lnTo>
                    <a:pt x="2308" y="279"/>
                  </a:lnTo>
                  <a:cubicBezTo>
                    <a:pt x="2276" y="118"/>
                    <a:pt x="2130" y="0"/>
                    <a:pt x="1971"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8" name="Google Shape;2396;p67">
              <a:extLst>
                <a:ext uri="{FF2B5EF4-FFF2-40B4-BE49-F238E27FC236}">
                  <a16:creationId xmlns:a16="http://schemas.microsoft.com/office/drawing/2014/main" id="{B95CC23A-1D30-4F7F-8D0F-798736C5931B}"/>
                </a:ext>
              </a:extLst>
            </p:cNvPr>
            <p:cNvSpPr/>
            <p:nvPr/>
          </p:nvSpPr>
          <p:spPr>
            <a:xfrm>
              <a:off x="1207600" y="2630200"/>
              <a:ext cx="71325" cy="66325"/>
            </a:xfrm>
            <a:custGeom>
              <a:avLst/>
              <a:gdLst/>
              <a:ahLst/>
              <a:cxnLst/>
              <a:rect l="l" t="t" r="r" b="b"/>
              <a:pathLst>
                <a:path w="2853" h="2653" extrusionOk="0">
                  <a:moveTo>
                    <a:pt x="2452" y="1"/>
                  </a:moveTo>
                  <a:lnTo>
                    <a:pt x="0" y="455"/>
                  </a:lnTo>
                  <a:lnTo>
                    <a:pt x="400" y="2653"/>
                  </a:lnTo>
                  <a:lnTo>
                    <a:pt x="2852" y="2198"/>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9" name="Google Shape;2397;p67">
              <a:extLst>
                <a:ext uri="{FF2B5EF4-FFF2-40B4-BE49-F238E27FC236}">
                  <a16:creationId xmlns:a16="http://schemas.microsoft.com/office/drawing/2014/main" id="{B12A01F2-98F3-419B-B51A-27D92BEBB475}"/>
                </a:ext>
              </a:extLst>
            </p:cNvPr>
            <p:cNvSpPr/>
            <p:nvPr/>
          </p:nvSpPr>
          <p:spPr>
            <a:xfrm>
              <a:off x="1208950" y="263927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20" name="Google Shape;2398;p67">
              <a:extLst>
                <a:ext uri="{FF2B5EF4-FFF2-40B4-BE49-F238E27FC236}">
                  <a16:creationId xmlns:a16="http://schemas.microsoft.com/office/drawing/2014/main" id="{A9E2D9C4-B2E7-484B-9415-A9D91A30C907}"/>
                </a:ext>
              </a:extLst>
            </p:cNvPr>
            <p:cNvSpPr/>
            <p:nvPr/>
          </p:nvSpPr>
          <p:spPr>
            <a:xfrm>
              <a:off x="1213950" y="266652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21" name="Google Shape;2399;p67">
              <a:extLst>
                <a:ext uri="{FF2B5EF4-FFF2-40B4-BE49-F238E27FC236}">
                  <a16:creationId xmlns:a16="http://schemas.microsoft.com/office/drawing/2014/main" id="{D8112782-4638-4F05-8E55-8CEA0FFF32EA}"/>
                </a:ext>
              </a:extLst>
            </p:cNvPr>
            <p:cNvSpPr/>
            <p:nvPr/>
          </p:nvSpPr>
          <p:spPr>
            <a:xfrm>
              <a:off x="1184875" y="2393225"/>
              <a:ext cx="23650" cy="19650"/>
            </a:xfrm>
            <a:custGeom>
              <a:avLst/>
              <a:gdLst/>
              <a:ahLst/>
              <a:cxnLst/>
              <a:rect l="l" t="t" r="r" b="b"/>
              <a:pathLst>
                <a:path w="946" h="786" extrusionOk="0">
                  <a:moveTo>
                    <a:pt x="434" y="0"/>
                  </a:moveTo>
                  <a:cubicBezTo>
                    <a:pt x="205" y="0"/>
                    <a:pt x="1" y="210"/>
                    <a:pt x="56" y="470"/>
                  </a:cubicBezTo>
                  <a:cubicBezTo>
                    <a:pt x="88" y="664"/>
                    <a:pt x="248" y="785"/>
                    <a:pt x="436" y="785"/>
                  </a:cubicBezTo>
                  <a:cubicBezTo>
                    <a:pt x="460" y="785"/>
                    <a:pt x="485" y="783"/>
                    <a:pt x="510" y="779"/>
                  </a:cubicBezTo>
                  <a:cubicBezTo>
                    <a:pt x="837" y="725"/>
                    <a:pt x="946" y="271"/>
                    <a:pt x="655" y="71"/>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22" name="Google Shape;2400;p67">
              <a:extLst>
                <a:ext uri="{FF2B5EF4-FFF2-40B4-BE49-F238E27FC236}">
                  <a16:creationId xmlns:a16="http://schemas.microsoft.com/office/drawing/2014/main" id="{007ED42C-680F-4892-904D-0513C2C66015}"/>
                </a:ext>
              </a:extLst>
            </p:cNvPr>
            <p:cNvSpPr/>
            <p:nvPr/>
          </p:nvSpPr>
          <p:spPr>
            <a:xfrm>
              <a:off x="1179075" y="2361450"/>
              <a:ext cx="21650" cy="19600"/>
            </a:xfrm>
            <a:custGeom>
              <a:avLst/>
              <a:gdLst/>
              <a:ahLst/>
              <a:cxnLst/>
              <a:rect l="l" t="t" r="r" b="b"/>
              <a:pathLst>
                <a:path w="866" h="784" extrusionOk="0">
                  <a:moveTo>
                    <a:pt x="436" y="1"/>
                  </a:moveTo>
                  <a:cubicBezTo>
                    <a:pt x="219" y="1"/>
                    <a:pt x="1" y="166"/>
                    <a:pt x="52" y="452"/>
                  </a:cubicBezTo>
                  <a:cubicBezTo>
                    <a:pt x="91" y="681"/>
                    <a:pt x="258" y="783"/>
                    <a:pt x="426" y="783"/>
                  </a:cubicBezTo>
                  <a:cubicBezTo>
                    <a:pt x="645" y="783"/>
                    <a:pt x="866" y="612"/>
                    <a:pt x="814" y="325"/>
                  </a:cubicBezTo>
                  <a:cubicBezTo>
                    <a:pt x="775" y="102"/>
                    <a:pt x="606" y="1"/>
                    <a:pt x="43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23" name="Google Shape;2401;p67">
              <a:extLst>
                <a:ext uri="{FF2B5EF4-FFF2-40B4-BE49-F238E27FC236}">
                  <a16:creationId xmlns:a16="http://schemas.microsoft.com/office/drawing/2014/main" id="{60A67C42-760B-4B37-B029-A0169A8317F6}"/>
                </a:ext>
              </a:extLst>
            </p:cNvPr>
            <p:cNvSpPr/>
            <p:nvPr/>
          </p:nvSpPr>
          <p:spPr>
            <a:xfrm>
              <a:off x="1173525" y="2329375"/>
              <a:ext cx="23650" cy="19475"/>
            </a:xfrm>
            <a:custGeom>
              <a:avLst/>
              <a:gdLst/>
              <a:ahLst/>
              <a:cxnLst/>
              <a:rect l="l" t="t" r="r" b="b"/>
              <a:pathLst>
                <a:path w="946" h="779" extrusionOk="0">
                  <a:moveTo>
                    <a:pt x="439" y="1"/>
                  </a:moveTo>
                  <a:cubicBezTo>
                    <a:pt x="208" y="1"/>
                    <a:pt x="0" y="201"/>
                    <a:pt x="56" y="463"/>
                  </a:cubicBezTo>
                  <a:cubicBezTo>
                    <a:pt x="88" y="657"/>
                    <a:pt x="248" y="778"/>
                    <a:pt x="436" y="778"/>
                  </a:cubicBezTo>
                  <a:cubicBezTo>
                    <a:pt x="460" y="778"/>
                    <a:pt x="485" y="776"/>
                    <a:pt x="510" y="772"/>
                  </a:cubicBezTo>
                  <a:cubicBezTo>
                    <a:pt x="837" y="718"/>
                    <a:pt x="946" y="264"/>
                    <a:pt x="655" y="64"/>
                  </a:cubicBezTo>
                  <a:cubicBezTo>
                    <a:pt x="586" y="21"/>
                    <a:pt x="511" y="1"/>
                    <a:pt x="439"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grpSp>
      <p:sp>
        <p:nvSpPr>
          <p:cNvPr id="124" name="!!2">
            <a:extLst>
              <a:ext uri="{FF2B5EF4-FFF2-40B4-BE49-F238E27FC236}">
                <a16:creationId xmlns:a16="http://schemas.microsoft.com/office/drawing/2014/main" id="{7FAAF36F-8616-4C33-9C83-09FA469585C1}"/>
              </a:ext>
            </a:extLst>
          </p:cNvPr>
          <p:cNvSpPr txBox="1">
            <a:spLocks/>
          </p:cNvSpPr>
          <p:nvPr/>
        </p:nvSpPr>
        <p:spPr>
          <a:xfrm>
            <a:off x="2046368" y="2510840"/>
            <a:ext cx="7938264" cy="130190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lang="en-US" sz="6000" b="1" kern="0" noProof="0" dirty="0" err="1">
                <a:solidFill>
                  <a:schemeClr val="accent1"/>
                </a:solidFill>
                <a:latin typeface="#9Slide07 SVNA Love Of Thunder" panose="02040603050506020204" pitchFamily="18" charset="0"/>
              </a:rPr>
              <a:t>Chương</a:t>
            </a:r>
            <a:r>
              <a:rPr lang="en-US" sz="6000" b="1" kern="0" noProof="0" dirty="0">
                <a:solidFill>
                  <a:schemeClr val="accent1"/>
                </a:solidFill>
                <a:latin typeface="#9Slide07 SVNA Love Of Thunder" panose="02040603050506020204" pitchFamily="18" charset="0"/>
              </a:rPr>
              <a:t> 1: </a:t>
            </a:r>
          </a:p>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lang="en-US" sz="6000" b="1" kern="0" noProof="0" dirty="0" err="1">
                <a:solidFill>
                  <a:schemeClr val="accent1"/>
                </a:solidFill>
                <a:latin typeface="#9Slide07 SVNA Love Of Thunder" panose="02040603050506020204" pitchFamily="18" charset="0"/>
              </a:rPr>
              <a:t>động</a:t>
            </a:r>
            <a:r>
              <a:rPr lang="en-US" sz="6000" b="1" kern="0" noProof="0" dirty="0">
                <a:solidFill>
                  <a:schemeClr val="accent1"/>
                </a:solidFill>
                <a:latin typeface="#9Slide07 SVNA Love Of Thunder" panose="02040603050506020204" pitchFamily="18" charset="0"/>
              </a:rPr>
              <a:t> </a:t>
            </a:r>
            <a:r>
              <a:rPr lang="en-US" sz="6000" b="1" kern="0" noProof="0" dirty="0" err="1">
                <a:solidFill>
                  <a:schemeClr val="accent1"/>
                </a:solidFill>
                <a:latin typeface="#9Slide07 SVNA Love Of Thunder" panose="02040603050506020204" pitchFamily="18" charset="0"/>
              </a:rPr>
              <a:t>học</a:t>
            </a:r>
            <a:r>
              <a:rPr lang="en-US" sz="6000" b="1" kern="0" noProof="0" dirty="0">
                <a:solidFill>
                  <a:schemeClr val="accent1"/>
                </a:solidFill>
                <a:latin typeface="#9Slide07 SVNA Love Of Thunder" panose="02040603050506020204" pitchFamily="18" charset="0"/>
              </a:rPr>
              <a:t> </a:t>
            </a:r>
            <a:r>
              <a:rPr lang="en-US" sz="6000" b="1" kern="0" noProof="0" dirty="0" err="1">
                <a:solidFill>
                  <a:schemeClr val="accent1"/>
                </a:solidFill>
                <a:latin typeface="#9Slide07 SVNA Love Of Thunder" panose="02040603050506020204" pitchFamily="18" charset="0"/>
              </a:rPr>
              <a:t>chất</a:t>
            </a:r>
            <a:r>
              <a:rPr lang="en-US" sz="6000" b="1" kern="0" noProof="0" dirty="0">
                <a:solidFill>
                  <a:schemeClr val="accent1"/>
                </a:solidFill>
                <a:latin typeface="#9Slide07 SVNA Love Of Thunder" panose="02040603050506020204" pitchFamily="18" charset="0"/>
              </a:rPr>
              <a:t> </a:t>
            </a:r>
            <a:r>
              <a:rPr lang="en-US" sz="6000" b="1" kern="0" noProof="0" dirty="0" err="1">
                <a:solidFill>
                  <a:schemeClr val="accent1"/>
                </a:solidFill>
                <a:latin typeface="#9Slide07 SVNA Love Of Thunder" panose="02040603050506020204" pitchFamily="18" charset="0"/>
              </a:rPr>
              <a:t>điểm</a:t>
            </a:r>
            <a:endParaRPr lang="en-US" sz="6000" b="1" kern="0" noProof="0" dirty="0">
              <a:solidFill>
                <a:schemeClr val="accent1"/>
              </a:solidFill>
              <a:latin typeface="#9Slide07 SVNA Love Of Thunder" panose="02040603050506020204" pitchFamily="18" charset="0"/>
            </a:endParaRPr>
          </a:p>
        </p:txBody>
      </p:sp>
      <p:pic>
        <p:nvPicPr>
          <p:cNvPr id="126" name="Picture 2" descr="Loading animation | Bike drawing, Animation, Bicycle art">
            <a:extLst>
              <a:ext uri="{FF2B5EF4-FFF2-40B4-BE49-F238E27FC236}">
                <a16:creationId xmlns:a16="http://schemas.microsoft.com/office/drawing/2014/main" id="{F9B6BD2F-C3AB-4A15-A5DC-6B01D02583B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2407431" y="5091321"/>
            <a:ext cx="1754137" cy="1315603"/>
          </a:xfrm>
          <a:prstGeom prst="rect">
            <a:avLst/>
          </a:prstGeom>
          <a:noFill/>
          <a:extLst>
            <a:ext uri="{909E8E84-426E-40DD-AFC4-6F175D3DCCD1}">
              <a14:hiddenFill xmlns:a14="http://schemas.microsoft.com/office/drawing/2010/main">
                <a:solidFill>
                  <a:srgbClr val="FFFFFF"/>
                </a:solidFill>
              </a14:hiddenFill>
            </a:ext>
          </a:extLst>
        </p:spPr>
      </p:pic>
      <p:pic>
        <p:nvPicPr>
          <p:cNvPr id="127" name="Picture 4" descr="Pin on CYCLING">
            <a:extLst>
              <a:ext uri="{FF2B5EF4-FFF2-40B4-BE49-F238E27FC236}">
                <a16:creationId xmlns:a16="http://schemas.microsoft.com/office/drawing/2014/main" id="{101192EB-F2E4-4BD2-9A56-4A3555C58191}"/>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757007" y="5025711"/>
            <a:ext cx="1383926" cy="138392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iterate type="lt">
                                    <p:tmPct val="10000"/>
                                  </p:iterate>
                                  <p:childTnLst>
                                    <p:set>
                                      <p:cBhvr>
                                        <p:cTn id="6" dur="1" fill="hold">
                                          <p:stCondLst>
                                            <p:cond delay="0"/>
                                          </p:stCondLst>
                                        </p:cTn>
                                        <p:tgtEl>
                                          <p:spTgt spid="124">
                                            <p:txEl>
                                              <p:pRg st="0" end="0"/>
                                            </p:txEl>
                                          </p:spTgt>
                                        </p:tgtEl>
                                        <p:attrNameLst>
                                          <p:attrName>style.visibility</p:attrName>
                                        </p:attrNameLst>
                                      </p:cBhvr>
                                      <p:to>
                                        <p:strVal val="visible"/>
                                      </p:to>
                                    </p:set>
                                    <p:anim calcmode="lin" valueType="num">
                                      <p:cBhvr additive="base">
                                        <p:cTn id="7" dur="500" fill="hold"/>
                                        <p:tgtEl>
                                          <p:spTgt spid="124">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24">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iterate type="lt">
                                    <p:tmPct val="10000"/>
                                  </p:iterate>
                                  <p:childTnLst>
                                    <p:set>
                                      <p:cBhvr>
                                        <p:cTn id="10" dur="1" fill="hold">
                                          <p:stCondLst>
                                            <p:cond delay="0"/>
                                          </p:stCondLst>
                                        </p:cTn>
                                        <p:tgtEl>
                                          <p:spTgt spid="124">
                                            <p:txEl>
                                              <p:pRg st="1" end="1"/>
                                            </p:txEl>
                                          </p:spTgt>
                                        </p:tgtEl>
                                        <p:attrNameLst>
                                          <p:attrName>style.visibility</p:attrName>
                                        </p:attrNameLst>
                                      </p:cBhvr>
                                      <p:to>
                                        <p:strVal val="visible"/>
                                      </p:to>
                                    </p:set>
                                    <p:anim calcmode="lin" valueType="num">
                                      <p:cBhvr additive="base">
                                        <p:cTn id="11" dur="500" fill="hold"/>
                                        <p:tgtEl>
                                          <p:spTgt spid="124">
                                            <p:txEl>
                                              <p:pRg st="1" end="1"/>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2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2">
            <a:extLst>
              <a:ext uri="{FF2B5EF4-FFF2-40B4-BE49-F238E27FC236}">
                <a16:creationId xmlns:a16="http://schemas.microsoft.com/office/drawing/2014/main" id="{5C65F68D-96FA-4CD2-8C2C-A72D26C43A3A}"/>
              </a:ext>
            </a:extLst>
          </p:cNvPr>
          <p:cNvSpPr/>
          <p:nvPr/>
        </p:nvSpPr>
        <p:spPr>
          <a:xfrm>
            <a:off x="458137" y="1968501"/>
            <a:ext cx="11275724" cy="4202086"/>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7" name="TextBox 6">
            <a:extLst>
              <a:ext uri="{FF2B5EF4-FFF2-40B4-BE49-F238E27FC236}">
                <a16:creationId xmlns:a16="http://schemas.microsoft.com/office/drawing/2014/main" id="{8C54CF7B-726E-4F31-ADE9-5A6EBDBBFBCD}"/>
              </a:ext>
            </a:extLst>
          </p:cNvPr>
          <p:cNvSpPr txBox="1"/>
          <p:nvPr/>
        </p:nvSpPr>
        <p:spPr>
          <a:xfrm>
            <a:off x="3462191" y="420735"/>
            <a:ext cx="5413473"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solidFill>
                    <a:srgbClr val="4D4848">
                      <a:lumMod val="50000"/>
                    </a:srgbClr>
                  </a:solidFill>
                </a:ln>
                <a:solidFill>
                  <a:srgbClr val="5CBFC2"/>
                </a:solidFill>
                <a:effectLst>
                  <a:glow rad="101600">
                    <a:srgbClr val="FACF74">
                      <a:satMod val="175000"/>
                      <a:alpha val="40000"/>
                    </a:srgbClr>
                  </a:glow>
                </a:effectLst>
                <a:uLnTx/>
                <a:uFillTx/>
                <a:latin typeface="#9Slide07 IcielCadena" panose="02000503000000020004" pitchFamily="2" charset="0"/>
                <a:ea typeface="+mn-ea"/>
                <a:cs typeface="+mn-cs"/>
              </a:rPr>
              <a:t>BÀI TẬP VÍ DỤ</a:t>
            </a:r>
            <a:endParaRPr kumimoji="0" lang="en-US" sz="5400" b="0" i="0" u="none" strike="noStrike" kern="1200" cap="none" spc="0" normalizeH="0" baseline="0" noProof="0" dirty="0">
              <a:ln>
                <a:solidFill>
                  <a:srgbClr val="4D4848">
                    <a:lumMod val="50000"/>
                  </a:srgbClr>
                </a:solidFill>
              </a:ln>
              <a:solidFill>
                <a:srgbClr val="5CBFC2"/>
              </a:solidFill>
              <a:effectLst>
                <a:glow rad="101600">
                  <a:srgbClr val="FACF74">
                    <a:satMod val="175000"/>
                    <a:alpha val="40000"/>
                  </a:srgbClr>
                </a:glow>
              </a:effectLst>
              <a:uLnTx/>
              <a:uFillTx/>
              <a:latin typeface="#9Slide07 IcielCadena" panose="02000503000000020004" pitchFamily="2" charset="0"/>
              <a:ea typeface="+mn-ea"/>
              <a:cs typeface="+mn-cs"/>
            </a:endParaRPr>
          </a:p>
        </p:txBody>
      </p:sp>
      <p:sp>
        <p:nvSpPr>
          <p:cNvPr id="8" name="Rectangle: Rounded Corners 7">
            <a:extLst>
              <a:ext uri="{FF2B5EF4-FFF2-40B4-BE49-F238E27FC236}">
                <a16:creationId xmlns:a16="http://schemas.microsoft.com/office/drawing/2014/main" id="{E6F166A3-84BF-46E4-800D-5D93902854C4}"/>
              </a:ext>
            </a:extLst>
          </p:cNvPr>
          <p:cNvSpPr/>
          <p:nvPr/>
        </p:nvSpPr>
        <p:spPr>
          <a:xfrm>
            <a:off x="603989" y="1480991"/>
            <a:ext cx="11129875" cy="1198106"/>
          </a:xfrm>
          <a:prstGeom prst="roundRect">
            <a:avLst/>
          </a:prstGeom>
          <a:solidFill>
            <a:schemeClr val="accent6">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en-US" sz="2800" b="1" i="0" u="none" strike="noStrike" kern="1200" cap="none" spc="0" normalizeH="0" baseline="0" noProof="0" dirty="0" err="1">
                <a:ln>
                  <a:noFill/>
                </a:ln>
                <a:solidFill>
                  <a:srgbClr val="002060"/>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Câu</a:t>
            </a:r>
            <a:r>
              <a:rPr kumimoji="0" lang="en-US" sz="2800" b="1" i="0" u="none" strike="noStrike" kern="1200" cap="none" spc="0" normalizeH="0" baseline="0" noProof="0" dirty="0">
                <a:ln>
                  <a:noFill/>
                </a:ln>
                <a:solidFill>
                  <a:srgbClr val="002060"/>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 3: [TTN]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ọa</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ộ</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của</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vậ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chuyển</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ộ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ạ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mỗ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hờ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iểm</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phụ</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huộc</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vào</a:t>
            </a:r>
            <a:endPar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endParaRPr>
          </a:p>
        </p:txBody>
      </p:sp>
      <p:sp>
        <p:nvSpPr>
          <p:cNvPr id="9" name="Rectangle 2">
            <a:extLst>
              <a:ext uri="{FF2B5EF4-FFF2-40B4-BE49-F238E27FC236}">
                <a16:creationId xmlns:a16="http://schemas.microsoft.com/office/drawing/2014/main" id="{5241B1FD-154A-46A4-BEBC-E7958FAD6A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11" name="TextBox 10">
            <a:extLst>
              <a:ext uri="{FF2B5EF4-FFF2-40B4-BE49-F238E27FC236}">
                <a16:creationId xmlns:a16="http://schemas.microsoft.com/office/drawing/2014/main" id="{614D1417-6C7F-4E18-AA21-D65D667F94AE}"/>
              </a:ext>
            </a:extLst>
          </p:cNvPr>
          <p:cNvSpPr txBox="1"/>
          <p:nvPr/>
        </p:nvSpPr>
        <p:spPr>
          <a:xfrm>
            <a:off x="2052677" y="3111289"/>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A.</a:t>
            </a:r>
          </a:p>
        </p:txBody>
      </p:sp>
      <p:sp>
        <p:nvSpPr>
          <p:cNvPr id="14" name="TextBox 13">
            <a:extLst>
              <a:ext uri="{FF2B5EF4-FFF2-40B4-BE49-F238E27FC236}">
                <a16:creationId xmlns:a16="http://schemas.microsoft.com/office/drawing/2014/main" id="{102B7F93-20C9-4734-A226-BBB0C495C94E}"/>
              </a:ext>
            </a:extLst>
          </p:cNvPr>
          <p:cNvSpPr txBox="1"/>
          <p:nvPr/>
        </p:nvSpPr>
        <p:spPr>
          <a:xfrm>
            <a:off x="6168926" y="3140332"/>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B.</a:t>
            </a:r>
          </a:p>
        </p:txBody>
      </p:sp>
      <p:sp>
        <p:nvSpPr>
          <p:cNvPr id="15" name="TextBox 14">
            <a:extLst>
              <a:ext uri="{FF2B5EF4-FFF2-40B4-BE49-F238E27FC236}">
                <a16:creationId xmlns:a16="http://schemas.microsoft.com/office/drawing/2014/main" id="{2842D0E9-E347-4A79-A647-9FF5C234FF4F}"/>
              </a:ext>
            </a:extLst>
          </p:cNvPr>
          <p:cNvSpPr txBox="1"/>
          <p:nvPr/>
        </p:nvSpPr>
        <p:spPr>
          <a:xfrm>
            <a:off x="2052676" y="3952112"/>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C.</a:t>
            </a:r>
          </a:p>
        </p:txBody>
      </p:sp>
      <p:sp>
        <p:nvSpPr>
          <p:cNvPr id="16" name="TextBox 15">
            <a:extLst>
              <a:ext uri="{FF2B5EF4-FFF2-40B4-BE49-F238E27FC236}">
                <a16:creationId xmlns:a16="http://schemas.microsoft.com/office/drawing/2014/main" id="{851DA334-763D-419A-9A5E-BB551FA7666C}"/>
              </a:ext>
            </a:extLst>
          </p:cNvPr>
          <p:cNvSpPr txBox="1"/>
          <p:nvPr/>
        </p:nvSpPr>
        <p:spPr>
          <a:xfrm>
            <a:off x="6168923" y="3946543"/>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D.</a:t>
            </a:r>
          </a:p>
        </p:txBody>
      </p:sp>
      <p:sp>
        <p:nvSpPr>
          <p:cNvPr id="13" name="Rectangle 4">
            <a:extLst>
              <a:ext uri="{FF2B5EF4-FFF2-40B4-BE49-F238E27FC236}">
                <a16:creationId xmlns:a16="http://schemas.microsoft.com/office/drawing/2014/main" id="{E3BD512A-D1BC-47C0-82FE-4CBABD6F762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18" name="Rectangle 6">
            <a:extLst>
              <a:ext uri="{FF2B5EF4-FFF2-40B4-BE49-F238E27FC236}">
                <a16:creationId xmlns:a16="http://schemas.microsoft.com/office/drawing/2014/main" id="{71112CFE-AEED-4F80-92D5-E2EEF22BD2F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24" name="Oval 23">
            <a:extLst>
              <a:ext uri="{FF2B5EF4-FFF2-40B4-BE49-F238E27FC236}">
                <a16:creationId xmlns:a16="http://schemas.microsoft.com/office/drawing/2014/main" id="{12AF4FB8-5737-47D1-B5D7-CED893F7C4BA}"/>
              </a:ext>
            </a:extLst>
          </p:cNvPr>
          <p:cNvSpPr/>
          <p:nvPr/>
        </p:nvSpPr>
        <p:spPr>
          <a:xfrm>
            <a:off x="6074413" y="3847623"/>
            <a:ext cx="606877" cy="606877"/>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8" name="Rectangle 12">
            <a:extLst>
              <a:ext uri="{FF2B5EF4-FFF2-40B4-BE49-F238E27FC236}">
                <a16:creationId xmlns:a16="http://schemas.microsoft.com/office/drawing/2014/main" id="{4E577FBF-F1EB-4947-B733-62E27D06300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32" name="Rectangle 14">
            <a:extLst>
              <a:ext uri="{FF2B5EF4-FFF2-40B4-BE49-F238E27FC236}">
                <a16:creationId xmlns:a16="http://schemas.microsoft.com/office/drawing/2014/main" id="{3FDD24D0-EE37-4A0B-9CAB-67E137EAA88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34" name="TextBox 33">
            <a:extLst>
              <a:ext uri="{FF2B5EF4-FFF2-40B4-BE49-F238E27FC236}">
                <a16:creationId xmlns:a16="http://schemas.microsoft.com/office/drawing/2014/main" id="{E8E8D71A-C001-407F-868F-D685431F07BA}"/>
              </a:ext>
            </a:extLst>
          </p:cNvPr>
          <p:cNvSpPr txBox="1"/>
          <p:nvPr/>
        </p:nvSpPr>
        <p:spPr>
          <a:xfrm>
            <a:off x="2551522" y="3113912"/>
            <a:ext cx="6096000"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ốc</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ộ</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ủa</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vậ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35" name="TextBox 34">
            <a:extLst>
              <a:ext uri="{FF2B5EF4-FFF2-40B4-BE49-F238E27FC236}">
                <a16:creationId xmlns:a16="http://schemas.microsoft.com/office/drawing/2014/main" id="{5C6C5A2B-50F7-4EBC-BCB6-85A62D43465B}"/>
              </a:ext>
            </a:extLst>
          </p:cNvPr>
          <p:cNvSpPr txBox="1"/>
          <p:nvPr/>
        </p:nvSpPr>
        <p:spPr>
          <a:xfrm>
            <a:off x="6828956" y="3131667"/>
            <a:ext cx="6096000"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Kích</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hước</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ủa</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vậ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37" name="TextBox 36">
            <a:extLst>
              <a:ext uri="{FF2B5EF4-FFF2-40B4-BE49-F238E27FC236}">
                <a16:creationId xmlns:a16="http://schemas.microsoft.com/office/drawing/2014/main" id="{91D02987-E18F-4581-BC6B-61548F4DAC78}"/>
              </a:ext>
            </a:extLst>
          </p:cNvPr>
          <p:cNvSpPr txBox="1"/>
          <p:nvPr/>
        </p:nvSpPr>
        <p:spPr>
          <a:xfrm>
            <a:off x="2551522" y="3928788"/>
            <a:ext cx="6096000" cy="523220"/>
          </a:xfrm>
          <a:prstGeom prst="rect">
            <a:avLst/>
          </a:prstGeom>
          <a:noFill/>
        </p:spPr>
        <p:txBody>
          <a:bodyPr wrap="square">
            <a:spAutoFit/>
          </a:bodyPr>
          <a:lstStyle/>
          <a:p>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Quỹ</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ạo</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ủa</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vậ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38" name="TextBox 37">
            <a:extLst>
              <a:ext uri="{FF2B5EF4-FFF2-40B4-BE49-F238E27FC236}">
                <a16:creationId xmlns:a16="http://schemas.microsoft.com/office/drawing/2014/main" id="{806D2CFD-552C-4EB9-A665-4906567A95BD}"/>
              </a:ext>
            </a:extLst>
          </p:cNvPr>
          <p:cNvSpPr txBox="1"/>
          <p:nvPr/>
        </p:nvSpPr>
        <p:spPr>
          <a:xfrm>
            <a:off x="6876697" y="3933999"/>
            <a:ext cx="3675472"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Hệ</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rục</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ọa</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ộ</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grpSp>
        <p:nvGrpSpPr>
          <p:cNvPr id="25" name="Group 24">
            <a:extLst>
              <a:ext uri="{FF2B5EF4-FFF2-40B4-BE49-F238E27FC236}">
                <a16:creationId xmlns:a16="http://schemas.microsoft.com/office/drawing/2014/main" id="{E26A2546-005D-469C-94B2-E4C6C2F588B2}"/>
              </a:ext>
            </a:extLst>
          </p:cNvPr>
          <p:cNvGrpSpPr/>
          <p:nvPr/>
        </p:nvGrpSpPr>
        <p:grpSpPr>
          <a:xfrm>
            <a:off x="1431605" y="5810763"/>
            <a:ext cx="9502646" cy="347714"/>
            <a:chOff x="1431605" y="3490686"/>
            <a:chExt cx="9502646" cy="347714"/>
          </a:xfrm>
        </p:grpSpPr>
        <p:cxnSp>
          <p:nvCxnSpPr>
            <p:cNvPr id="29" name="Straight Arrow Connector 28">
              <a:extLst>
                <a:ext uri="{FF2B5EF4-FFF2-40B4-BE49-F238E27FC236}">
                  <a16:creationId xmlns:a16="http://schemas.microsoft.com/office/drawing/2014/main" id="{7B232B2B-E2DA-4DAC-AA68-B9F7D1FA277A}"/>
                </a:ext>
              </a:extLst>
            </p:cNvPr>
            <p:cNvCxnSpPr/>
            <p:nvPr/>
          </p:nvCxnSpPr>
          <p:spPr>
            <a:xfrm>
              <a:off x="1431605" y="3664544"/>
              <a:ext cx="9502646"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0" name="Oval 29">
              <a:extLst>
                <a:ext uri="{FF2B5EF4-FFF2-40B4-BE49-F238E27FC236}">
                  <a16:creationId xmlns:a16="http://schemas.microsoft.com/office/drawing/2014/main" id="{04559561-1563-45DD-8ED5-A48C5C909374}"/>
                </a:ext>
              </a:extLst>
            </p:cNvPr>
            <p:cNvSpPr/>
            <p:nvPr/>
          </p:nvSpPr>
          <p:spPr>
            <a:xfrm>
              <a:off x="3202662" y="3490686"/>
              <a:ext cx="347714" cy="34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501C977C-6EFD-4676-AAFC-801CC7F8F233}"/>
                </a:ext>
              </a:extLst>
            </p:cNvPr>
            <p:cNvSpPr/>
            <p:nvPr/>
          </p:nvSpPr>
          <p:spPr>
            <a:xfrm>
              <a:off x="8641626" y="3490686"/>
              <a:ext cx="347714" cy="34771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3" name="TextBox 32">
            <a:extLst>
              <a:ext uri="{FF2B5EF4-FFF2-40B4-BE49-F238E27FC236}">
                <a16:creationId xmlns:a16="http://schemas.microsoft.com/office/drawing/2014/main" id="{3AAB546E-79ED-436C-8A94-07BCBDDE89EB}"/>
              </a:ext>
            </a:extLst>
          </p:cNvPr>
          <p:cNvSpPr txBox="1"/>
          <p:nvPr/>
        </p:nvSpPr>
        <p:spPr>
          <a:xfrm>
            <a:off x="3113314" y="6347791"/>
            <a:ext cx="740229" cy="707886"/>
          </a:xfrm>
          <a:prstGeom prst="rect">
            <a:avLst/>
          </a:prstGeom>
          <a:noFill/>
        </p:spPr>
        <p:txBody>
          <a:bodyPr wrap="square" rtlCol="0">
            <a:spAutoFit/>
          </a:bodyPr>
          <a:lstStyle/>
          <a:p>
            <a:r>
              <a:rPr lang="en-US" sz="4000" b="1" dirty="0">
                <a:solidFill>
                  <a:srgbClr val="0070C0"/>
                </a:solidFill>
                <a:latin typeface="#9Slide03 Arima Madurai" panose="00000500000000000000" pitchFamily="2" charset="0"/>
                <a:cs typeface="#9Slide03 Arima Madurai" panose="00000500000000000000" pitchFamily="2" charset="0"/>
              </a:rPr>
              <a:t>O</a:t>
            </a:r>
          </a:p>
        </p:txBody>
      </p:sp>
      <p:sp>
        <p:nvSpPr>
          <p:cNvPr id="36" name="TextBox 35">
            <a:extLst>
              <a:ext uri="{FF2B5EF4-FFF2-40B4-BE49-F238E27FC236}">
                <a16:creationId xmlns:a16="http://schemas.microsoft.com/office/drawing/2014/main" id="{EC4FF2CC-E7A3-4D50-9FB5-4D388BE6DA19}"/>
              </a:ext>
            </a:extLst>
          </p:cNvPr>
          <p:cNvSpPr txBox="1"/>
          <p:nvPr/>
        </p:nvSpPr>
        <p:spPr>
          <a:xfrm>
            <a:off x="10564136" y="6282477"/>
            <a:ext cx="740229" cy="707886"/>
          </a:xfrm>
          <a:prstGeom prst="rect">
            <a:avLst/>
          </a:prstGeom>
          <a:noFill/>
        </p:spPr>
        <p:txBody>
          <a:bodyPr wrap="square" rtlCol="0">
            <a:spAutoFit/>
          </a:bodyPr>
          <a:lstStyle/>
          <a:p>
            <a:r>
              <a:rPr lang="en-US" sz="4000" b="1" dirty="0">
                <a:solidFill>
                  <a:srgbClr val="0070C0"/>
                </a:solidFill>
                <a:latin typeface="#9Slide03 Arima Madurai" panose="00000500000000000000" pitchFamily="2" charset="0"/>
                <a:cs typeface="#9Slide03 Arima Madurai" panose="00000500000000000000" pitchFamily="2" charset="0"/>
              </a:rPr>
              <a:t>x</a:t>
            </a:r>
          </a:p>
        </p:txBody>
      </p:sp>
      <p:pic>
        <p:nvPicPr>
          <p:cNvPr id="39" name="Picture 38">
            <a:extLst>
              <a:ext uri="{FF2B5EF4-FFF2-40B4-BE49-F238E27FC236}">
                <a16:creationId xmlns:a16="http://schemas.microsoft.com/office/drawing/2014/main" id="{E46AB282-2485-4B9A-9620-7B7E4E5C2F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6246" y="4540606"/>
            <a:ext cx="1440542" cy="1440542"/>
          </a:xfrm>
          <a:prstGeom prst="rect">
            <a:avLst/>
          </a:prstGeom>
        </p:spPr>
      </p:pic>
      <p:pic>
        <p:nvPicPr>
          <p:cNvPr id="41" name="Picture 2" descr="Phương trình chuyển động của một xe đạp là \(x=5+10t\) (m) Hoàn thành bảng  sau đây để vẽ đồ thị biểu diễn sự phụ thuộ... - Hoc24">
            <a:extLst>
              <a:ext uri="{FF2B5EF4-FFF2-40B4-BE49-F238E27FC236}">
                <a16:creationId xmlns:a16="http://schemas.microsoft.com/office/drawing/2014/main" id="{38028BFC-F75C-4B38-B82D-EEB38370261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095211" y="4672572"/>
            <a:ext cx="1440543" cy="10804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6993476"/>
      </p:ext>
    </p:extLst>
  </p:cSld>
  <p:clrMapOvr>
    <a:masterClrMapping/>
  </p:clrMapOvr>
  <p:transition spd="slow">
    <p:push dir="u"/>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randombar(horizontal)">
                                          <p:cBhvr>
                                            <p:cTn id="10" dur="500"/>
                                            <p:tgtEl>
                                              <p:spTgt spid="14"/>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randombar(horizontal)">
                                          <p:cBhvr>
                                            <p:cTn id="13" dur="500"/>
                                            <p:tgtEl>
                                              <p:spTgt spid="15"/>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left)">
                                          <p:cBhvr>
                                            <p:cTn id="19" dur="500"/>
                                            <p:tgtEl>
                                              <p:spTgt spid="34"/>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left)">
                                          <p:cBhvr>
                                            <p:cTn id="22" dur="500"/>
                                            <p:tgtEl>
                                              <p:spTgt spid="35"/>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wipe(left)">
                                          <p:cBhvr>
                                            <p:cTn id="25" dur="500"/>
                                            <p:tgtEl>
                                              <p:spTgt spid="37"/>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wipe(left)">
                                          <p:cBhvr>
                                            <p:cTn id="28" dur="500"/>
                                            <p:tgtEl>
                                              <p:spTgt spid="38"/>
                                            </p:tgtEl>
                                          </p:cBhvr>
                                        </p:animEffect>
                                      </p:childTnLst>
                                    </p:cTn>
                                  </p:par>
                                  <p:par>
                                    <p:cTn id="29" presetID="2" presetClass="entr" presetSubtype="2" fill="hold" nodeType="withEffect" p14:presetBounceEnd="20000">
                                      <p:stCondLst>
                                        <p:cond delay="500"/>
                                      </p:stCondLst>
                                      <p:childTnLst>
                                        <p:set>
                                          <p:cBhvr>
                                            <p:cTn id="30" dur="1" fill="hold">
                                              <p:stCondLst>
                                                <p:cond delay="0"/>
                                              </p:stCondLst>
                                            </p:cTn>
                                            <p:tgtEl>
                                              <p:spTgt spid="39"/>
                                            </p:tgtEl>
                                            <p:attrNameLst>
                                              <p:attrName>style.visibility</p:attrName>
                                            </p:attrNameLst>
                                          </p:cBhvr>
                                          <p:to>
                                            <p:strVal val="visible"/>
                                          </p:to>
                                        </p:set>
                                        <p:anim calcmode="lin" valueType="num" p14:bounceEnd="20000">
                                          <p:cBhvr additive="base">
                                            <p:cTn id="31" dur="1500" fill="hold"/>
                                            <p:tgtEl>
                                              <p:spTgt spid="39"/>
                                            </p:tgtEl>
                                            <p:attrNameLst>
                                              <p:attrName>ppt_x</p:attrName>
                                            </p:attrNameLst>
                                          </p:cBhvr>
                                          <p:tavLst>
                                            <p:tav tm="0">
                                              <p:val>
                                                <p:strVal val="1+#ppt_w/2"/>
                                              </p:val>
                                            </p:tav>
                                            <p:tav tm="100000">
                                              <p:val>
                                                <p:strVal val="#ppt_x"/>
                                              </p:val>
                                            </p:tav>
                                          </p:tavLst>
                                        </p:anim>
                                        <p:anim calcmode="lin" valueType="num" p14:bounceEnd="20000">
                                          <p:cBhvr additive="base">
                                            <p:cTn id="32" dur="1500" fill="hold"/>
                                            <p:tgtEl>
                                              <p:spTgt spid="39"/>
                                            </p:tgtEl>
                                            <p:attrNameLst>
                                              <p:attrName>ppt_y</p:attrName>
                                            </p:attrNameLst>
                                          </p:cBhvr>
                                          <p:tavLst>
                                            <p:tav tm="0">
                                              <p:val>
                                                <p:strVal val="#ppt_y"/>
                                              </p:val>
                                            </p:tav>
                                            <p:tav tm="100000">
                                              <p:val>
                                                <p:strVal val="#ppt_y"/>
                                              </p:val>
                                            </p:tav>
                                          </p:tavLst>
                                        </p:anim>
                                      </p:childTnLst>
                                    </p:cTn>
                                  </p:par>
                                  <p:par>
                                    <p:cTn id="33" presetID="22" presetClass="entr" presetSubtype="8" fill="hold" nodeType="withEffect">
                                      <p:stCondLst>
                                        <p:cond delay="100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1000"/>
                                            <p:tgtEl>
                                              <p:spTgt spid="25"/>
                                            </p:tgtEl>
                                          </p:cBhvr>
                                        </p:animEffect>
                                      </p:childTnLst>
                                    </p:cTn>
                                  </p:par>
                                  <p:par>
                                    <p:cTn id="36" presetID="6" presetClass="entr" presetSubtype="16" fill="hold" grpId="0" nodeType="withEffect">
                                      <p:stCondLst>
                                        <p:cond delay="1000"/>
                                      </p:stCondLst>
                                      <p:childTnLst>
                                        <p:set>
                                          <p:cBhvr>
                                            <p:cTn id="37" dur="1" fill="hold">
                                              <p:stCondLst>
                                                <p:cond delay="0"/>
                                              </p:stCondLst>
                                            </p:cTn>
                                            <p:tgtEl>
                                              <p:spTgt spid="33"/>
                                            </p:tgtEl>
                                            <p:attrNameLst>
                                              <p:attrName>style.visibility</p:attrName>
                                            </p:attrNameLst>
                                          </p:cBhvr>
                                          <p:to>
                                            <p:strVal val="visible"/>
                                          </p:to>
                                        </p:set>
                                        <p:animEffect transition="in" filter="circle(in)">
                                          <p:cBhvr>
                                            <p:cTn id="38" dur="500"/>
                                            <p:tgtEl>
                                              <p:spTgt spid="33"/>
                                            </p:tgtEl>
                                          </p:cBhvr>
                                        </p:animEffect>
                                      </p:childTnLst>
                                    </p:cTn>
                                  </p:par>
                                  <p:par>
                                    <p:cTn id="39" presetID="6" presetClass="entr" presetSubtype="16" fill="hold" grpId="0" nodeType="withEffect">
                                      <p:stCondLst>
                                        <p:cond delay="1000"/>
                                      </p:stCondLst>
                                      <p:childTnLst>
                                        <p:set>
                                          <p:cBhvr>
                                            <p:cTn id="40" dur="1" fill="hold">
                                              <p:stCondLst>
                                                <p:cond delay="0"/>
                                              </p:stCondLst>
                                            </p:cTn>
                                            <p:tgtEl>
                                              <p:spTgt spid="36"/>
                                            </p:tgtEl>
                                            <p:attrNameLst>
                                              <p:attrName>style.visibility</p:attrName>
                                            </p:attrNameLst>
                                          </p:cBhvr>
                                          <p:to>
                                            <p:strVal val="visible"/>
                                          </p:to>
                                        </p:set>
                                        <p:animEffect transition="in" filter="circle(in)">
                                          <p:cBhvr>
                                            <p:cTn id="41" dur="500"/>
                                            <p:tgtEl>
                                              <p:spTgt spid="36"/>
                                            </p:tgtEl>
                                          </p:cBhvr>
                                        </p:animEffect>
                                      </p:childTnLst>
                                    </p:cTn>
                                  </p:par>
                                  <p:par>
                                    <p:cTn id="42" presetID="2" presetClass="entr" presetSubtype="8" decel="40000" fill="hold" nodeType="withEffect">
                                      <p:stCondLst>
                                        <p:cond delay="1000"/>
                                      </p:stCondLst>
                                      <p:childTnLst>
                                        <p:set>
                                          <p:cBhvr>
                                            <p:cTn id="43" dur="1" fill="hold">
                                              <p:stCondLst>
                                                <p:cond delay="0"/>
                                              </p:stCondLst>
                                            </p:cTn>
                                            <p:tgtEl>
                                              <p:spTgt spid="41"/>
                                            </p:tgtEl>
                                            <p:attrNameLst>
                                              <p:attrName>style.visibility</p:attrName>
                                            </p:attrNameLst>
                                          </p:cBhvr>
                                          <p:to>
                                            <p:strVal val="visible"/>
                                          </p:to>
                                        </p:set>
                                        <p:anim calcmode="lin" valueType="num">
                                          <p:cBhvr additive="base">
                                            <p:cTn id="44" dur="1500" fill="hold"/>
                                            <p:tgtEl>
                                              <p:spTgt spid="41"/>
                                            </p:tgtEl>
                                            <p:attrNameLst>
                                              <p:attrName>ppt_x</p:attrName>
                                            </p:attrNameLst>
                                          </p:cBhvr>
                                          <p:tavLst>
                                            <p:tav tm="0">
                                              <p:val>
                                                <p:strVal val="0-#ppt_w/2"/>
                                              </p:val>
                                            </p:tav>
                                            <p:tav tm="100000">
                                              <p:val>
                                                <p:strVal val="#ppt_x"/>
                                              </p:val>
                                            </p:tav>
                                          </p:tavLst>
                                        </p:anim>
                                        <p:anim calcmode="lin" valueType="num">
                                          <p:cBhvr additive="base">
                                            <p:cTn id="45" dur="1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wheel(1)">
                                          <p:cBhvr>
                                            <p:cTn id="5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6" grpId="0"/>
          <p:bldP spid="24" grpId="0" animBg="1"/>
          <p:bldP spid="34" grpId="0"/>
          <p:bldP spid="35" grpId="0"/>
          <p:bldP spid="37" grpId="0"/>
          <p:bldP spid="38" grpId="0"/>
          <p:bldP spid="33" grpId="0"/>
          <p:bldP spid="36"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randombar(horizontal)">
                                          <p:cBhvr>
                                            <p:cTn id="10" dur="500"/>
                                            <p:tgtEl>
                                              <p:spTgt spid="14"/>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randombar(horizontal)">
                                          <p:cBhvr>
                                            <p:cTn id="13" dur="500"/>
                                            <p:tgtEl>
                                              <p:spTgt spid="15"/>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left)">
                                          <p:cBhvr>
                                            <p:cTn id="19" dur="500"/>
                                            <p:tgtEl>
                                              <p:spTgt spid="34"/>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left)">
                                          <p:cBhvr>
                                            <p:cTn id="22" dur="500"/>
                                            <p:tgtEl>
                                              <p:spTgt spid="35"/>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wipe(left)">
                                          <p:cBhvr>
                                            <p:cTn id="25" dur="500"/>
                                            <p:tgtEl>
                                              <p:spTgt spid="37"/>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wipe(left)">
                                          <p:cBhvr>
                                            <p:cTn id="28" dur="500"/>
                                            <p:tgtEl>
                                              <p:spTgt spid="38"/>
                                            </p:tgtEl>
                                          </p:cBhvr>
                                        </p:animEffect>
                                      </p:childTnLst>
                                    </p:cTn>
                                  </p:par>
                                  <p:par>
                                    <p:cTn id="29" presetID="2" presetClass="entr" presetSubtype="2" fill="hold" nodeType="withEffect">
                                      <p:stCondLst>
                                        <p:cond delay="500"/>
                                      </p:stCondLst>
                                      <p:childTnLst>
                                        <p:set>
                                          <p:cBhvr>
                                            <p:cTn id="30" dur="1" fill="hold">
                                              <p:stCondLst>
                                                <p:cond delay="0"/>
                                              </p:stCondLst>
                                            </p:cTn>
                                            <p:tgtEl>
                                              <p:spTgt spid="39"/>
                                            </p:tgtEl>
                                            <p:attrNameLst>
                                              <p:attrName>style.visibility</p:attrName>
                                            </p:attrNameLst>
                                          </p:cBhvr>
                                          <p:to>
                                            <p:strVal val="visible"/>
                                          </p:to>
                                        </p:set>
                                        <p:anim calcmode="lin" valueType="num">
                                          <p:cBhvr additive="base">
                                            <p:cTn id="31" dur="1500" fill="hold"/>
                                            <p:tgtEl>
                                              <p:spTgt spid="39"/>
                                            </p:tgtEl>
                                            <p:attrNameLst>
                                              <p:attrName>ppt_x</p:attrName>
                                            </p:attrNameLst>
                                          </p:cBhvr>
                                          <p:tavLst>
                                            <p:tav tm="0">
                                              <p:val>
                                                <p:strVal val="1+#ppt_w/2"/>
                                              </p:val>
                                            </p:tav>
                                            <p:tav tm="100000">
                                              <p:val>
                                                <p:strVal val="#ppt_x"/>
                                              </p:val>
                                            </p:tav>
                                          </p:tavLst>
                                        </p:anim>
                                        <p:anim calcmode="lin" valueType="num">
                                          <p:cBhvr additive="base">
                                            <p:cTn id="32" dur="1500" fill="hold"/>
                                            <p:tgtEl>
                                              <p:spTgt spid="39"/>
                                            </p:tgtEl>
                                            <p:attrNameLst>
                                              <p:attrName>ppt_y</p:attrName>
                                            </p:attrNameLst>
                                          </p:cBhvr>
                                          <p:tavLst>
                                            <p:tav tm="0">
                                              <p:val>
                                                <p:strVal val="#ppt_y"/>
                                              </p:val>
                                            </p:tav>
                                            <p:tav tm="100000">
                                              <p:val>
                                                <p:strVal val="#ppt_y"/>
                                              </p:val>
                                            </p:tav>
                                          </p:tavLst>
                                        </p:anim>
                                      </p:childTnLst>
                                    </p:cTn>
                                  </p:par>
                                  <p:par>
                                    <p:cTn id="33" presetID="22" presetClass="entr" presetSubtype="8" fill="hold" nodeType="withEffect">
                                      <p:stCondLst>
                                        <p:cond delay="100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1000"/>
                                            <p:tgtEl>
                                              <p:spTgt spid="25"/>
                                            </p:tgtEl>
                                          </p:cBhvr>
                                        </p:animEffect>
                                      </p:childTnLst>
                                    </p:cTn>
                                  </p:par>
                                  <p:par>
                                    <p:cTn id="36" presetID="6" presetClass="entr" presetSubtype="16" fill="hold" grpId="0" nodeType="withEffect">
                                      <p:stCondLst>
                                        <p:cond delay="1000"/>
                                      </p:stCondLst>
                                      <p:childTnLst>
                                        <p:set>
                                          <p:cBhvr>
                                            <p:cTn id="37" dur="1" fill="hold">
                                              <p:stCondLst>
                                                <p:cond delay="0"/>
                                              </p:stCondLst>
                                            </p:cTn>
                                            <p:tgtEl>
                                              <p:spTgt spid="33"/>
                                            </p:tgtEl>
                                            <p:attrNameLst>
                                              <p:attrName>style.visibility</p:attrName>
                                            </p:attrNameLst>
                                          </p:cBhvr>
                                          <p:to>
                                            <p:strVal val="visible"/>
                                          </p:to>
                                        </p:set>
                                        <p:animEffect transition="in" filter="circle(in)">
                                          <p:cBhvr>
                                            <p:cTn id="38" dur="500"/>
                                            <p:tgtEl>
                                              <p:spTgt spid="33"/>
                                            </p:tgtEl>
                                          </p:cBhvr>
                                        </p:animEffect>
                                      </p:childTnLst>
                                    </p:cTn>
                                  </p:par>
                                  <p:par>
                                    <p:cTn id="39" presetID="6" presetClass="entr" presetSubtype="16" fill="hold" grpId="0" nodeType="withEffect">
                                      <p:stCondLst>
                                        <p:cond delay="1000"/>
                                      </p:stCondLst>
                                      <p:childTnLst>
                                        <p:set>
                                          <p:cBhvr>
                                            <p:cTn id="40" dur="1" fill="hold">
                                              <p:stCondLst>
                                                <p:cond delay="0"/>
                                              </p:stCondLst>
                                            </p:cTn>
                                            <p:tgtEl>
                                              <p:spTgt spid="36"/>
                                            </p:tgtEl>
                                            <p:attrNameLst>
                                              <p:attrName>style.visibility</p:attrName>
                                            </p:attrNameLst>
                                          </p:cBhvr>
                                          <p:to>
                                            <p:strVal val="visible"/>
                                          </p:to>
                                        </p:set>
                                        <p:animEffect transition="in" filter="circle(in)">
                                          <p:cBhvr>
                                            <p:cTn id="41" dur="500"/>
                                            <p:tgtEl>
                                              <p:spTgt spid="36"/>
                                            </p:tgtEl>
                                          </p:cBhvr>
                                        </p:animEffect>
                                      </p:childTnLst>
                                    </p:cTn>
                                  </p:par>
                                  <p:par>
                                    <p:cTn id="42" presetID="2" presetClass="entr" presetSubtype="8" decel="40000" fill="hold" nodeType="withEffect">
                                      <p:stCondLst>
                                        <p:cond delay="1000"/>
                                      </p:stCondLst>
                                      <p:childTnLst>
                                        <p:set>
                                          <p:cBhvr>
                                            <p:cTn id="43" dur="1" fill="hold">
                                              <p:stCondLst>
                                                <p:cond delay="0"/>
                                              </p:stCondLst>
                                            </p:cTn>
                                            <p:tgtEl>
                                              <p:spTgt spid="41"/>
                                            </p:tgtEl>
                                            <p:attrNameLst>
                                              <p:attrName>style.visibility</p:attrName>
                                            </p:attrNameLst>
                                          </p:cBhvr>
                                          <p:to>
                                            <p:strVal val="visible"/>
                                          </p:to>
                                        </p:set>
                                        <p:anim calcmode="lin" valueType="num">
                                          <p:cBhvr additive="base">
                                            <p:cTn id="44" dur="1500" fill="hold"/>
                                            <p:tgtEl>
                                              <p:spTgt spid="41"/>
                                            </p:tgtEl>
                                            <p:attrNameLst>
                                              <p:attrName>ppt_x</p:attrName>
                                            </p:attrNameLst>
                                          </p:cBhvr>
                                          <p:tavLst>
                                            <p:tav tm="0">
                                              <p:val>
                                                <p:strVal val="0-#ppt_w/2"/>
                                              </p:val>
                                            </p:tav>
                                            <p:tav tm="100000">
                                              <p:val>
                                                <p:strVal val="#ppt_x"/>
                                              </p:val>
                                            </p:tav>
                                          </p:tavLst>
                                        </p:anim>
                                        <p:anim calcmode="lin" valueType="num">
                                          <p:cBhvr additive="base">
                                            <p:cTn id="45" dur="1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wheel(1)">
                                          <p:cBhvr>
                                            <p:cTn id="5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6" grpId="0"/>
          <p:bldP spid="24" grpId="0" animBg="1"/>
          <p:bldP spid="34" grpId="0"/>
          <p:bldP spid="35" grpId="0"/>
          <p:bldP spid="37" grpId="0"/>
          <p:bldP spid="38" grpId="0"/>
          <p:bldP spid="33" grpId="0"/>
          <p:bldP spid="36" grpId="0"/>
        </p:bldLst>
      </p:timing>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2">
            <a:extLst>
              <a:ext uri="{FF2B5EF4-FFF2-40B4-BE49-F238E27FC236}">
                <a16:creationId xmlns:a16="http://schemas.microsoft.com/office/drawing/2014/main" id="{5C65F68D-96FA-4CD2-8C2C-A72D26C43A3A}"/>
              </a:ext>
            </a:extLst>
          </p:cNvPr>
          <p:cNvSpPr/>
          <p:nvPr/>
        </p:nvSpPr>
        <p:spPr>
          <a:xfrm>
            <a:off x="458137" y="1968501"/>
            <a:ext cx="11275724" cy="4202086"/>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7" name="TextBox 6">
            <a:extLst>
              <a:ext uri="{FF2B5EF4-FFF2-40B4-BE49-F238E27FC236}">
                <a16:creationId xmlns:a16="http://schemas.microsoft.com/office/drawing/2014/main" id="{8C54CF7B-726E-4F31-ADE9-5A6EBDBBFBCD}"/>
              </a:ext>
            </a:extLst>
          </p:cNvPr>
          <p:cNvSpPr txBox="1"/>
          <p:nvPr/>
        </p:nvSpPr>
        <p:spPr>
          <a:xfrm>
            <a:off x="3462191" y="420735"/>
            <a:ext cx="5413473"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solidFill>
                    <a:srgbClr val="4D4848">
                      <a:lumMod val="50000"/>
                    </a:srgbClr>
                  </a:solidFill>
                </a:ln>
                <a:solidFill>
                  <a:srgbClr val="5CBFC2"/>
                </a:solidFill>
                <a:effectLst>
                  <a:glow rad="101600">
                    <a:srgbClr val="FACF74">
                      <a:satMod val="175000"/>
                      <a:alpha val="40000"/>
                    </a:srgbClr>
                  </a:glow>
                </a:effectLst>
                <a:uLnTx/>
                <a:uFillTx/>
                <a:latin typeface="#9Slide07 IcielCadena" panose="02000503000000020004" pitchFamily="2" charset="0"/>
                <a:ea typeface="+mn-ea"/>
                <a:cs typeface="+mn-cs"/>
              </a:rPr>
              <a:t>BÀI TẬP VÍ DỤ</a:t>
            </a:r>
            <a:endParaRPr kumimoji="0" lang="en-US" sz="5400" b="0" i="0" u="none" strike="noStrike" kern="1200" cap="none" spc="0" normalizeH="0" baseline="0" noProof="0" dirty="0">
              <a:ln>
                <a:solidFill>
                  <a:srgbClr val="4D4848">
                    <a:lumMod val="50000"/>
                  </a:srgbClr>
                </a:solidFill>
              </a:ln>
              <a:solidFill>
                <a:srgbClr val="5CBFC2"/>
              </a:solidFill>
              <a:effectLst>
                <a:glow rad="101600">
                  <a:srgbClr val="FACF74">
                    <a:satMod val="175000"/>
                    <a:alpha val="40000"/>
                  </a:srgbClr>
                </a:glow>
              </a:effectLst>
              <a:uLnTx/>
              <a:uFillTx/>
              <a:latin typeface="#9Slide07 IcielCadena" panose="02000503000000020004" pitchFamily="2" charset="0"/>
              <a:ea typeface="+mn-ea"/>
              <a:cs typeface="+mn-cs"/>
            </a:endParaRPr>
          </a:p>
        </p:txBody>
      </p:sp>
      <p:sp>
        <p:nvSpPr>
          <p:cNvPr id="8" name="Rectangle: Rounded Corners 7">
            <a:extLst>
              <a:ext uri="{FF2B5EF4-FFF2-40B4-BE49-F238E27FC236}">
                <a16:creationId xmlns:a16="http://schemas.microsoft.com/office/drawing/2014/main" id="{E6F166A3-84BF-46E4-800D-5D93902854C4}"/>
              </a:ext>
            </a:extLst>
          </p:cNvPr>
          <p:cNvSpPr/>
          <p:nvPr/>
        </p:nvSpPr>
        <p:spPr>
          <a:xfrm>
            <a:off x="603989" y="1480991"/>
            <a:ext cx="11129875" cy="1198106"/>
          </a:xfrm>
          <a:prstGeom prst="roundRect">
            <a:avLst/>
          </a:prstGeom>
          <a:solidFill>
            <a:schemeClr val="accent6">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en-US" sz="2800" b="1" i="0" u="none" strike="noStrike" kern="1200" cap="none" spc="0" normalizeH="0" baseline="0" noProof="0" dirty="0" err="1">
                <a:ln>
                  <a:noFill/>
                </a:ln>
                <a:solidFill>
                  <a:srgbClr val="002060"/>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Câu</a:t>
            </a:r>
            <a:r>
              <a:rPr kumimoji="0" lang="en-US" sz="2800" b="1" i="0" u="none" strike="noStrike" kern="1200" cap="none" spc="0" normalizeH="0" baseline="0" noProof="0" dirty="0">
                <a:ln>
                  <a:noFill/>
                </a:ln>
                <a:solidFill>
                  <a:srgbClr val="002060"/>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 4: [TTN]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rườ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hợp</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nào</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dướ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ây</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quỹ</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ạo</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chuyển</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ộ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của</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vậ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là</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đườ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thẳ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p>
        </p:txBody>
      </p:sp>
      <p:sp>
        <p:nvSpPr>
          <p:cNvPr id="9" name="Rectangle 2">
            <a:extLst>
              <a:ext uri="{FF2B5EF4-FFF2-40B4-BE49-F238E27FC236}">
                <a16:creationId xmlns:a16="http://schemas.microsoft.com/office/drawing/2014/main" id="{5241B1FD-154A-46A4-BEBC-E7958FAD6A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13" name="Rectangle 4">
            <a:extLst>
              <a:ext uri="{FF2B5EF4-FFF2-40B4-BE49-F238E27FC236}">
                <a16:creationId xmlns:a16="http://schemas.microsoft.com/office/drawing/2014/main" id="{E3BD512A-D1BC-47C0-82FE-4CBABD6F762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18" name="Rectangle 6">
            <a:extLst>
              <a:ext uri="{FF2B5EF4-FFF2-40B4-BE49-F238E27FC236}">
                <a16:creationId xmlns:a16="http://schemas.microsoft.com/office/drawing/2014/main" id="{71112CFE-AEED-4F80-92D5-E2EEF22BD2F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24" name="Oval 23">
            <a:extLst>
              <a:ext uri="{FF2B5EF4-FFF2-40B4-BE49-F238E27FC236}">
                <a16:creationId xmlns:a16="http://schemas.microsoft.com/office/drawing/2014/main" id="{12AF4FB8-5737-47D1-B5D7-CED893F7C4BA}"/>
              </a:ext>
            </a:extLst>
          </p:cNvPr>
          <p:cNvSpPr/>
          <p:nvPr/>
        </p:nvSpPr>
        <p:spPr>
          <a:xfrm>
            <a:off x="1371188" y="4293286"/>
            <a:ext cx="606877" cy="606877"/>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8" name="Rectangle 12">
            <a:extLst>
              <a:ext uri="{FF2B5EF4-FFF2-40B4-BE49-F238E27FC236}">
                <a16:creationId xmlns:a16="http://schemas.microsoft.com/office/drawing/2014/main" id="{4E577FBF-F1EB-4947-B733-62E27D06300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32" name="Rectangle 14">
            <a:extLst>
              <a:ext uri="{FF2B5EF4-FFF2-40B4-BE49-F238E27FC236}">
                <a16:creationId xmlns:a16="http://schemas.microsoft.com/office/drawing/2014/main" id="{3FDD24D0-EE37-4A0B-9CAB-67E137EAA88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44" name="TextBox 43">
            <a:extLst>
              <a:ext uri="{FF2B5EF4-FFF2-40B4-BE49-F238E27FC236}">
                <a16:creationId xmlns:a16="http://schemas.microsoft.com/office/drawing/2014/main" id="{1559A400-DC6D-4414-9A96-156B1032FA1E}"/>
              </a:ext>
            </a:extLst>
          </p:cNvPr>
          <p:cNvSpPr txBox="1"/>
          <p:nvPr/>
        </p:nvSpPr>
        <p:spPr>
          <a:xfrm>
            <a:off x="1425205" y="2920936"/>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A.</a:t>
            </a:r>
          </a:p>
        </p:txBody>
      </p:sp>
      <p:sp>
        <p:nvSpPr>
          <p:cNvPr id="45" name="TextBox 44">
            <a:extLst>
              <a:ext uri="{FF2B5EF4-FFF2-40B4-BE49-F238E27FC236}">
                <a16:creationId xmlns:a16="http://schemas.microsoft.com/office/drawing/2014/main" id="{D57C010E-3676-4487-9890-7CB1B74B9438}"/>
              </a:ext>
            </a:extLst>
          </p:cNvPr>
          <p:cNvSpPr txBox="1"/>
          <p:nvPr/>
        </p:nvSpPr>
        <p:spPr>
          <a:xfrm>
            <a:off x="1425202" y="3669671"/>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B.</a:t>
            </a:r>
          </a:p>
        </p:txBody>
      </p:sp>
      <p:sp>
        <p:nvSpPr>
          <p:cNvPr id="46" name="TextBox 45">
            <a:extLst>
              <a:ext uri="{FF2B5EF4-FFF2-40B4-BE49-F238E27FC236}">
                <a16:creationId xmlns:a16="http://schemas.microsoft.com/office/drawing/2014/main" id="{D943F688-3C0F-4166-8A94-4FF8781CE7D1}"/>
              </a:ext>
            </a:extLst>
          </p:cNvPr>
          <p:cNvSpPr txBox="1"/>
          <p:nvPr/>
        </p:nvSpPr>
        <p:spPr>
          <a:xfrm>
            <a:off x="1425203" y="4407914"/>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C.</a:t>
            </a:r>
          </a:p>
        </p:txBody>
      </p:sp>
      <p:sp>
        <p:nvSpPr>
          <p:cNvPr id="47" name="TextBox 46">
            <a:extLst>
              <a:ext uri="{FF2B5EF4-FFF2-40B4-BE49-F238E27FC236}">
                <a16:creationId xmlns:a16="http://schemas.microsoft.com/office/drawing/2014/main" id="{0CD8DE9E-A684-4209-9DCB-B0DF867AACB1}"/>
              </a:ext>
            </a:extLst>
          </p:cNvPr>
          <p:cNvSpPr txBox="1"/>
          <p:nvPr/>
        </p:nvSpPr>
        <p:spPr>
          <a:xfrm>
            <a:off x="1425202" y="5143918"/>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D.</a:t>
            </a:r>
          </a:p>
        </p:txBody>
      </p:sp>
      <p:sp>
        <p:nvSpPr>
          <p:cNvPr id="48" name="TextBox 47">
            <a:extLst>
              <a:ext uri="{FF2B5EF4-FFF2-40B4-BE49-F238E27FC236}">
                <a16:creationId xmlns:a16="http://schemas.microsoft.com/office/drawing/2014/main" id="{63260265-1B46-434C-81F3-A9F62490E35B}"/>
              </a:ext>
            </a:extLst>
          </p:cNvPr>
          <p:cNvSpPr txBox="1"/>
          <p:nvPr/>
        </p:nvSpPr>
        <p:spPr>
          <a:xfrm>
            <a:off x="1924050" y="2923559"/>
            <a:ext cx="6096000" cy="523220"/>
          </a:xfrm>
          <a:prstGeom prst="rect">
            <a:avLst/>
          </a:prstGeom>
          <a:noFill/>
        </p:spPr>
        <p:txBody>
          <a:bodyPr wrap="square">
            <a:spAutoFit/>
          </a:bodyPr>
          <a:lstStyle/>
          <a:p>
            <a:r>
              <a:rPr lang="en-US" sz="2800" b="1"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hiếc</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lá</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rơi</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ừ</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ành</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ây</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49" name="TextBox 48">
            <a:extLst>
              <a:ext uri="{FF2B5EF4-FFF2-40B4-BE49-F238E27FC236}">
                <a16:creationId xmlns:a16="http://schemas.microsoft.com/office/drawing/2014/main" id="{9694E98A-9A73-431B-9D47-3027CCD881F0}"/>
              </a:ext>
            </a:extLst>
          </p:cNvPr>
          <p:cNvSpPr txBox="1"/>
          <p:nvPr/>
        </p:nvSpPr>
        <p:spPr>
          <a:xfrm>
            <a:off x="1924050" y="3667048"/>
            <a:ext cx="6951614"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Xe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lửa</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hạy</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rê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uyế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ường</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Bắc</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 Nam</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50" name="TextBox 49">
            <a:extLst>
              <a:ext uri="{FF2B5EF4-FFF2-40B4-BE49-F238E27FC236}">
                <a16:creationId xmlns:a16="http://schemas.microsoft.com/office/drawing/2014/main" id="{76F9D64F-9F3E-447D-A8F7-D723DDA52CF9}"/>
              </a:ext>
            </a:extLst>
          </p:cNvPr>
          <p:cNvSpPr txBox="1"/>
          <p:nvPr/>
        </p:nvSpPr>
        <p:spPr>
          <a:xfrm>
            <a:off x="1924050" y="4410537"/>
            <a:ext cx="6096000"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Viê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bi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sắt</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rơi</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ự</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do</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51" name="TextBox 50">
            <a:extLst>
              <a:ext uri="{FF2B5EF4-FFF2-40B4-BE49-F238E27FC236}">
                <a16:creationId xmlns:a16="http://schemas.microsoft.com/office/drawing/2014/main" id="{15EEDC15-3D30-4697-8B15-32D7AE94205C}"/>
              </a:ext>
            </a:extLst>
          </p:cNvPr>
          <p:cNvSpPr txBox="1"/>
          <p:nvPr/>
        </p:nvSpPr>
        <p:spPr>
          <a:xfrm>
            <a:off x="1924049" y="5157034"/>
            <a:ext cx="7125607"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huyể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ộng</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ủa</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rái</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ất</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quanh</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mặt</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rờ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pic>
        <p:nvPicPr>
          <p:cNvPr id="8194" name="Picture 2" descr="Pin on Quick Saves">
            <a:extLst>
              <a:ext uri="{FF2B5EF4-FFF2-40B4-BE49-F238E27FC236}">
                <a16:creationId xmlns:a16="http://schemas.microsoft.com/office/drawing/2014/main" id="{F74B4CB0-7714-4D5A-A3A9-5A03A6D1EF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680088" y="4293287"/>
            <a:ext cx="3511909" cy="25647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78339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randombar(horizontal)">
                                      <p:cBhvr>
                                        <p:cTn id="7" dur="500"/>
                                        <p:tgtEl>
                                          <p:spTgt spid="4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randombar(horizontal)">
                                      <p:cBhvr>
                                        <p:cTn id="10" dur="500"/>
                                        <p:tgtEl>
                                          <p:spTgt spid="45"/>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randombar(horizontal)">
                                      <p:cBhvr>
                                        <p:cTn id="13" dur="500"/>
                                        <p:tgtEl>
                                          <p:spTgt spid="46"/>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randombar(horizontal)">
                                      <p:cBhvr>
                                        <p:cTn id="16" dur="500"/>
                                        <p:tgtEl>
                                          <p:spTgt spid="47"/>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wipe(left)">
                                      <p:cBhvr>
                                        <p:cTn id="19" dur="500"/>
                                        <p:tgtEl>
                                          <p:spTgt spid="48"/>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wipe(left)">
                                      <p:cBhvr>
                                        <p:cTn id="25" dur="500"/>
                                        <p:tgtEl>
                                          <p:spTgt spid="50"/>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wipe(left)">
                                      <p:cBhvr>
                                        <p:cTn id="28" dur="500"/>
                                        <p:tgtEl>
                                          <p:spTgt spid="51"/>
                                        </p:tgtEl>
                                      </p:cBhvr>
                                    </p:animEffect>
                                  </p:childTnLst>
                                </p:cTn>
                              </p:par>
                              <p:par>
                                <p:cTn id="29" presetID="14" presetClass="entr" presetSubtype="10" fill="hold" nodeType="withEffect">
                                  <p:stCondLst>
                                    <p:cond delay="0"/>
                                  </p:stCondLst>
                                  <p:childTnLst>
                                    <p:set>
                                      <p:cBhvr>
                                        <p:cTn id="30" dur="1" fill="hold">
                                          <p:stCondLst>
                                            <p:cond delay="0"/>
                                          </p:stCondLst>
                                        </p:cTn>
                                        <p:tgtEl>
                                          <p:spTgt spid="8194"/>
                                        </p:tgtEl>
                                        <p:attrNameLst>
                                          <p:attrName>style.visibility</p:attrName>
                                        </p:attrNameLst>
                                      </p:cBhvr>
                                      <p:to>
                                        <p:strVal val="visible"/>
                                      </p:to>
                                    </p:set>
                                    <p:animEffect transition="in" filter="randombar(horizontal)">
                                      <p:cBhvr>
                                        <p:cTn id="31" dur="500"/>
                                        <p:tgtEl>
                                          <p:spTgt spid="8194"/>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heel(1)">
                                      <p:cBhvr>
                                        <p:cTn id="3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44" grpId="0"/>
      <p:bldP spid="45" grpId="0"/>
      <p:bldP spid="46" grpId="0"/>
      <p:bldP spid="47" grpId="0"/>
      <p:bldP spid="48" grpId="0"/>
      <p:bldP spid="49" grpId="0"/>
      <p:bldP spid="50" grpId="0"/>
      <p:bldP spid="5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2">
            <a:extLst>
              <a:ext uri="{FF2B5EF4-FFF2-40B4-BE49-F238E27FC236}">
                <a16:creationId xmlns:a16="http://schemas.microsoft.com/office/drawing/2014/main" id="{5C65F68D-96FA-4CD2-8C2C-A72D26C43A3A}"/>
              </a:ext>
            </a:extLst>
          </p:cNvPr>
          <p:cNvSpPr/>
          <p:nvPr/>
        </p:nvSpPr>
        <p:spPr>
          <a:xfrm>
            <a:off x="458137" y="1968501"/>
            <a:ext cx="11275724" cy="4202086"/>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7" name="TextBox 6">
            <a:extLst>
              <a:ext uri="{FF2B5EF4-FFF2-40B4-BE49-F238E27FC236}">
                <a16:creationId xmlns:a16="http://schemas.microsoft.com/office/drawing/2014/main" id="{8C54CF7B-726E-4F31-ADE9-5A6EBDBBFBCD}"/>
              </a:ext>
            </a:extLst>
          </p:cNvPr>
          <p:cNvSpPr txBox="1"/>
          <p:nvPr/>
        </p:nvSpPr>
        <p:spPr>
          <a:xfrm>
            <a:off x="3462191" y="420735"/>
            <a:ext cx="5413473"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solidFill>
                    <a:srgbClr val="4D4848">
                      <a:lumMod val="50000"/>
                    </a:srgbClr>
                  </a:solidFill>
                </a:ln>
                <a:solidFill>
                  <a:srgbClr val="5CBFC2"/>
                </a:solidFill>
                <a:effectLst>
                  <a:glow rad="101600">
                    <a:srgbClr val="FACF74">
                      <a:satMod val="175000"/>
                      <a:alpha val="40000"/>
                    </a:srgbClr>
                  </a:glow>
                </a:effectLst>
                <a:uLnTx/>
                <a:uFillTx/>
                <a:latin typeface="#9Slide07 IcielCadena" panose="02000503000000020004" pitchFamily="2" charset="0"/>
                <a:ea typeface="+mn-ea"/>
                <a:cs typeface="+mn-cs"/>
              </a:rPr>
              <a:t>BÀI TẬP VÍ DỤ</a:t>
            </a:r>
            <a:endParaRPr kumimoji="0" lang="en-US" sz="5400" b="0" i="0" u="none" strike="noStrike" kern="1200" cap="none" spc="0" normalizeH="0" baseline="0" noProof="0" dirty="0">
              <a:ln>
                <a:solidFill>
                  <a:srgbClr val="4D4848">
                    <a:lumMod val="50000"/>
                  </a:srgbClr>
                </a:solidFill>
              </a:ln>
              <a:solidFill>
                <a:srgbClr val="5CBFC2"/>
              </a:solidFill>
              <a:effectLst>
                <a:glow rad="101600">
                  <a:srgbClr val="FACF74">
                    <a:satMod val="175000"/>
                    <a:alpha val="40000"/>
                  </a:srgbClr>
                </a:glow>
              </a:effectLst>
              <a:uLnTx/>
              <a:uFillTx/>
              <a:latin typeface="#9Slide07 IcielCadena" panose="02000503000000020004" pitchFamily="2" charset="0"/>
              <a:ea typeface="+mn-ea"/>
              <a:cs typeface="+mn-cs"/>
            </a:endParaRPr>
          </a:p>
        </p:txBody>
      </p:sp>
      <p:sp>
        <p:nvSpPr>
          <p:cNvPr id="8" name="Rectangle: Rounded Corners 7">
            <a:extLst>
              <a:ext uri="{FF2B5EF4-FFF2-40B4-BE49-F238E27FC236}">
                <a16:creationId xmlns:a16="http://schemas.microsoft.com/office/drawing/2014/main" id="{E6F166A3-84BF-46E4-800D-5D93902854C4}"/>
              </a:ext>
            </a:extLst>
          </p:cNvPr>
          <p:cNvSpPr/>
          <p:nvPr/>
        </p:nvSpPr>
        <p:spPr>
          <a:xfrm>
            <a:off x="603989" y="1480991"/>
            <a:ext cx="11129875" cy="1198106"/>
          </a:xfrm>
          <a:prstGeom prst="roundRect">
            <a:avLst/>
          </a:prstGeom>
          <a:solidFill>
            <a:schemeClr val="accent6">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en-US" sz="2800" b="1" i="0" u="none" strike="noStrike" kern="1200" cap="none" spc="0" normalizeH="0" baseline="0" noProof="0" dirty="0" err="1">
                <a:ln>
                  <a:noFill/>
                </a:ln>
                <a:solidFill>
                  <a:srgbClr val="002060"/>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Câu</a:t>
            </a:r>
            <a:r>
              <a:rPr kumimoji="0" lang="en-US" sz="2800" b="1" i="0" u="none" strike="noStrike" kern="1200" cap="none" spc="0" normalizeH="0" baseline="0" noProof="0" dirty="0">
                <a:ln>
                  <a:noFill/>
                </a:ln>
                <a:solidFill>
                  <a:srgbClr val="002060"/>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 5: [TTN]</a:t>
            </a:r>
            <a:r>
              <a:rPr kumimoji="0" lang="en-US" sz="2800" b="1" i="0" u="none" strike="noStrike" kern="1200" cap="none" spc="0" normalizeH="0" noProof="0" dirty="0">
                <a:ln>
                  <a:noFill/>
                </a:ln>
                <a:solidFill>
                  <a:srgbClr val="002060"/>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Trong</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trường</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hợp</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nào</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sau</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đây</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không</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thể</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coi</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vật</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chuyển</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động</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là</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chất</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điểm</a:t>
            </a:r>
            <a:r>
              <a:rPr lang="en-US" sz="2800" dirty="0">
                <a:solidFill>
                  <a:srgbClr val="002060"/>
                </a:solidFill>
                <a:latin typeface="#9Slide03 Arima Madurai" panose="00000500000000000000" pitchFamily="2" charset="0"/>
                <a:cs typeface="#9Slide03 Arima Madurai" panose="00000500000000000000" pitchFamily="2" charset="0"/>
              </a:rPr>
              <a:t>?</a:t>
            </a:r>
          </a:p>
        </p:txBody>
      </p:sp>
      <p:sp>
        <p:nvSpPr>
          <p:cNvPr id="9" name="Rectangle 2">
            <a:extLst>
              <a:ext uri="{FF2B5EF4-FFF2-40B4-BE49-F238E27FC236}">
                <a16:creationId xmlns:a16="http://schemas.microsoft.com/office/drawing/2014/main" id="{5241B1FD-154A-46A4-BEBC-E7958FAD6A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13" name="Rectangle 4">
            <a:extLst>
              <a:ext uri="{FF2B5EF4-FFF2-40B4-BE49-F238E27FC236}">
                <a16:creationId xmlns:a16="http://schemas.microsoft.com/office/drawing/2014/main" id="{E3BD512A-D1BC-47C0-82FE-4CBABD6F762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18" name="Rectangle 6">
            <a:extLst>
              <a:ext uri="{FF2B5EF4-FFF2-40B4-BE49-F238E27FC236}">
                <a16:creationId xmlns:a16="http://schemas.microsoft.com/office/drawing/2014/main" id="{71112CFE-AEED-4F80-92D5-E2EEF22BD2F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24" name="Oval 23">
            <a:extLst>
              <a:ext uri="{FF2B5EF4-FFF2-40B4-BE49-F238E27FC236}">
                <a16:creationId xmlns:a16="http://schemas.microsoft.com/office/drawing/2014/main" id="{12AF4FB8-5737-47D1-B5D7-CED893F7C4BA}"/>
              </a:ext>
            </a:extLst>
          </p:cNvPr>
          <p:cNvSpPr/>
          <p:nvPr/>
        </p:nvSpPr>
        <p:spPr>
          <a:xfrm>
            <a:off x="1371188" y="5045719"/>
            <a:ext cx="606877" cy="606877"/>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8" name="Rectangle 12">
            <a:extLst>
              <a:ext uri="{FF2B5EF4-FFF2-40B4-BE49-F238E27FC236}">
                <a16:creationId xmlns:a16="http://schemas.microsoft.com/office/drawing/2014/main" id="{4E577FBF-F1EB-4947-B733-62E27D06300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32" name="Rectangle 14">
            <a:extLst>
              <a:ext uri="{FF2B5EF4-FFF2-40B4-BE49-F238E27FC236}">
                <a16:creationId xmlns:a16="http://schemas.microsoft.com/office/drawing/2014/main" id="{3FDD24D0-EE37-4A0B-9CAB-67E137EAA88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44" name="TextBox 43">
            <a:extLst>
              <a:ext uri="{FF2B5EF4-FFF2-40B4-BE49-F238E27FC236}">
                <a16:creationId xmlns:a16="http://schemas.microsoft.com/office/drawing/2014/main" id="{1559A400-DC6D-4414-9A96-156B1032FA1E}"/>
              </a:ext>
            </a:extLst>
          </p:cNvPr>
          <p:cNvSpPr txBox="1"/>
          <p:nvPr/>
        </p:nvSpPr>
        <p:spPr>
          <a:xfrm>
            <a:off x="1425205" y="2920936"/>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A.</a:t>
            </a:r>
          </a:p>
        </p:txBody>
      </p:sp>
      <p:sp>
        <p:nvSpPr>
          <p:cNvPr id="45" name="TextBox 44">
            <a:extLst>
              <a:ext uri="{FF2B5EF4-FFF2-40B4-BE49-F238E27FC236}">
                <a16:creationId xmlns:a16="http://schemas.microsoft.com/office/drawing/2014/main" id="{D57C010E-3676-4487-9890-7CB1B74B9438}"/>
              </a:ext>
            </a:extLst>
          </p:cNvPr>
          <p:cNvSpPr txBox="1"/>
          <p:nvPr/>
        </p:nvSpPr>
        <p:spPr>
          <a:xfrm>
            <a:off x="1425202" y="3669671"/>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B.</a:t>
            </a:r>
          </a:p>
        </p:txBody>
      </p:sp>
      <p:sp>
        <p:nvSpPr>
          <p:cNvPr id="46" name="TextBox 45">
            <a:extLst>
              <a:ext uri="{FF2B5EF4-FFF2-40B4-BE49-F238E27FC236}">
                <a16:creationId xmlns:a16="http://schemas.microsoft.com/office/drawing/2014/main" id="{D943F688-3C0F-4166-8A94-4FF8781CE7D1}"/>
              </a:ext>
            </a:extLst>
          </p:cNvPr>
          <p:cNvSpPr txBox="1"/>
          <p:nvPr/>
        </p:nvSpPr>
        <p:spPr>
          <a:xfrm>
            <a:off x="1425203" y="4407914"/>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C.</a:t>
            </a:r>
          </a:p>
        </p:txBody>
      </p:sp>
      <p:sp>
        <p:nvSpPr>
          <p:cNvPr id="47" name="TextBox 46">
            <a:extLst>
              <a:ext uri="{FF2B5EF4-FFF2-40B4-BE49-F238E27FC236}">
                <a16:creationId xmlns:a16="http://schemas.microsoft.com/office/drawing/2014/main" id="{0CD8DE9E-A684-4209-9DCB-B0DF867AACB1}"/>
              </a:ext>
            </a:extLst>
          </p:cNvPr>
          <p:cNvSpPr txBox="1"/>
          <p:nvPr/>
        </p:nvSpPr>
        <p:spPr>
          <a:xfrm>
            <a:off x="1425202" y="5143918"/>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D.</a:t>
            </a:r>
          </a:p>
        </p:txBody>
      </p:sp>
      <p:sp>
        <p:nvSpPr>
          <p:cNvPr id="48" name="TextBox 47">
            <a:extLst>
              <a:ext uri="{FF2B5EF4-FFF2-40B4-BE49-F238E27FC236}">
                <a16:creationId xmlns:a16="http://schemas.microsoft.com/office/drawing/2014/main" id="{63260265-1B46-434C-81F3-A9F62490E35B}"/>
              </a:ext>
            </a:extLst>
          </p:cNvPr>
          <p:cNvSpPr txBox="1"/>
          <p:nvPr/>
        </p:nvSpPr>
        <p:spPr>
          <a:xfrm>
            <a:off x="1924049" y="2923559"/>
            <a:ext cx="6639379" cy="523220"/>
          </a:xfrm>
          <a:prstGeom prst="rect">
            <a:avLst/>
          </a:prstGeom>
          <a:noFill/>
        </p:spPr>
        <p:txBody>
          <a:bodyPr wrap="square">
            <a:spAutoFit/>
          </a:bodyPr>
          <a:lstStyle/>
          <a:p>
            <a:r>
              <a:rPr lang="en-US" sz="2800" b="1"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Viê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ạ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huyể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ộng</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rong</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không</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khí</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49" name="TextBox 48">
            <a:extLst>
              <a:ext uri="{FF2B5EF4-FFF2-40B4-BE49-F238E27FC236}">
                <a16:creationId xmlns:a16="http://schemas.microsoft.com/office/drawing/2014/main" id="{9694E98A-9A73-431B-9D47-3027CCD881F0}"/>
              </a:ext>
            </a:extLst>
          </p:cNvPr>
          <p:cNvSpPr txBox="1"/>
          <p:nvPr/>
        </p:nvSpPr>
        <p:spPr>
          <a:xfrm>
            <a:off x="1924049" y="3667048"/>
            <a:ext cx="8141607"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rái</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ất</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rong</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huyể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ộng</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quay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quanh</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mặt</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rời</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50" name="TextBox 49">
            <a:extLst>
              <a:ext uri="{FF2B5EF4-FFF2-40B4-BE49-F238E27FC236}">
                <a16:creationId xmlns:a16="http://schemas.microsoft.com/office/drawing/2014/main" id="{76F9D64F-9F3E-447D-A8F7-D723DDA52CF9}"/>
              </a:ext>
            </a:extLst>
          </p:cNvPr>
          <p:cNvSpPr txBox="1"/>
          <p:nvPr/>
        </p:nvSpPr>
        <p:spPr>
          <a:xfrm>
            <a:off x="1924049" y="4410537"/>
            <a:ext cx="7452179"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Viê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bi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rơi</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ừ</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ầng</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5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ủa</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òa</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nhà</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xuống</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ất</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51" name="TextBox 50">
            <a:extLst>
              <a:ext uri="{FF2B5EF4-FFF2-40B4-BE49-F238E27FC236}">
                <a16:creationId xmlns:a16="http://schemas.microsoft.com/office/drawing/2014/main" id="{15EEDC15-3D30-4697-8B15-32D7AE94205C}"/>
              </a:ext>
            </a:extLst>
          </p:cNvPr>
          <p:cNvSpPr txBox="1"/>
          <p:nvPr/>
        </p:nvSpPr>
        <p:spPr>
          <a:xfrm>
            <a:off x="1924049" y="5157034"/>
            <a:ext cx="7125607"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rái</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ất</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rong</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huyể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ộng</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ự</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quay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ủa</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nó</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mc:AlternateContent xmlns:mc="http://schemas.openxmlformats.org/markup-compatibility/2006">
        <mc:Choice xmlns:am3d="http://schemas.microsoft.com/office/drawing/2017/model3d" Requires="am3d">
          <p:graphicFrame>
            <p:nvGraphicFramePr>
              <p:cNvPr id="2" name="3D Model 1" descr="Solar System">
                <a:extLst>
                  <a:ext uri="{FF2B5EF4-FFF2-40B4-BE49-F238E27FC236}">
                    <a16:creationId xmlns:a16="http://schemas.microsoft.com/office/drawing/2014/main" id="{07716E7A-623D-45D7-AD20-E7221344E2F1}"/>
                  </a:ext>
                </a:extLst>
              </p:cNvPr>
              <p:cNvGraphicFramePr>
                <a:graphicFrameLocks noChangeAspect="1"/>
              </p:cNvGraphicFramePr>
              <p:nvPr>
                <p:extLst>
                  <p:ext uri="{D42A27DB-BD31-4B8C-83A1-F6EECF244321}">
                    <p14:modId xmlns:p14="http://schemas.microsoft.com/office/powerpoint/2010/main" val="2888991622"/>
                  </p:ext>
                </p:extLst>
              </p:nvPr>
            </p:nvGraphicFramePr>
            <p:xfrm>
              <a:off x="7991244" y="4147319"/>
              <a:ext cx="5455001" cy="3741389"/>
            </p:xfrm>
            <a:graphic>
              <a:graphicData uri="http://schemas.microsoft.com/office/drawing/2017/model3d">
                <am3d:model3d r:embed="rId3">
                  <am3d:spPr>
                    <a:xfrm>
                      <a:off x="0" y="0"/>
                      <a:ext cx="5455001" cy="3741389"/>
                    </a:xfrm>
                    <a:prstGeom prst="rect">
                      <a:avLst/>
                    </a:prstGeom>
                  </am3d:spPr>
                  <am3d:camera>
                    <am3d:pos x="0" y="0" z="66914033"/>
                    <am3d:up dx="0" dy="36000000" dz="0"/>
                    <am3d:lookAt x="0" y="0" z="0"/>
                    <am3d:perspective fov="2700000"/>
                  </am3d:camera>
                  <am3d:trans>
                    <am3d:meterPerModelUnit n="63" d="1000000"/>
                    <am3d:preTrans dx="-200638" dy="-51960" dz="-12378"/>
                    <am3d:scale>
                      <am3d:sx n="1000000" d="1000000"/>
                      <am3d:sy n="1000000" d="1000000"/>
                      <am3d:sz n="1000000" d="1000000"/>
                    </am3d:scale>
                    <am3d:rot ax="1441987" ay="579040" az="256508"/>
                    <am3d:postTrans dx="0" dy="0" dz="0"/>
                  </am3d:trans>
                  <am3d:raster rName="Office3DRenderer" rVer="16.0.8326">
                    <am3d:blip r:embed="rId4"/>
                  </am3d:raster>
                  <am3d:objViewport viewportSz="8368143"/>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2" name="3D Model 1" descr="Solar System">
                <a:extLst>
                  <a:ext uri="{FF2B5EF4-FFF2-40B4-BE49-F238E27FC236}">
                    <a16:creationId xmlns:a16="http://schemas.microsoft.com/office/drawing/2014/main" id="{07716E7A-623D-45D7-AD20-E7221344E2F1}"/>
                  </a:ext>
                </a:extLst>
              </p:cNvPr>
              <p:cNvPicPr>
                <a:picLocks noGrp="1" noRot="1" noChangeAspect="1" noMove="1" noResize="1" noEditPoints="1" noAdjustHandles="1" noChangeArrowheads="1" noChangeShapeType="1" noCrop="1"/>
              </p:cNvPicPr>
              <p:nvPr/>
            </p:nvPicPr>
            <p:blipFill>
              <a:blip r:embed="rId4"/>
              <a:stretch>
                <a:fillRect/>
              </a:stretch>
            </p:blipFill>
            <p:spPr>
              <a:xfrm>
                <a:off x="7991244" y="4147319"/>
                <a:ext cx="5455001" cy="3741389"/>
              </a:xfrm>
              <a:prstGeom prst="rect">
                <a:avLst/>
              </a:prstGeom>
            </p:spPr>
          </p:pic>
        </mc:Fallback>
      </mc:AlternateContent>
    </p:spTree>
    <p:extLst>
      <p:ext uri="{BB962C8B-B14F-4D97-AF65-F5344CB8AC3E}">
        <p14:creationId xmlns:p14="http://schemas.microsoft.com/office/powerpoint/2010/main" val="373176979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randombar(horizontal)">
                                      <p:cBhvr>
                                        <p:cTn id="7" dur="500"/>
                                        <p:tgtEl>
                                          <p:spTgt spid="4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randombar(horizontal)">
                                      <p:cBhvr>
                                        <p:cTn id="10" dur="500"/>
                                        <p:tgtEl>
                                          <p:spTgt spid="45"/>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randombar(horizontal)">
                                      <p:cBhvr>
                                        <p:cTn id="13" dur="500"/>
                                        <p:tgtEl>
                                          <p:spTgt spid="46"/>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randombar(horizontal)">
                                      <p:cBhvr>
                                        <p:cTn id="16" dur="500"/>
                                        <p:tgtEl>
                                          <p:spTgt spid="47"/>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wipe(left)">
                                      <p:cBhvr>
                                        <p:cTn id="19" dur="500"/>
                                        <p:tgtEl>
                                          <p:spTgt spid="48"/>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wipe(left)">
                                      <p:cBhvr>
                                        <p:cTn id="25" dur="500"/>
                                        <p:tgtEl>
                                          <p:spTgt spid="50"/>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wipe(left)">
                                      <p:cBhvr>
                                        <p:cTn id="28" dur="500"/>
                                        <p:tgtEl>
                                          <p:spTgt spid="51"/>
                                        </p:tgtEl>
                                      </p:cBhvr>
                                    </p:animEffect>
                                  </p:childTnLst>
                                </p:cTn>
                              </p:par>
                              <p:par>
                                <p:cTn id="29" presetID="60" presetClass="entr" presetSubtype="128"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1000"/>
                                        <p:tgtEl>
                                          <p:spTgt spid="2"/>
                                        </p:tgtEl>
                                      </p:cBhvr>
                                    </p:animEffect>
                                    <p:anim calcmode="lin" valueType="num">
                                      <p:cBhvr additive="sum">
                                        <p:cTn id="32" dur="1000" fill="hold"/>
                                        <p:tgtEl>
                                          <p:spTgt spid="2"/>
                                        </p:tgtEl>
                                        <p:attrNameLst>
                                          <p:attrName>3d.view.rotation.y</p:attrName>
                                        </p:attrNameLst>
                                      </p:cBhvr>
                                      <p:tavLst>
                                        <p:tav tm="0">
                                          <p:val>
                                            <p:fltVal val="-20"/>
                                          </p:val>
                                        </p:tav>
                                        <p:tav tm="3330">
                                          <p:val>
                                            <p:fltVal val="-19.9349"/>
                                          </p:val>
                                        </p:tav>
                                        <p:tav tm="6660">
                                          <p:val>
                                            <p:fltVal val="-19.7456"/>
                                          </p:val>
                                        </p:tav>
                                        <p:tav tm="9990">
                                          <p:val>
                                            <p:fltVal val="-19.441"/>
                                          </p:val>
                                        </p:tav>
                                        <p:tav tm="13320">
                                          <p:val>
                                            <p:fltVal val="-19.0299"/>
                                          </p:val>
                                        </p:tav>
                                        <p:tav tm="16650">
                                          <p:val>
                                            <p:fltVal val="-18.5212"/>
                                          </p:val>
                                        </p:tav>
                                        <p:tav tm="19970">
                                          <p:val>
                                            <p:fltVal val="-17.9257"/>
                                          </p:val>
                                        </p:tav>
                                        <p:tav tm="23290">
                                          <p:val>
                                            <p:fltVal val="-17.2507"/>
                                          </p:val>
                                        </p:tav>
                                        <p:tav tm="26620">
                                          <p:val>
                                            <p:fltVal val="-16.5027"/>
                                          </p:val>
                                        </p:tav>
                                        <p:tav tm="29950">
                                          <p:val>
                                            <p:fltVal val="-15.6925"/>
                                          </p:val>
                                        </p:tav>
                                        <p:tav tm="33280">
                                          <p:val>
                                            <p:fltVal val="-14.829"/>
                                          </p:val>
                                        </p:tav>
                                        <p:tav tm="36610">
                                          <p:val>
                                            <p:fltVal val="-13.9209"/>
                                          </p:val>
                                        </p:tav>
                                        <p:tav tm="39940">
                                          <p:val>
                                            <p:fltVal val="-12.9772"/>
                                          </p:val>
                                        </p:tav>
                                        <p:tav tm="43270">
                                          <p:val>
                                            <p:fltVal val="-12.0068"/>
                                          </p:val>
                                        </p:tav>
                                        <p:tav tm="46600">
                                          <p:val>
                                            <p:fltVal val="-11.0184"/>
                                          </p:val>
                                        </p:tav>
                                        <p:tav tm="49930">
                                          <p:val>
                                            <p:fltVal val="-10.0209"/>
                                          </p:val>
                                        </p:tav>
                                        <p:tav tm="53250">
                                          <p:val>
                                            <p:fltVal val="-9.0263"/>
                                          </p:val>
                                        </p:tav>
                                        <p:tav tm="56580">
                                          <p:val>
                                            <p:fltVal val="-8.0373"/>
                                          </p:val>
                                        </p:tav>
                                        <p:tav tm="59900">
                                          <p:val>
                                            <p:fltVal val="-7.0688"/>
                                          </p:val>
                                        </p:tav>
                                        <p:tav tm="63220">
                                          <p:val>
                                            <p:fltVal val="-6.1264"/>
                                          </p:val>
                                        </p:tav>
                                        <p:tav tm="66540">
                                          <p:val>
                                            <p:fltVal val="-5.2189"/>
                                          </p:val>
                                        </p:tav>
                                        <p:tav tm="69870">
                                          <p:val>
                                            <p:fltVal val="-4.3528"/>
                                          </p:val>
                                        </p:tav>
                                        <p:tav tm="73190">
                                          <p:val>
                                            <p:fltVal val="-3.5418"/>
                                          </p:val>
                                        </p:tav>
                                        <p:tav tm="76510">
                                          <p:val>
                                            <p:fltVal val="-2.7922"/>
                                          </p:val>
                                        </p:tav>
                                        <p:tav tm="79830">
                                          <p:val>
                                            <p:fltVal val="-2.1127"/>
                                          </p:val>
                                        </p:tav>
                                        <p:tav tm="83160">
                                          <p:val>
                                            <p:fltVal val="-1.5104"/>
                                          </p:val>
                                        </p:tav>
                                        <p:tav tm="86480">
                                          <p:val>
                                            <p:fltVal val="-0.9978"/>
                                          </p:val>
                                        </p:tav>
                                        <p:tav tm="89800">
                                          <p:val>
                                            <p:fltVal val="-0.5817"/>
                                          </p:val>
                                        </p:tav>
                                        <p:tav tm="93120">
                                          <p:val>
                                            <p:fltVal val="-0.2709"/>
                                          </p:val>
                                        </p:tav>
                                        <p:tav tm="96450">
                                          <p:val>
                                            <p:fltVal val="-0.0738"/>
                                          </p:val>
                                        </p:tav>
                                        <p:tav tm="100000">
                                          <p:val>
                                            <p:fltVal val="0"/>
                                          </p:val>
                                        </p:tav>
                                      </p:tavLst>
                                    </p:anim>
                                    <p:anim calcmode="lin" valueType="num">
                                      <p:cBhvr additive="mult">
                                        <p:cTn id="33" dur="1000" fill="hold"/>
                                        <p:tgtEl>
                                          <p:spTgt spid="2"/>
                                        </p:tgtEl>
                                        <p:attrNameLst>
                                          <p:attrName>3d.object.scale.x</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4" dur="1000" fill="hold"/>
                                        <p:tgtEl>
                                          <p:spTgt spid="2"/>
                                        </p:tgtEl>
                                        <p:attrNameLst>
                                          <p:attrName>3d.object.scale.y</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anim calcmode="lin" valueType="num">
                                      <p:cBhvr additive="mult">
                                        <p:cTn id="35" dur="1000" fill="hold"/>
                                        <p:tgtEl>
                                          <p:spTgt spid="2"/>
                                        </p:tgtEl>
                                        <p:attrNameLst>
                                          <p:attrName>3d.object.scale.z</p:attrName>
                                        </p:attrNameLst>
                                      </p:cBhvr>
                                      <p:tavLst>
                                        <p:tav tm="0">
                                          <p:val>
                                            <p:fltVal val="0.8"/>
                                          </p:val>
                                        </p:tav>
                                        <p:tav tm="3330">
                                          <p:val>
                                            <p:fltVal val="0.8104"/>
                                          </p:val>
                                        </p:tav>
                                        <p:tav tm="6660">
                                          <p:val>
                                            <p:fltVal val="0.8208"/>
                                          </p:val>
                                        </p:tav>
                                        <p:tav tm="9990">
                                          <p:val>
                                            <p:fltVal val="0.8312"/>
                                          </p:val>
                                        </p:tav>
                                        <p:tav tm="13320">
                                          <p:val>
                                            <p:fltVal val="0.8415"/>
                                          </p:val>
                                        </p:tav>
                                        <p:tav tm="16650">
                                          <p:val>
                                            <p:fltVal val="0.8517"/>
                                          </p:val>
                                        </p:tav>
                                        <p:tav tm="19970">
                                          <p:val>
                                            <p:fltVal val="0.8617"/>
                                          </p:val>
                                        </p:tav>
                                        <p:tav tm="23290">
                                          <p:val>
                                            <p:fltVal val="0.8715"/>
                                          </p:val>
                                        </p:tav>
                                        <p:tav tm="26620">
                                          <p:val>
                                            <p:fltVal val="0.8812"/>
                                          </p:val>
                                        </p:tav>
                                        <p:tav tm="29950">
                                          <p:val>
                                            <p:fltVal val="0.8906"/>
                                          </p:val>
                                        </p:tav>
                                        <p:tav tm="33280">
                                          <p:val>
                                            <p:fltVal val="0.8998"/>
                                          </p:val>
                                        </p:tav>
                                        <p:tav tm="36610">
                                          <p:val>
                                            <p:fltVal val="0.9087"/>
                                          </p:val>
                                        </p:tav>
                                        <p:tav tm="39940">
                                          <p:val>
                                            <p:fltVal val="0.9174"/>
                                          </p:val>
                                        </p:tav>
                                        <p:tav tm="43270">
                                          <p:val>
                                            <p:fltVal val="0.9257"/>
                                          </p:val>
                                        </p:tav>
                                        <p:tav tm="46600">
                                          <p:val>
                                            <p:fltVal val="0.9336"/>
                                          </p:val>
                                        </p:tav>
                                        <p:tav tm="49930">
                                          <p:val>
                                            <p:fltVal val="0.9412"/>
                                          </p:val>
                                        </p:tav>
                                        <p:tav tm="53250">
                                          <p:val>
                                            <p:fltVal val="0.9484"/>
                                          </p:val>
                                        </p:tav>
                                        <p:tav tm="56580">
                                          <p:val>
                                            <p:fltVal val="0.9552"/>
                                          </p:val>
                                        </p:tav>
                                        <p:tav tm="59900">
                                          <p:val>
                                            <p:fltVal val="0.9616"/>
                                          </p:val>
                                        </p:tav>
                                        <p:tav tm="63220">
                                          <p:val>
                                            <p:fltVal val="0.9675"/>
                                          </p:val>
                                        </p:tav>
                                        <p:tav tm="66540">
                                          <p:val>
                                            <p:fltVal val="0.973"/>
                                          </p:val>
                                        </p:tav>
                                        <p:tav tm="69870">
                                          <p:val>
                                            <p:fltVal val="0.978"/>
                                          </p:val>
                                        </p:tav>
                                        <p:tav tm="73190">
                                          <p:val>
                                            <p:fltVal val="0.9825"/>
                                          </p:val>
                                        </p:tav>
                                        <p:tav tm="76510">
                                          <p:val>
                                            <p:fltVal val="0.9865"/>
                                          </p:val>
                                        </p:tav>
                                        <p:tav tm="79830">
                                          <p:val>
                                            <p:fltVal val="0.99"/>
                                          </p:val>
                                        </p:tav>
                                        <p:tav tm="83160">
                                          <p:val>
                                            <p:fltVal val="0.993"/>
                                          </p:val>
                                        </p:tav>
                                        <p:tav tm="86480">
                                          <p:val>
                                            <p:fltVal val="0.9955"/>
                                          </p:val>
                                        </p:tav>
                                        <p:tav tm="89800">
                                          <p:val>
                                            <p:fltVal val="0.9974"/>
                                          </p:val>
                                        </p:tav>
                                        <p:tav tm="93120">
                                          <p:val>
                                            <p:fltVal val="0.9988"/>
                                          </p:val>
                                        </p:tav>
                                        <p:tav tm="96450">
                                          <p:val>
                                            <p:fltVal val="0.9996"/>
                                          </p:val>
                                        </p:tav>
                                        <p:tav tm="100000">
                                          <p:val>
                                            <p:fltVal val="1"/>
                                          </p:val>
                                        </p:tav>
                                      </p:tavLst>
                                    </p:anim>
                                  </p:childTnLst>
                                </p:cTn>
                              </p:par>
                              <p:par>
                                <p:cTn id="36" presetID="37" presetClass="emph" presetSubtype="128" repeatCount="indefinite" accel="10000" decel="10000" fill="hold" nodeType="withEffect">
                                  <p:stCondLst>
                                    <p:cond delay="0"/>
                                  </p:stCondLst>
                                  <p:childTnLst>
                                    <p:animRot by="21600000">
                                      <p:cBhvr>
                                        <p:cTn id="37" dur="20000" fill="hold"/>
                                        <p:tgtEl>
                                          <p:spTgt spid="2"/>
                                        </p:tgtEl>
                                        <p:attrNameLst>
                                          <p:attrName>3d.view.rotation.y</p:attrName>
                                        </p:attrNameLst>
                                      </p:cBhvr>
                                    </p:animRo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heel(1)">
                                      <p:cBhvr>
                                        <p:cTn id="4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44" grpId="0"/>
      <p:bldP spid="45" grpId="0"/>
      <p:bldP spid="46" grpId="0"/>
      <p:bldP spid="47" grpId="0"/>
      <p:bldP spid="48" grpId="0"/>
      <p:bldP spid="49" grpId="0"/>
      <p:bldP spid="50" grpId="0"/>
      <p:bldP spid="5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7" name="!!12">
            <a:extLst>
              <a:ext uri="{FF2B5EF4-FFF2-40B4-BE49-F238E27FC236}">
                <a16:creationId xmlns:a16="http://schemas.microsoft.com/office/drawing/2014/main" id="{5C65F68D-96FA-4CD2-8C2C-A72D26C43A3A}"/>
              </a:ext>
            </a:extLst>
          </p:cNvPr>
          <p:cNvSpPr/>
          <p:nvPr/>
        </p:nvSpPr>
        <p:spPr>
          <a:xfrm>
            <a:off x="458137" y="1968501"/>
            <a:ext cx="11275724" cy="4202086"/>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7" name="TextBox 6">
            <a:extLst>
              <a:ext uri="{FF2B5EF4-FFF2-40B4-BE49-F238E27FC236}">
                <a16:creationId xmlns:a16="http://schemas.microsoft.com/office/drawing/2014/main" id="{8C54CF7B-726E-4F31-ADE9-5A6EBDBBFBCD}"/>
              </a:ext>
            </a:extLst>
          </p:cNvPr>
          <p:cNvSpPr txBox="1"/>
          <p:nvPr/>
        </p:nvSpPr>
        <p:spPr>
          <a:xfrm>
            <a:off x="3462191" y="420735"/>
            <a:ext cx="5413473"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solidFill>
                    <a:srgbClr val="4D4848">
                      <a:lumMod val="50000"/>
                    </a:srgbClr>
                  </a:solidFill>
                </a:ln>
                <a:solidFill>
                  <a:srgbClr val="5CBFC2"/>
                </a:solidFill>
                <a:effectLst>
                  <a:glow rad="101600">
                    <a:srgbClr val="FACF74">
                      <a:satMod val="175000"/>
                      <a:alpha val="40000"/>
                    </a:srgbClr>
                  </a:glow>
                </a:effectLst>
                <a:uLnTx/>
                <a:uFillTx/>
                <a:latin typeface="#9Slide07 IcielCadena" panose="02000503000000020004" pitchFamily="2" charset="0"/>
                <a:ea typeface="+mn-ea"/>
                <a:cs typeface="+mn-cs"/>
              </a:rPr>
              <a:t>BÀI TẬP VÍ DỤ</a:t>
            </a:r>
            <a:endParaRPr kumimoji="0" lang="en-US" sz="5400" b="0" i="0" u="none" strike="noStrike" kern="1200" cap="none" spc="0" normalizeH="0" baseline="0" noProof="0" dirty="0">
              <a:ln>
                <a:solidFill>
                  <a:srgbClr val="4D4848">
                    <a:lumMod val="50000"/>
                  </a:srgbClr>
                </a:solidFill>
              </a:ln>
              <a:solidFill>
                <a:srgbClr val="5CBFC2"/>
              </a:solidFill>
              <a:effectLst>
                <a:glow rad="101600">
                  <a:srgbClr val="FACF74">
                    <a:satMod val="175000"/>
                    <a:alpha val="40000"/>
                  </a:srgbClr>
                </a:glow>
              </a:effectLst>
              <a:uLnTx/>
              <a:uFillTx/>
              <a:latin typeface="#9Slide07 IcielCadena" panose="02000503000000020004" pitchFamily="2" charset="0"/>
              <a:ea typeface="+mn-ea"/>
              <a:cs typeface="+mn-cs"/>
            </a:endParaRPr>
          </a:p>
        </p:txBody>
      </p:sp>
      <p:sp>
        <p:nvSpPr>
          <p:cNvPr id="8" name="Rectangle: Rounded Corners 7">
            <a:extLst>
              <a:ext uri="{FF2B5EF4-FFF2-40B4-BE49-F238E27FC236}">
                <a16:creationId xmlns:a16="http://schemas.microsoft.com/office/drawing/2014/main" id="{E6F166A3-84BF-46E4-800D-5D93902854C4}"/>
              </a:ext>
            </a:extLst>
          </p:cNvPr>
          <p:cNvSpPr/>
          <p:nvPr/>
        </p:nvSpPr>
        <p:spPr>
          <a:xfrm>
            <a:off x="603989" y="1480991"/>
            <a:ext cx="11129875" cy="1198106"/>
          </a:xfrm>
          <a:prstGeom prst="roundRect">
            <a:avLst/>
          </a:prstGeom>
          <a:solidFill>
            <a:schemeClr val="accent6">
              <a:lumMod val="20000"/>
              <a:lumOff val="8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en-US" sz="2800" b="1" i="0" u="none" strike="noStrike" kern="1200" cap="none" spc="0" normalizeH="0" baseline="0" noProof="0" dirty="0" err="1">
                <a:ln>
                  <a:noFill/>
                </a:ln>
                <a:solidFill>
                  <a:srgbClr val="002060"/>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Câu</a:t>
            </a:r>
            <a:r>
              <a:rPr kumimoji="0" lang="en-US" sz="2800" b="1" i="0" u="none" strike="noStrike" kern="1200" cap="none" spc="0" normalizeH="0" baseline="0" noProof="0" dirty="0">
                <a:ln>
                  <a:noFill/>
                </a:ln>
                <a:solidFill>
                  <a:srgbClr val="002060"/>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 6: [TTN]</a:t>
            </a:r>
            <a:r>
              <a:rPr kumimoji="0" lang="en-US" sz="2800" b="1" i="0" u="none" strike="noStrike" kern="1200" cap="none" spc="0" normalizeH="0" noProof="0" dirty="0">
                <a:ln>
                  <a:noFill/>
                </a:ln>
                <a:solidFill>
                  <a:srgbClr val="002060"/>
                </a:solidFill>
                <a:effectLst/>
                <a:uLnTx/>
                <a:uFillTx/>
                <a:latin typeface="#9Slide03 Arima Madurai" panose="00000500000000000000" pitchFamily="2" charset="0"/>
                <a:ea typeface="Arial" panose="020B0604020202020204" pitchFamily="34"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Trong</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trường</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hợp</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nào</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sau</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đây</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quỹ</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đạo</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chuyển</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động</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của</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vật</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là</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đường</a:t>
            </a:r>
            <a:r>
              <a:rPr lang="en-US" sz="2800" dirty="0">
                <a:solidFill>
                  <a:srgbClr val="002060"/>
                </a:solidFill>
                <a:latin typeface="#9Slide03 Arima Madurai" panose="00000500000000000000" pitchFamily="2" charset="0"/>
                <a:cs typeface="#9Slide03 Arima Madurai" panose="00000500000000000000" pitchFamily="2" charset="0"/>
              </a:rPr>
              <a:t> </a:t>
            </a:r>
            <a:r>
              <a:rPr lang="en-US" sz="2800" dirty="0" err="1">
                <a:solidFill>
                  <a:srgbClr val="002060"/>
                </a:solidFill>
                <a:latin typeface="#9Slide03 Arima Madurai" panose="00000500000000000000" pitchFamily="2" charset="0"/>
                <a:cs typeface="#9Slide03 Arima Madurai" panose="00000500000000000000" pitchFamily="2" charset="0"/>
              </a:rPr>
              <a:t>thẳng</a:t>
            </a:r>
            <a:r>
              <a:rPr lang="en-US" sz="2800" dirty="0">
                <a:solidFill>
                  <a:srgbClr val="002060"/>
                </a:solidFill>
                <a:latin typeface="#9Slide03 Arima Madurai" panose="00000500000000000000" pitchFamily="2" charset="0"/>
                <a:cs typeface="#9Slide03 Arima Madurai" panose="00000500000000000000" pitchFamily="2" charset="0"/>
              </a:rPr>
              <a:t>?</a:t>
            </a:r>
          </a:p>
        </p:txBody>
      </p:sp>
      <p:sp>
        <p:nvSpPr>
          <p:cNvPr id="9" name="Rectangle 2">
            <a:extLst>
              <a:ext uri="{FF2B5EF4-FFF2-40B4-BE49-F238E27FC236}">
                <a16:creationId xmlns:a16="http://schemas.microsoft.com/office/drawing/2014/main" id="{5241B1FD-154A-46A4-BEBC-E7958FAD6A8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13" name="Rectangle 4">
            <a:extLst>
              <a:ext uri="{FF2B5EF4-FFF2-40B4-BE49-F238E27FC236}">
                <a16:creationId xmlns:a16="http://schemas.microsoft.com/office/drawing/2014/main" id="{E3BD512A-D1BC-47C0-82FE-4CBABD6F762D}"/>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18" name="Rectangle 6">
            <a:extLst>
              <a:ext uri="{FF2B5EF4-FFF2-40B4-BE49-F238E27FC236}">
                <a16:creationId xmlns:a16="http://schemas.microsoft.com/office/drawing/2014/main" id="{71112CFE-AEED-4F80-92D5-E2EEF22BD2F5}"/>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24" name="Oval 23">
            <a:extLst>
              <a:ext uri="{FF2B5EF4-FFF2-40B4-BE49-F238E27FC236}">
                <a16:creationId xmlns:a16="http://schemas.microsoft.com/office/drawing/2014/main" id="{12AF4FB8-5737-47D1-B5D7-CED893F7C4BA}"/>
              </a:ext>
            </a:extLst>
          </p:cNvPr>
          <p:cNvSpPr/>
          <p:nvPr/>
        </p:nvSpPr>
        <p:spPr>
          <a:xfrm>
            <a:off x="1317169" y="4348580"/>
            <a:ext cx="606877" cy="606877"/>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8" name="Rectangle 12">
            <a:extLst>
              <a:ext uri="{FF2B5EF4-FFF2-40B4-BE49-F238E27FC236}">
                <a16:creationId xmlns:a16="http://schemas.microsoft.com/office/drawing/2014/main" id="{4E577FBF-F1EB-4947-B733-62E27D06300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32" name="Rectangle 14">
            <a:extLst>
              <a:ext uri="{FF2B5EF4-FFF2-40B4-BE49-F238E27FC236}">
                <a16:creationId xmlns:a16="http://schemas.microsoft.com/office/drawing/2014/main" id="{3FDD24D0-EE37-4A0B-9CAB-67E137EAA88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sp>
        <p:nvSpPr>
          <p:cNvPr id="44" name="TextBox 43">
            <a:extLst>
              <a:ext uri="{FF2B5EF4-FFF2-40B4-BE49-F238E27FC236}">
                <a16:creationId xmlns:a16="http://schemas.microsoft.com/office/drawing/2014/main" id="{1559A400-DC6D-4414-9A96-156B1032FA1E}"/>
              </a:ext>
            </a:extLst>
          </p:cNvPr>
          <p:cNvSpPr txBox="1"/>
          <p:nvPr/>
        </p:nvSpPr>
        <p:spPr>
          <a:xfrm>
            <a:off x="1425205" y="2920936"/>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A.</a:t>
            </a:r>
          </a:p>
        </p:txBody>
      </p:sp>
      <p:sp>
        <p:nvSpPr>
          <p:cNvPr id="45" name="TextBox 44">
            <a:extLst>
              <a:ext uri="{FF2B5EF4-FFF2-40B4-BE49-F238E27FC236}">
                <a16:creationId xmlns:a16="http://schemas.microsoft.com/office/drawing/2014/main" id="{D57C010E-3676-4487-9890-7CB1B74B9438}"/>
              </a:ext>
            </a:extLst>
          </p:cNvPr>
          <p:cNvSpPr txBox="1"/>
          <p:nvPr/>
        </p:nvSpPr>
        <p:spPr>
          <a:xfrm>
            <a:off x="1425202" y="3669671"/>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B.</a:t>
            </a:r>
          </a:p>
        </p:txBody>
      </p:sp>
      <p:sp>
        <p:nvSpPr>
          <p:cNvPr id="46" name="TextBox 45">
            <a:extLst>
              <a:ext uri="{FF2B5EF4-FFF2-40B4-BE49-F238E27FC236}">
                <a16:creationId xmlns:a16="http://schemas.microsoft.com/office/drawing/2014/main" id="{D943F688-3C0F-4166-8A94-4FF8781CE7D1}"/>
              </a:ext>
            </a:extLst>
          </p:cNvPr>
          <p:cNvSpPr txBox="1"/>
          <p:nvPr/>
        </p:nvSpPr>
        <p:spPr>
          <a:xfrm>
            <a:off x="1425203" y="4407914"/>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C.</a:t>
            </a:r>
          </a:p>
        </p:txBody>
      </p:sp>
      <p:sp>
        <p:nvSpPr>
          <p:cNvPr id="47" name="TextBox 46">
            <a:extLst>
              <a:ext uri="{FF2B5EF4-FFF2-40B4-BE49-F238E27FC236}">
                <a16:creationId xmlns:a16="http://schemas.microsoft.com/office/drawing/2014/main" id="{0CD8DE9E-A684-4209-9DCB-B0DF867AACB1}"/>
              </a:ext>
            </a:extLst>
          </p:cNvPr>
          <p:cNvSpPr txBox="1"/>
          <p:nvPr/>
        </p:nvSpPr>
        <p:spPr>
          <a:xfrm>
            <a:off x="1425202" y="5143918"/>
            <a:ext cx="70777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2060"/>
                </a:solidFill>
                <a:effectLst/>
                <a:uLnTx/>
                <a:uFillTx/>
                <a:latin typeface="#9Slide03 Arima Madurai" panose="00000500000000000000" pitchFamily="2" charset="0"/>
                <a:ea typeface="+mn-ea"/>
                <a:cs typeface="#9Slide03 Arima Madurai" panose="00000500000000000000" pitchFamily="2" charset="0"/>
              </a:rPr>
              <a:t>D.</a:t>
            </a:r>
          </a:p>
        </p:txBody>
      </p:sp>
      <p:sp>
        <p:nvSpPr>
          <p:cNvPr id="48" name="TextBox 47">
            <a:extLst>
              <a:ext uri="{FF2B5EF4-FFF2-40B4-BE49-F238E27FC236}">
                <a16:creationId xmlns:a16="http://schemas.microsoft.com/office/drawing/2014/main" id="{63260265-1B46-434C-81F3-A9F62490E35B}"/>
              </a:ext>
            </a:extLst>
          </p:cNvPr>
          <p:cNvSpPr txBox="1"/>
          <p:nvPr/>
        </p:nvSpPr>
        <p:spPr>
          <a:xfrm>
            <a:off x="1924049" y="2923559"/>
            <a:ext cx="6639379" cy="523220"/>
          </a:xfrm>
          <a:prstGeom prst="rect">
            <a:avLst/>
          </a:prstGeom>
          <a:noFill/>
        </p:spPr>
        <p:txBody>
          <a:bodyPr wrap="square">
            <a:spAutoFit/>
          </a:bodyPr>
          <a:lstStyle/>
          <a:p>
            <a:r>
              <a:rPr lang="en-US" sz="2800" b="1"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Hò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á</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ược</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ném</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heo</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phương</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nga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49" name="TextBox 48">
            <a:extLst>
              <a:ext uri="{FF2B5EF4-FFF2-40B4-BE49-F238E27FC236}">
                <a16:creationId xmlns:a16="http://schemas.microsoft.com/office/drawing/2014/main" id="{9694E98A-9A73-431B-9D47-3027CCD881F0}"/>
              </a:ext>
            </a:extLst>
          </p:cNvPr>
          <p:cNvSpPr txBox="1"/>
          <p:nvPr/>
        </p:nvSpPr>
        <p:spPr>
          <a:xfrm>
            <a:off x="1924049" y="3667048"/>
            <a:ext cx="8141607"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oà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àu</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i</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ừ</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Hà</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Nội</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về</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Hải</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Phòng</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50" name="TextBox 49">
            <a:extLst>
              <a:ext uri="{FF2B5EF4-FFF2-40B4-BE49-F238E27FC236}">
                <a16:creationId xmlns:a16="http://schemas.microsoft.com/office/drawing/2014/main" id="{76F9D64F-9F3E-447D-A8F7-D723DDA52CF9}"/>
              </a:ext>
            </a:extLst>
          </p:cNvPr>
          <p:cNvSpPr txBox="1"/>
          <p:nvPr/>
        </p:nvSpPr>
        <p:spPr>
          <a:xfrm>
            <a:off x="1924049" y="4410537"/>
            <a:ext cx="7452179"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Hòn</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á</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rơi</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ừ</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độ</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cao</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2 m</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sp>
        <p:nvSpPr>
          <p:cNvPr id="51" name="TextBox 50">
            <a:extLst>
              <a:ext uri="{FF2B5EF4-FFF2-40B4-BE49-F238E27FC236}">
                <a16:creationId xmlns:a16="http://schemas.microsoft.com/office/drawing/2014/main" id="{15EEDC15-3D30-4697-8B15-32D7AE94205C}"/>
              </a:ext>
            </a:extLst>
          </p:cNvPr>
          <p:cNvSpPr txBox="1"/>
          <p:nvPr/>
        </p:nvSpPr>
        <p:spPr>
          <a:xfrm>
            <a:off x="1924049" y="5157034"/>
            <a:ext cx="7125607" cy="523220"/>
          </a:xfrm>
          <a:prstGeom prst="rect">
            <a:avLst/>
          </a:prstGeom>
          <a:noFill/>
        </p:spPr>
        <p:txBody>
          <a:bodyPr wrap="square">
            <a:spAutoFit/>
          </a:bodyPr>
          <a:lstStyle/>
          <a:p>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ờ</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báo</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rơi</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ự</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do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trong</a:t>
            </a:r>
            <a:r>
              <a:rPr lang="en-US" sz="2800" dirty="0">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 </a:t>
            </a:r>
            <a:r>
              <a:rPr lang="en-US" sz="2800" dirty="0" err="1">
                <a:solidFill>
                  <a:srgbClr val="002060"/>
                </a:solidFill>
                <a:latin typeface="#9Slide03 Arima Madurai" panose="00000500000000000000" pitchFamily="2" charset="0"/>
                <a:ea typeface="Times New Roman" panose="02020603050405020304" pitchFamily="18" charset="0"/>
                <a:cs typeface="#9Slide03 Arima Madurai" panose="00000500000000000000" pitchFamily="2" charset="0"/>
              </a:rPr>
              <a:t>gió</a:t>
            </a:r>
            <a:r>
              <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pic>
        <p:nvPicPr>
          <p:cNvPr id="10242" name="Picture 2" descr="10 Driving Force Examples in Real Life – StudiousGuy">
            <a:extLst>
              <a:ext uri="{FF2B5EF4-FFF2-40B4-BE49-F238E27FC236}">
                <a16:creationId xmlns:a16="http://schemas.microsoft.com/office/drawing/2014/main" id="{FFAE476D-0E78-4248-9FD0-1CD787F4EE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7584243" y="3839030"/>
            <a:ext cx="4149618" cy="23315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3421678"/>
      </p:ext>
    </p:extLst>
  </p:cSld>
  <p:clrMapOvr>
    <a:masterClrMapping/>
  </p:clrMapOvr>
  <p:transition spd="slow">
    <p:push dir="u"/>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randombar(horizontal)">
                                          <p:cBhvr>
                                            <p:cTn id="7" dur="500"/>
                                            <p:tgtEl>
                                              <p:spTgt spid="4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randombar(horizontal)">
                                          <p:cBhvr>
                                            <p:cTn id="10" dur="500"/>
                                            <p:tgtEl>
                                              <p:spTgt spid="45"/>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randombar(horizontal)">
                                          <p:cBhvr>
                                            <p:cTn id="13" dur="500"/>
                                            <p:tgtEl>
                                              <p:spTgt spid="46"/>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randombar(horizontal)">
                                          <p:cBhvr>
                                            <p:cTn id="16" dur="500"/>
                                            <p:tgtEl>
                                              <p:spTgt spid="47"/>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wipe(left)">
                                          <p:cBhvr>
                                            <p:cTn id="19" dur="500"/>
                                            <p:tgtEl>
                                              <p:spTgt spid="48"/>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wipe(left)">
                                          <p:cBhvr>
                                            <p:cTn id="25" dur="500"/>
                                            <p:tgtEl>
                                              <p:spTgt spid="50"/>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wipe(left)">
                                          <p:cBhvr>
                                            <p:cTn id="28" dur="500"/>
                                            <p:tgtEl>
                                              <p:spTgt spid="51"/>
                                            </p:tgtEl>
                                          </p:cBhvr>
                                        </p:animEffect>
                                      </p:childTnLst>
                                    </p:cTn>
                                  </p:par>
                                  <p:par>
                                    <p:cTn id="29" presetID="2" presetClass="entr" presetSubtype="4" fill="hold" nodeType="withEffect" p14:presetBounceEnd="60000">
                                      <p:stCondLst>
                                        <p:cond delay="0"/>
                                      </p:stCondLst>
                                      <p:childTnLst>
                                        <p:set>
                                          <p:cBhvr>
                                            <p:cTn id="30" dur="1" fill="hold">
                                              <p:stCondLst>
                                                <p:cond delay="0"/>
                                              </p:stCondLst>
                                            </p:cTn>
                                            <p:tgtEl>
                                              <p:spTgt spid="10242"/>
                                            </p:tgtEl>
                                            <p:attrNameLst>
                                              <p:attrName>style.visibility</p:attrName>
                                            </p:attrNameLst>
                                          </p:cBhvr>
                                          <p:to>
                                            <p:strVal val="visible"/>
                                          </p:to>
                                        </p:set>
                                        <p:anim calcmode="lin" valueType="num" p14:bounceEnd="60000">
                                          <p:cBhvr additive="base">
                                            <p:cTn id="31" dur="1000" fill="hold"/>
                                            <p:tgtEl>
                                              <p:spTgt spid="10242"/>
                                            </p:tgtEl>
                                            <p:attrNameLst>
                                              <p:attrName>ppt_x</p:attrName>
                                            </p:attrNameLst>
                                          </p:cBhvr>
                                          <p:tavLst>
                                            <p:tav tm="0">
                                              <p:val>
                                                <p:strVal val="#ppt_x"/>
                                              </p:val>
                                            </p:tav>
                                            <p:tav tm="100000">
                                              <p:val>
                                                <p:strVal val="#ppt_x"/>
                                              </p:val>
                                            </p:tav>
                                          </p:tavLst>
                                        </p:anim>
                                        <p:anim calcmode="lin" valueType="num" p14:bounceEnd="60000">
                                          <p:cBhvr additive="base">
                                            <p:cTn id="32" dur="1000" fill="hold"/>
                                            <p:tgtEl>
                                              <p:spTgt spid="1024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heel(1)">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44" grpId="0"/>
          <p:bldP spid="45" grpId="0"/>
          <p:bldP spid="46" grpId="0"/>
          <p:bldP spid="47" grpId="0"/>
          <p:bldP spid="48" grpId="0"/>
          <p:bldP spid="49" grpId="0"/>
          <p:bldP spid="50" grpId="0"/>
          <p:bldP spid="51"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randombar(horizontal)">
                                          <p:cBhvr>
                                            <p:cTn id="7" dur="500"/>
                                            <p:tgtEl>
                                              <p:spTgt spid="4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randombar(horizontal)">
                                          <p:cBhvr>
                                            <p:cTn id="10" dur="500"/>
                                            <p:tgtEl>
                                              <p:spTgt spid="45"/>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randombar(horizontal)">
                                          <p:cBhvr>
                                            <p:cTn id="13" dur="500"/>
                                            <p:tgtEl>
                                              <p:spTgt spid="46"/>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randombar(horizontal)">
                                          <p:cBhvr>
                                            <p:cTn id="16" dur="500"/>
                                            <p:tgtEl>
                                              <p:spTgt spid="47"/>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wipe(left)">
                                          <p:cBhvr>
                                            <p:cTn id="19" dur="500"/>
                                            <p:tgtEl>
                                              <p:spTgt spid="48"/>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wipe(left)">
                                          <p:cBhvr>
                                            <p:cTn id="25" dur="500"/>
                                            <p:tgtEl>
                                              <p:spTgt spid="50"/>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wipe(left)">
                                          <p:cBhvr>
                                            <p:cTn id="28" dur="500"/>
                                            <p:tgtEl>
                                              <p:spTgt spid="51"/>
                                            </p:tgtEl>
                                          </p:cBhvr>
                                        </p:animEffect>
                                      </p:childTnLst>
                                    </p:cTn>
                                  </p:par>
                                  <p:par>
                                    <p:cTn id="29" presetID="2" presetClass="entr" presetSubtype="4" fill="hold" nodeType="withEffect">
                                      <p:stCondLst>
                                        <p:cond delay="0"/>
                                      </p:stCondLst>
                                      <p:childTnLst>
                                        <p:set>
                                          <p:cBhvr>
                                            <p:cTn id="30" dur="1" fill="hold">
                                              <p:stCondLst>
                                                <p:cond delay="0"/>
                                              </p:stCondLst>
                                            </p:cTn>
                                            <p:tgtEl>
                                              <p:spTgt spid="10242"/>
                                            </p:tgtEl>
                                            <p:attrNameLst>
                                              <p:attrName>style.visibility</p:attrName>
                                            </p:attrNameLst>
                                          </p:cBhvr>
                                          <p:to>
                                            <p:strVal val="visible"/>
                                          </p:to>
                                        </p:set>
                                        <p:anim calcmode="lin" valueType="num">
                                          <p:cBhvr additive="base">
                                            <p:cTn id="31" dur="1000" fill="hold"/>
                                            <p:tgtEl>
                                              <p:spTgt spid="10242"/>
                                            </p:tgtEl>
                                            <p:attrNameLst>
                                              <p:attrName>ppt_x</p:attrName>
                                            </p:attrNameLst>
                                          </p:cBhvr>
                                          <p:tavLst>
                                            <p:tav tm="0">
                                              <p:val>
                                                <p:strVal val="#ppt_x"/>
                                              </p:val>
                                            </p:tav>
                                            <p:tav tm="100000">
                                              <p:val>
                                                <p:strVal val="#ppt_x"/>
                                              </p:val>
                                            </p:tav>
                                          </p:tavLst>
                                        </p:anim>
                                        <p:anim calcmode="lin" valueType="num">
                                          <p:cBhvr additive="base">
                                            <p:cTn id="32" dur="1000" fill="hold"/>
                                            <p:tgtEl>
                                              <p:spTgt spid="1024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heel(1)">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44" grpId="0"/>
          <p:bldP spid="45" grpId="0"/>
          <p:bldP spid="46" grpId="0"/>
          <p:bldP spid="47" grpId="0"/>
          <p:bldP spid="48" grpId="0"/>
          <p:bldP spid="49" grpId="0"/>
          <p:bldP spid="50" grpId="0"/>
          <p:bldP spid="51" grpId="0"/>
        </p:bldLst>
      </p:timing>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50"/>
        <p:cNvGrpSpPr/>
        <p:nvPr/>
      </p:nvGrpSpPr>
      <p:grpSpPr>
        <a:xfrm>
          <a:off x="0" y="0"/>
          <a:ext cx="0" cy="0"/>
          <a:chOff x="0" y="0"/>
          <a:chExt cx="0" cy="0"/>
        </a:xfrm>
      </p:grpSpPr>
      <p:sp>
        <p:nvSpPr>
          <p:cNvPr id="125" name="!!1">
            <a:extLst>
              <a:ext uri="{FF2B5EF4-FFF2-40B4-BE49-F238E27FC236}">
                <a16:creationId xmlns:a16="http://schemas.microsoft.com/office/drawing/2014/main" id="{8BC0A23B-226A-419D-801C-9299A75AE93E}"/>
              </a:ext>
            </a:extLst>
          </p:cNvPr>
          <p:cNvSpPr/>
          <p:nvPr/>
        </p:nvSpPr>
        <p:spPr>
          <a:xfrm>
            <a:off x="751208" y="690474"/>
            <a:ext cx="10610147" cy="5747106"/>
          </a:xfrm>
          <a:custGeom>
            <a:avLst/>
            <a:gdLst/>
            <a:ahLst/>
            <a:cxnLst/>
            <a:rect l="l" t="t" r="r" b="b"/>
            <a:pathLst>
              <a:path w="61357" h="54656" extrusionOk="0">
                <a:moveTo>
                  <a:pt x="0" y="1"/>
                </a:moveTo>
                <a:lnTo>
                  <a:pt x="0" y="54655"/>
                </a:lnTo>
                <a:lnTo>
                  <a:pt x="61357" y="54655"/>
                </a:lnTo>
                <a:lnTo>
                  <a:pt x="61357" y="1"/>
                </a:lnTo>
                <a:close/>
              </a:path>
            </a:pathLst>
          </a:custGeom>
          <a:solidFill>
            <a:srgbClr val="FFFFFF"/>
          </a:solidFill>
          <a:ln>
            <a:noFill/>
          </a:ln>
          <a:effectLst>
            <a:glow rad="63500">
              <a:schemeClr val="accent2">
                <a:satMod val="175000"/>
                <a:alpha val="40000"/>
              </a:schemeClr>
            </a:glow>
            <a:outerShdw blurRad="50800" dist="38100" algn="l" rotWithShape="0">
              <a:prstClr val="black">
                <a:alpha val="40000"/>
              </a:prstClr>
            </a:outerShdw>
          </a:effectLst>
        </p:spPr>
        <p:txBody>
          <a:bodyPr spcFirstLastPara="1" wrap="square" lIns="117616" tIns="117616" rIns="117616" bIns="117616" anchor="ctr" anchorCtr="0">
            <a:noAutofit/>
          </a:bodyPr>
          <a:lstStyle/>
          <a:p>
            <a:pPr defTabSz="1176376">
              <a:buClr>
                <a:srgbClr val="000000"/>
              </a:buClr>
              <a:defRPr/>
            </a:pPr>
            <a:endParaRPr sz="1801" kern="0" dirty="0">
              <a:solidFill>
                <a:srgbClr val="000000"/>
              </a:solidFill>
              <a:cs typeface="Arial"/>
              <a:sym typeface="Arial"/>
            </a:endParaRPr>
          </a:p>
        </p:txBody>
      </p:sp>
      <p:sp>
        <p:nvSpPr>
          <p:cNvPr id="551" name="Google Shape;551;p37"/>
          <p:cNvSpPr/>
          <p:nvPr/>
        </p:nvSpPr>
        <p:spPr>
          <a:xfrm>
            <a:off x="188500" y="6061167"/>
            <a:ext cx="4740400" cy="442400"/>
          </a:xfrm>
          <a:prstGeom prst="ellipse">
            <a:avLst/>
          </a:prstGeom>
          <a:solidFill>
            <a:srgbClr val="E8E0D1">
              <a:alpha val="318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8" name="Google Shape;2287;p67">
            <a:extLst>
              <a:ext uri="{FF2B5EF4-FFF2-40B4-BE49-F238E27FC236}">
                <a16:creationId xmlns:a16="http://schemas.microsoft.com/office/drawing/2014/main" id="{6B2EB1EB-46EC-4CA3-8E03-A508B1A466C7}"/>
              </a:ext>
            </a:extLst>
          </p:cNvPr>
          <p:cNvGrpSpPr/>
          <p:nvPr/>
        </p:nvGrpSpPr>
        <p:grpSpPr>
          <a:xfrm>
            <a:off x="12523466" y="214052"/>
            <a:ext cx="3666131" cy="2191716"/>
            <a:chOff x="1837875" y="1367375"/>
            <a:chExt cx="1664275" cy="994950"/>
          </a:xfrm>
        </p:grpSpPr>
        <p:sp>
          <p:nvSpPr>
            <p:cNvPr id="9" name="Google Shape;2288;p67">
              <a:extLst>
                <a:ext uri="{FF2B5EF4-FFF2-40B4-BE49-F238E27FC236}">
                  <a16:creationId xmlns:a16="http://schemas.microsoft.com/office/drawing/2014/main" id="{300EF718-91F4-42DC-AC5D-B92271E24837}"/>
                </a:ext>
              </a:extLst>
            </p:cNvPr>
            <p:cNvSpPr/>
            <p:nvPr/>
          </p:nvSpPr>
          <p:spPr>
            <a:xfrm>
              <a:off x="1987725" y="1373850"/>
              <a:ext cx="390075" cy="206600"/>
            </a:xfrm>
            <a:custGeom>
              <a:avLst/>
              <a:gdLst/>
              <a:ahLst/>
              <a:cxnLst/>
              <a:rect l="l" t="t" r="r" b="b"/>
              <a:pathLst>
                <a:path w="15603" h="8264" extrusionOk="0">
                  <a:moveTo>
                    <a:pt x="1726" y="0"/>
                  </a:moveTo>
                  <a:cubicBezTo>
                    <a:pt x="1138" y="0"/>
                    <a:pt x="571" y="340"/>
                    <a:pt x="327" y="922"/>
                  </a:cubicBezTo>
                  <a:cubicBezTo>
                    <a:pt x="0" y="1685"/>
                    <a:pt x="364" y="2593"/>
                    <a:pt x="1127" y="2920"/>
                  </a:cubicBezTo>
                  <a:lnTo>
                    <a:pt x="13278" y="8133"/>
                  </a:lnTo>
                  <a:cubicBezTo>
                    <a:pt x="13474" y="8222"/>
                    <a:pt x="13680" y="8264"/>
                    <a:pt x="13883" y="8264"/>
                  </a:cubicBezTo>
                  <a:cubicBezTo>
                    <a:pt x="14470" y="8264"/>
                    <a:pt x="15033" y="7914"/>
                    <a:pt x="15276" y="7334"/>
                  </a:cubicBezTo>
                  <a:cubicBezTo>
                    <a:pt x="15603" y="6571"/>
                    <a:pt x="15240" y="5681"/>
                    <a:pt x="14477" y="5336"/>
                  </a:cubicBezTo>
                  <a:lnTo>
                    <a:pt x="2325" y="123"/>
                  </a:lnTo>
                  <a:cubicBezTo>
                    <a:pt x="2131" y="40"/>
                    <a:pt x="1927" y="0"/>
                    <a:pt x="172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2" name="Google Shape;2289;p67">
              <a:extLst>
                <a:ext uri="{FF2B5EF4-FFF2-40B4-BE49-F238E27FC236}">
                  <a16:creationId xmlns:a16="http://schemas.microsoft.com/office/drawing/2014/main" id="{EDE65F29-B763-49F8-A563-E99100AF83BA}"/>
                </a:ext>
              </a:extLst>
            </p:cNvPr>
            <p:cNvSpPr/>
            <p:nvPr/>
          </p:nvSpPr>
          <p:spPr>
            <a:xfrm>
              <a:off x="1872375" y="1467125"/>
              <a:ext cx="460025" cy="109750"/>
            </a:xfrm>
            <a:custGeom>
              <a:avLst/>
              <a:gdLst/>
              <a:ahLst/>
              <a:cxnLst/>
              <a:rect l="l" t="t" r="r" b="b"/>
              <a:pathLst>
                <a:path w="18401" h="4390" extrusionOk="0">
                  <a:moveTo>
                    <a:pt x="1593" y="1"/>
                  </a:moveTo>
                  <a:cubicBezTo>
                    <a:pt x="813" y="1"/>
                    <a:pt x="142" y="596"/>
                    <a:pt x="74" y="1387"/>
                  </a:cubicBezTo>
                  <a:cubicBezTo>
                    <a:pt x="1" y="2223"/>
                    <a:pt x="618" y="2949"/>
                    <a:pt x="1454" y="3040"/>
                  </a:cubicBezTo>
                  <a:lnTo>
                    <a:pt x="16693" y="4384"/>
                  </a:lnTo>
                  <a:cubicBezTo>
                    <a:pt x="16738" y="4388"/>
                    <a:pt x="16782" y="4390"/>
                    <a:pt x="16827" y="4390"/>
                  </a:cubicBezTo>
                  <a:cubicBezTo>
                    <a:pt x="17605" y="4390"/>
                    <a:pt x="18259" y="3794"/>
                    <a:pt x="18328" y="3004"/>
                  </a:cubicBezTo>
                  <a:cubicBezTo>
                    <a:pt x="18401" y="2150"/>
                    <a:pt x="17783" y="1423"/>
                    <a:pt x="16948" y="1351"/>
                  </a:cubicBezTo>
                  <a:lnTo>
                    <a:pt x="1726" y="7"/>
                  </a:lnTo>
                  <a:cubicBezTo>
                    <a:pt x="1682" y="3"/>
                    <a:pt x="1637" y="1"/>
                    <a:pt x="1593"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3" name="Google Shape;2290;p67">
              <a:extLst>
                <a:ext uri="{FF2B5EF4-FFF2-40B4-BE49-F238E27FC236}">
                  <a16:creationId xmlns:a16="http://schemas.microsoft.com/office/drawing/2014/main" id="{8CADF72A-1BD4-433C-BAAA-09A6D095C98B}"/>
                </a:ext>
              </a:extLst>
            </p:cNvPr>
            <p:cNvSpPr/>
            <p:nvPr/>
          </p:nvSpPr>
          <p:spPr>
            <a:xfrm>
              <a:off x="1837875" y="1531900"/>
              <a:ext cx="484525" cy="122275"/>
            </a:xfrm>
            <a:custGeom>
              <a:avLst/>
              <a:gdLst/>
              <a:ahLst/>
              <a:cxnLst/>
              <a:rect l="l" t="t" r="r" b="b"/>
              <a:pathLst>
                <a:path w="19381" h="4891" extrusionOk="0">
                  <a:moveTo>
                    <a:pt x="17797" y="0"/>
                  </a:moveTo>
                  <a:cubicBezTo>
                    <a:pt x="17733" y="0"/>
                    <a:pt x="17667" y="4"/>
                    <a:pt x="17601" y="13"/>
                  </a:cubicBezTo>
                  <a:lnTo>
                    <a:pt x="1435" y="1866"/>
                  </a:lnTo>
                  <a:cubicBezTo>
                    <a:pt x="600" y="1957"/>
                    <a:pt x="0" y="2701"/>
                    <a:pt x="109" y="3537"/>
                  </a:cubicBezTo>
                  <a:cubicBezTo>
                    <a:pt x="194" y="4316"/>
                    <a:pt x="848" y="4890"/>
                    <a:pt x="1613" y="4890"/>
                  </a:cubicBezTo>
                  <a:cubicBezTo>
                    <a:pt x="1668" y="4890"/>
                    <a:pt x="1724" y="4887"/>
                    <a:pt x="1780" y="4881"/>
                  </a:cubicBezTo>
                  <a:lnTo>
                    <a:pt x="17946" y="3028"/>
                  </a:lnTo>
                  <a:cubicBezTo>
                    <a:pt x="18782" y="2937"/>
                    <a:pt x="19381" y="2175"/>
                    <a:pt x="19290" y="1339"/>
                  </a:cubicBezTo>
                  <a:cubicBezTo>
                    <a:pt x="19207" y="570"/>
                    <a:pt x="18553" y="0"/>
                    <a:pt x="1779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4" name="Google Shape;2291;p67">
              <a:extLst>
                <a:ext uri="{FF2B5EF4-FFF2-40B4-BE49-F238E27FC236}">
                  <a16:creationId xmlns:a16="http://schemas.microsoft.com/office/drawing/2014/main" id="{0B08DD4A-A965-4612-AF45-0C3EAA9D2C5F}"/>
                </a:ext>
              </a:extLst>
            </p:cNvPr>
            <p:cNvSpPr/>
            <p:nvPr/>
          </p:nvSpPr>
          <p:spPr>
            <a:xfrm>
              <a:off x="2210675" y="1455475"/>
              <a:ext cx="445950" cy="290650"/>
            </a:xfrm>
            <a:custGeom>
              <a:avLst/>
              <a:gdLst/>
              <a:ahLst/>
              <a:cxnLst/>
              <a:rect l="l" t="t" r="r" b="b"/>
              <a:pathLst>
                <a:path w="17838" h="11626" extrusionOk="0">
                  <a:moveTo>
                    <a:pt x="1" y="0"/>
                  </a:moveTo>
                  <a:lnTo>
                    <a:pt x="4360" y="11625"/>
                  </a:lnTo>
                  <a:lnTo>
                    <a:pt x="17837" y="10317"/>
                  </a:lnTo>
                  <a:lnTo>
                    <a:pt x="17020" y="1617"/>
                  </a:lnTo>
                  <a:lnTo>
                    <a:pt x="1" y="0"/>
                  </a:ln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5" name="Google Shape;2292;p67">
              <a:extLst>
                <a:ext uri="{FF2B5EF4-FFF2-40B4-BE49-F238E27FC236}">
                  <a16:creationId xmlns:a16="http://schemas.microsoft.com/office/drawing/2014/main" id="{FF8C6598-6252-409C-AA5E-E785558726CC}"/>
                </a:ext>
              </a:extLst>
            </p:cNvPr>
            <p:cNvSpPr/>
            <p:nvPr/>
          </p:nvSpPr>
          <p:spPr>
            <a:xfrm>
              <a:off x="2579400" y="1469550"/>
              <a:ext cx="208900" cy="263850"/>
            </a:xfrm>
            <a:custGeom>
              <a:avLst/>
              <a:gdLst/>
              <a:ahLst/>
              <a:cxnLst/>
              <a:rect l="l" t="t" r="r" b="b"/>
              <a:pathLst>
                <a:path w="8356" h="10554" extrusionOk="0">
                  <a:moveTo>
                    <a:pt x="7411" y="1"/>
                  </a:moveTo>
                  <a:lnTo>
                    <a:pt x="1" y="709"/>
                  </a:lnTo>
                  <a:lnTo>
                    <a:pt x="400" y="4669"/>
                  </a:lnTo>
                  <a:lnTo>
                    <a:pt x="963" y="10554"/>
                  </a:lnTo>
                  <a:lnTo>
                    <a:pt x="8356" y="9845"/>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6" name="Google Shape;2293;p67">
              <a:extLst>
                <a:ext uri="{FF2B5EF4-FFF2-40B4-BE49-F238E27FC236}">
                  <a16:creationId xmlns:a16="http://schemas.microsoft.com/office/drawing/2014/main" id="{08D3E89D-230E-4FF7-A285-EE09A56DBB3A}"/>
                </a:ext>
              </a:extLst>
            </p:cNvPr>
            <p:cNvSpPr/>
            <p:nvPr/>
          </p:nvSpPr>
          <p:spPr>
            <a:xfrm>
              <a:off x="2066275" y="1565800"/>
              <a:ext cx="264775" cy="153800"/>
            </a:xfrm>
            <a:custGeom>
              <a:avLst/>
              <a:gdLst/>
              <a:ahLst/>
              <a:cxnLst/>
              <a:rect l="l" t="t" r="r" b="b"/>
              <a:pathLst>
                <a:path w="10591" h="6152" extrusionOk="0">
                  <a:moveTo>
                    <a:pt x="8607" y="0"/>
                  </a:moveTo>
                  <a:cubicBezTo>
                    <a:pt x="8390" y="0"/>
                    <a:pt x="8170" y="41"/>
                    <a:pt x="7956" y="128"/>
                  </a:cubicBezTo>
                  <a:lnTo>
                    <a:pt x="1327" y="2780"/>
                  </a:lnTo>
                  <a:cubicBezTo>
                    <a:pt x="437" y="3143"/>
                    <a:pt x="1" y="4161"/>
                    <a:pt x="364" y="5051"/>
                  </a:cubicBezTo>
                  <a:cubicBezTo>
                    <a:pt x="641" y="5744"/>
                    <a:pt x="1300" y="6152"/>
                    <a:pt x="1993" y="6152"/>
                  </a:cubicBezTo>
                  <a:cubicBezTo>
                    <a:pt x="2207" y="6152"/>
                    <a:pt x="2424" y="6113"/>
                    <a:pt x="2634" y="6032"/>
                  </a:cubicBezTo>
                  <a:lnTo>
                    <a:pt x="9264" y="3361"/>
                  </a:lnTo>
                  <a:cubicBezTo>
                    <a:pt x="10154" y="2998"/>
                    <a:pt x="10590" y="1981"/>
                    <a:pt x="10227" y="1091"/>
                  </a:cubicBezTo>
                  <a:cubicBezTo>
                    <a:pt x="9951" y="414"/>
                    <a:pt x="9296" y="0"/>
                    <a:pt x="860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7" name="Google Shape;2294;p67">
              <a:extLst>
                <a:ext uri="{FF2B5EF4-FFF2-40B4-BE49-F238E27FC236}">
                  <a16:creationId xmlns:a16="http://schemas.microsoft.com/office/drawing/2014/main" id="{D591213E-07F7-4590-857A-26B6074FC25A}"/>
                </a:ext>
              </a:extLst>
            </p:cNvPr>
            <p:cNvSpPr/>
            <p:nvPr/>
          </p:nvSpPr>
          <p:spPr>
            <a:xfrm>
              <a:off x="2061750" y="1642925"/>
              <a:ext cx="86750" cy="202225"/>
            </a:xfrm>
            <a:custGeom>
              <a:avLst/>
              <a:gdLst/>
              <a:ahLst/>
              <a:cxnLst/>
              <a:rect l="l" t="t" r="r" b="b"/>
              <a:pathLst>
                <a:path w="3470" h="8089" extrusionOk="0">
                  <a:moveTo>
                    <a:pt x="1847" y="1"/>
                  </a:moveTo>
                  <a:cubicBezTo>
                    <a:pt x="1034" y="1"/>
                    <a:pt x="344" y="654"/>
                    <a:pt x="309" y="1475"/>
                  </a:cubicBezTo>
                  <a:lnTo>
                    <a:pt x="55" y="6452"/>
                  </a:lnTo>
                  <a:cubicBezTo>
                    <a:pt x="0" y="7306"/>
                    <a:pt x="672" y="8050"/>
                    <a:pt x="1526" y="8087"/>
                  </a:cubicBezTo>
                  <a:cubicBezTo>
                    <a:pt x="1549" y="8088"/>
                    <a:pt x="1571" y="8088"/>
                    <a:pt x="1594" y="8088"/>
                  </a:cubicBezTo>
                  <a:cubicBezTo>
                    <a:pt x="2419" y="8088"/>
                    <a:pt x="3125" y="7447"/>
                    <a:pt x="3161" y="6616"/>
                  </a:cubicBezTo>
                  <a:lnTo>
                    <a:pt x="3415" y="1639"/>
                  </a:lnTo>
                  <a:cubicBezTo>
                    <a:pt x="3469" y="785"/>
                    <a:pt x="2797" y="40"/>
                    <a:pt x="1944" y="4"/>
                  </a:cubicBezTo>
                  <a:cubicBezTo>
                    <a:pt x="1911" y="2"/>
                    <a:pt x="1879" y="1"/>
                    <a:pt x="1847"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8" name="Google Shape;2295;p67">
              <a:extLst>
                <a:ext uri="{FF2B5EF4-FFF2-40B4-BE49-F238E27FC236}">
                  <a16:creationId xmlns:a16="http://schemas.microsoft.com/office/drawing/2014/main" id="{009DA4BD-687D-41AB-BA4C-B92AB169F51E}"/>
                </a:ext>
              </a:extLst>
            </p:cNvPr>
            <p:cNvSpPr/>
            <p:nvPr/>
          </p:nvSpPr>
          <p:spPr>
            <a:xfrm>
              <a:off x="2729250" y="1367375"/>
              <a:ext cx="772900" cy="377375"/>
            </a:xfrm>
            <a:custGeom>
              <a:avLst/>
              <a:gdLst/>
              <a:ahLst/>
              <a:cxnLst/>
              <a:rect l="l" t="t" r="r" b="b"/>
              <a:pathLst>
                <a:path w="30916" h="15095" extrusionOk="0">
                  <a:moveTo>
                    <a:pt x="29589" y="1"/>
                  </a:moveTo>
                  <a:lnTo>
                    <a:pt x="22451" y="709"/>
                  </a:lnTo>
                  <a:lnTo>
                    <a:pt x="2071" y="2634"/>
                  </a:lnTo>
                  <a:cubicBezTo>
                    <a:pt x="872" y="2743"/>
                    <a:pt x="1" y="3815"/>
                    <a:pt x="128" y="5014"/>
                  </a:cubicBezTo>
                  <a:lnTo>
                    <a:pt x="981" y="13078"/>
                  </a:lnTo>
                  <a:cubicBezTo>
                    <a:pt x="1109" y="14241"/>
                    <a:pt x="2126" y="15095"/>
                    <a:pt x="3306" y="15004"/>
                  </a:cubicBezTo>
                  <a:lnTo>
                    <a:pt x="7284" y="14695"/>
                  </a:lnTo>
                  <a:lnTo>
                    <a:pt x="30915" y="12352"/>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cs typeface="Arial"/>
                <a:sym typeface="Arial"/>
              </a:endParaRPr>
            </a:p>
          </p:txBody>
        </p:sp>
        <p:sp>
          <p:nvSpPr>
            <p:cNvPr id="19" name="Google Shape;2296;p67">
              <a:extLst>
                <a:ext uri="{FF2B5EF4-FFF2-40B4-BE49-F238E27FC236}">
                  <a16:creationId xmlns:a16="http://schemas.microsoft.com/office/drawing/2014/main" id="{264B7340-D167-4A10-AFB6-D1CF959E4CA2}"/>
                </a:ext>
              </a:extLst>
            </p:cNvPr>
            <p:cNvSpPr/>
            <p:nvPr/>
          </p:nvSpPr>
          <p:spPr>
            <a:xfrm>
              <a:off x="1999075" y="1762750"/>
              <a:ext cx="366475" cy="477875"/>
            </a:xfrm>
            <a:custGeom>
              <a:avLst/>
              <a:gdLst/>
              <a:ahLst/>
              <a:cxnLst/>
              <a:rect l="l" t="t" r="r" b="b"/>
              <a:pathLst>
                <a:path w="14659" h="19115" extrusionOk="0">
                  <a:moveTo>
                    <a:pt x="7995" y="1"/>
                  </a:moveTo>
                  <a:cubicBezTo>
                    <a:pt x="7410" y="1"/>
                    <a:pt x="6812" y="78"/>
                    <a:pt x="6212" y="242"/>
                  </a:cubicBezTo>
                  <a:cubicBezTo>
                    <a:pt x="1980" y="1405"/>
                    <a:pt x="1" y="6273"/>
                    <a:pt x="2253" y="10069"/>
                  </a:cubicBezTo>
                  <a:cubicBezTo>
                    <a:pt x="3488" y="12212"/>
                    <a:pt x="4251" y="14592"/>
                    <a:pt x="4451" y="17062"/>
                  </a:cubicBezTo>
                  <a:lnTo>
                    <a:pt x="4560" y="18061"/>
                  </a:lnTo>
                  <a:cubicBezTo>
                    <a:pt x="4614" y="18660"/>
                    <a:pt x="5104" y="19114"/>
                    <a:pt x="5704" y="19114"/>
                  </a:cubicBezTo>
                  <a:lnTo>
                    <a:pt x="10263" y="19114"/>
                  </a:lnTo>
                  <a:cubicBezTo>
                    <a:pt x="10862" y="19114"/>
                    <a:pt x="11353" y="18660"/>
                    <a:pt x="11425" y="18061"/>
                  </a:cubicBezTo>
                  <a:lnTo>
                    <a:pt x="11534" y="17007"/>
                  </a:lnTo>
                  <a:cubicBezTo>
                    <a:pt x="11789" y="14519"/>
                    <a:pt x="12552" y="12085"/>
                    <a:pt x="13805" y="9905"/>
                  </a:cubicBezTo>
                  <a:cubicBezTo>
                    <a:pt x="14350" y="8906"/>
                    <a:pt x="14640" y="7798"/>
                    <a:pt x="14659" y="6654"/>
                  </a:cubicBezTo>
                  <a:cubicBezTo>
                    <a:pt x="14643" y="2878"/>
                    <a:pt x="11559" y="1"/>
                    <a:pt x="799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0" name="Google Shape;2297;p67">
              <a:extLst>
                <a:ext uri="{FF2B5EF4-FFF2-40B4-BE49-F238E27FC236}">
                  <a16:creationId xmlns:a16="http://schemas.microsoft.com/office/drawing/2014/main" id="{4A3BE431-3377-4564-9FA6-959172A6BCFD}"/>
                </a:ext>
              </a:extLst>
            </p:cNvPr>
            <p:cNvSpPr/>
            <p:nvPr/>
          </p:nvSpPr>
          <p:spPr>
            <a:xfrm>
              <a:off x="2131675" y="1984025"/>
              <a:ext cx="133975" cy="17300"/>
            </a:xfrm>
            <a:custGeom>
              <a:avLst/>
              <a:gdLst/>
              <a:ahLst/>
              <a:cxnLst/>
              <a:rect l="l" t="t" r="r" b="b"/>
              <a:pathLst>
                <a:path w="5359" h="692" fill="none" extrusionOk="0">
                  <a:moveTo>
                    <a:pt x="0" y="1"/>
                  </a:moveTo>
                  <a:cubicBezTo>
                    <a:pt x="454" y="1"/>
                    <a:pt x="454" y="691"/>
                    <a:pt x="890" y="691"/>
                  </a:cubicBezTo>
                  <a:cubicBezTo>
                    <a:pt x="1326" y="691"/>
                    <a:pt x="1344" y="1"/>
                    <a:pt x="1780" y="1"/>
                  </a:cubicBezTo>
                  <a:cubicBezTo>
                    <a:pt x="2234" y="1"/>
                    <a:pt x="2234" y="691"/>
                    <a:pt x="2670" y="691"/>
                  </a:cubicBezTo>
                  <a:cubicBezTo>
                    <a:pt x="3124" y="691"/>
                    <a:pt x="3124" y="1"/>
                    <a:pt x="3579" y="1"/>
                  </a:cubicBezTo>
                  <a:cubicBezTo>
                    <a:pt x="4014" y="1"/>
                    <a:pt x="4033" y="691"/>
                    <a:pt x="4469" y="691"/>
                  </a:cubicBezTo>
                  <a:cubicBezTo>
                    <a:pt x="4904" y="691"/>
                    <a:pt x="4923" y="1"/>
                    <a:pt x="5359" y="1"/>
                  </a:cubicBez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1" name="Google Shape;2298;p67">
              <a:extLst>
                <a:ext uri="{FF2B5EF4-FFF2-40B4-BE49-F238E27FC236}">
                  <a16:creationId xmlns:a16="http://schemas.microsoft.com/office/drawing/2014/main" id="{7E763B41-BC95-42C4-B607-ED5948460BD4}"/>
                </a:ext>
              </a:extLst>
            </p:cNvPr>
            <p:cNvSpPr/>
            <p:nvPr/>
          </p:nvSpPr>
          <p:spPr>
            <a:xfrm>
              <a:off x="2163000" y="2315525"/>
              <a:ext cx="71325" cy="46800"/>
            </a:xfrm>
            <a:custGeom>
              <a:avLst/>
              <a:gdLst/>
              <a:ahLst/>
              <a:cxnLst/>
              <a:rect l="l" t="t" r="r" b="b"/>
              <a:pathLst>
                <a:path w="2853" h="1872" extrusionOk="0">
                  <a:moveTo>
                    <a:pt x="1" y="0"/>
                  </a:moveTo>
                  <a:lnTo>
                    <a:pt x="1" y="473"/>
                  </a:lnTo>
                  <a:cubicBezTo>
                    <a:pt x="1" y="1235"/>
                    <a:pt x="618" y="1871"/>
                    <a:pt x="1381" y="1871"/>
                  </a:cubicBezTo>
                  <a:lnTo>
                    <a:pt x="1472" y="1871"/>
                  </a:lnTo>
                  <a:cubicBezTo>
                    <a:pt x="2235" y="1871"/>
                    <a:pt x="2852" y="1235"/>
                    <a:pt x="2852" y="473"/>
                  </a:cubicBezTo>
                  <a:lnTo>
                    <a:pt x="2852"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2" name="Google Shape;2299;p67">
              <a:extLst>
                <a:ext uri="{FF2B5EF4-FFF2-40B4-BE49-F238E27FC236}">
                  <a16:creationId xmlns:a16="http://schemas.microsoft.com/office/drawing/2014/main" id="{DCCEF145-83F1-42A3-AE3D-FF93685A345A}"/>
                </a:ext>
              </a:extLst>
            </p:cNvPr>
            <p:cNvSpPr/>
            <p:nvPr/>
          </p:nvSpPr>
          <p:spPr>
            <a:xfrm>
              <a:off x="2123950" y="2234700"/>
              <a:ext cx="149425" cy="96725"/>
            </a:xfrm>
            <a:custGeom>
              <a:avLst/>
              <a:gdLst/>
              <a:ahLst/>
              <a:cxnLst/>
              <a:rect l="l" t="t" r="r" b="b"/>
              <a:pathLst>
                <a:path w="5977" h="3869" extrusionOk="0">
                  <a:moveTo>
                    <a:pt x="0" y="0"/>
                  </a:moveTo>
                  <a:lnTo>
                    <a:pt x="0" y="2325"/>
                  </a:lnTo>
                  <a:cubicBezTo>
                    <a:pt x="0" y="3179"/>
                    <a:pt x="691" y="3869"/>
                    <a:pt x="1544" y="3869"/>
                  </a:cubicBezTo>
                  <a:lnTo>
                    <a:pt x="4451" y="3869"/>
                  </a:lnTo>
                  <a:cubicBezTo>
                    <a:pt x="5286" y="3869"/>
                    <a:pt x="5976" y="3179"/>
                    <a:pt x="5976" y="2325"/>
                  </a:cubicBezTo>
                  <a:lnTo>
                    <a:pt x="5976"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3" name="Google Shape;2300;p67">
              <a:extLst>
                <a:ext uri="{FF2B5EF4-FFF2-40B4-BE49-F238E27FC236}">
                  <a16:creationId xmlns:a16="http://schemas.microsoft.com/office/drawing/2014/main" id="{AA5A1660-3002-4779-BADC-BE8562A810A1}"/>
                </a:ext>
              </a:extLst>
            </p:cNvPr>
            <p:cNvSpPr/>
            <p:nvPr/>
          </p:nvSpPr>
          <p:spPr>
            <a:xfrm>
              <a:off x="2113950" y="2255575"/>
              <a:ext cx="169400" cy="17275"/>
            </a:xfrm>
            <a:custGeom>
              <a:avLst/>
              <a:gdLst/>
              <a:ahLst/>
              <a:cxnLst/>
              <a:rect l="l" t="t" r="r" b="b"/>
              <a:pathLst>
                <a:path w="6776" h="691" extrusionOk="0">
                  <a:moveTo>
                    <a:pt x="346" y="1"/>
                  </a:moveTo>
                  <a:cubicBezTo>
                    <a:pt x="164" y="1"/>
                    <a:pt x="1" y="164"/>
                    <a:pt x="1" y="346"/>
                  </a:cubicBezTo>
                  <a:cubicBezTo>
                    <a:pt x="1" y="527"/>
                    <a:pt x="164" y="691"/>
                    <a:pt x="346" y="691"/>
                  </a:cubicBezTo>
                  <a:lnTo>
                    <a:pt x="6431" y="691"/>
                  </a:lnTo>
                  <a:cubicBezTo>
                    <a:pt x="6612" y="691"/>
                    <a:pt x="6776" y="527"/>
                    <a:pt x="6776" y="346"/>
                  </a:cubicBezTo>
                  <a:cubicBezTo>
                    <a:pt x="6776" y="164"/>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4" name="Google Shape;2301;p67">
              <a:extLst>
                <a:ext uri="{FF2B5EF4-FFF2-40B4-BE49-F238E27FC236}">
                  <a16:creationId xmlns:a16="http://schemas.microsoft.com/office/drawing/2014/main" id="{14877CDD-E4D0-4637-A197-C3BEA56354C2}"/>
                </a:ext>
              </a:extLst>
            </p:cNvPr>
            <p:cNvSpPr/>
            <p:nvPr/>
          </p:nvSpPr>
          <p:spPr>
            <a:xfrm>
              <a:off x="2113950" y="2289625"/>
              <a:ext cx="169400" cy="16825"/>
            </a:xfrm>
            <a:custGeom>
              <a:avLst/>
              <a:gdLst/>
              <a:ahLst/>
              <a:cxnLst/>
              <a:rect l="l" t="t" r="r" b="b"/>
              <a:pathLst>
                <a:path w="6776" h="673" extrusionOk="0">
                  <a:moveTo>
                    <a:pt x="346" y="1"/>
                  </a:moveTo>
                  <a:cubicBezTo>
                    <a:pt x="164" y="1"/>
                    <a:pt x="1" y="146"/>
                    <a:pt x="1" y="346"/>
                  </a:cubicBezTo>
                  <a:cubicBezTo>
                    <a:pt x="1" y="528"/>
                    <a:pt x="164" y="673"/>
                    <a:pt x="346" y="673"/>
                  </a:cubicBezTo>
                  <a:lnTo>
                    <a:pt x="6431" y="673"/>
                  </a:lnTo>
                  <a:cubicBezTo>
                    <a:pt x="6612" y="673"/>
                    <a:pt x="6776" y="528"/>
                    <a:pt x="6776" y="346"/>
                  </a:cubicBezTo>
                  <a:cubicBezTo>
                    <a:pt x="6776" y="146"/>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5" name="Google Shape;2302;p67">
              <a:extLst>
                <a:ext uri="{FF2B5EF4-FFF2-40B4-BE49-F238E27FC236}">
                  <a16:creationId xmlns:a16="http://schemas.microsoft.com/office/drawing/2014/main" id="{4C03A151-7F50-413E-ACEC-74A83B44A6E1}"/>
                </a:ext>
              </a:extLst>
            </p:cNvPr>
            <p:cNvSpPr/>
            <p:nvPr/>
          </p:nvSpPr>
          <p:spPr>
            <a:xfrm>
              <a:off x="2082775" y="1841825"/>
              <a:ext cx="72975" cy="62775"/>
            </a:xfrm>
            <a:custGeom>
              <a:avLst/>
              <a:gdLst/>
              <a:ahLst/>
              <a:cxnLst/>
              <a:rect l="l" t="t" r="r" b="b"/>
              <a:pathLst>
                <a:path w="2919" h="2511" extrusionOk="0">
                  <a:moveTo>
                    <a:pt x="1262" y="0"/>
                  </a:moveTo>
                  <a:cubicBezTo>
                    <a:pt x="619" y="0"/>
                    <a:pt x="0" y="496"/>
                    <a:pt x="13" y="1257"/>
                  </a:cubicBezTo>
                  <a:cubicBezTo>
                    <a:pt x="13" y="1947"/>
                    <a:pt x="558" y="2510"/>
                    <a:pt x="1248" y="2510"/>
                  </a:cubicBezTo>
                  <a:cubicBezTo>
                    <a:pt x="2374" y="2510"/>
                    <a:pt x="2919" y="1148"/>
                    <a:pt x="2138" y="367"/>
                  </a:cubicBezTo>
                  <a:cubicBezTo>
                    <a:pt x="1885" y="114"/>
                    <a:pt x="1571" y="0"/>
                    <a:pt x="1262" y="0"/>
                  </a:cubicBezTo>
                  <a:close/>
                </a:path>
              </a:pathLst>
            </a:custGeom>
            <a:solidFill>
              <a:srgbClr val="F0F8F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6" name="Google Shape;2303;p67">
              <a:extLst>
                <a:ext uri="{FF2B5EF4-FFF2-40B4-BE49-F238E27FC236}">
                  <a16:creationId xmlns:a16="http://schemas.microsoft.com/office/drawing/2014/main" id="{728DF3F2-BC14-439C-94AB-8C635A5DECAF}"/>
                </a:ext>
              </a:extLst>
            </p:cNvPr>
            <p:cNvSpPr/>
            <p:nvPr/>
          </p:nvSpPr>
          <p:spPr>
            <a:xfrm>
              <a:off x="2198425" y="2076225"/>
              <a:ext cx="25" cy="158500"/>
            </a:xfrm>
            <a:custGeom>
              <a:avLst/>
              <a:gdLst/>
              <a:ahLst/>
              <a:cxnLst/>
              <a:rect l="l" t="t" r="r" b="b"/>
              <a:pathLst>
                <a:path w="1" h="6340" fill="none" extrusionOk="0">
                  <a:moveTo>
                    <a:pt x="0" y="6339"/>
                  </a:moveTo>
                  <a:lnTo>
                    <a:pt x="0" y="0"/>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7" name="Google Shape;2304;p67">
              <a:extLst>
                <a:ext uri="{FF2B5EF4-FFF2-40B4-BE49-F238E27FC236}">
                  <a16:creationId xmlns:a16="http://schemas.microsoft.com/office/drawing/2014/main" id="{0CBB03F2-9FE9-4A30-9301-6512E70D79D0}"/>
                </a:ext>
              </a:extLst>
            </p:cNvPr>
            <p:cNvSpPr/>
            <p:nvPr/>
          </p:nvSpPr>
          <p:spPr>
            <a:xfrm>
              <a:off x="2198425" y="2019900"/>
              <a:ext cx="42250" cy="61800"/>
            </a:xfrm>
            <a:custGeom>
              <a:avLst/>
              <a:gdLst/>
              <a:ahLst/>
              <a:cxnLst/>
              <a:rect l="l" t="t" r="r" b="b"/>
              <a:pathLst>
                <a:path w="1690" h="2472" fill="none" extrusionOk="0">
                  <a:moveTo>
                    <a:pt x="0" y="2471"/>
                  </a:moveTo>
                  <a:lnTo>
                    <a:pt x="1690" y="1"/>
                  </a:lnTo>
                </a:path>
              </a:pathLst>
            </a:custGeom>
            <a:noFill/>
            <a:ln w="11350" cap="flat" cmpd="sng">
              <a:solidFill>
                <a:srgbClr val="2B5461"/>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8" name="Google Shape;2305;p67">
              <a:extLst>
                <a:ext uri="{FF2B5EF4-FFF2-40B4-BE49-F238E27FC236}">
                  <a16:creationId xmlns:a16="http://schemas.microsoft.com/office/drawing/2014/main" id="{C6E46AA1-9E7E-4816-9C15-C811E45337F6}"/>
                </a:ext>
              </a:extLst>
            </p:cNvPr>
            <p:cNvSpPr/>
            <p:nvPr/>
          </p:nvSpPr>
          <p:spPr>
            <a:xfrm>
              <a:off x="2156650" y="2019900"/>
              <a:ext cx="41800" cy="61800"/>
            </a:xfrm>
            <a:custGeom>
              <a:avLst/>
              <a:gdLst/>
              <a:ahLst/>
              <a:cxnLst/>
              <a:rect l="l" t="t" r="r" b="b"/>
              <a:pathLst>
                <a:path w="1672" h="2472" fill="none" extrusionOk="0">
                  <a:moveTo>
                    <a:pt x="1671" y="2471"/>
                  </a:moveTo>
                  <a:lnTo>
                    <a:pt x="0" y="1"/>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29" name="Google Shape;2306;p67">
              <a:extLst>
                <a:ext uri="{FF2B5EF4-FFF2-40B4-BE49-F238E27FC236}">
                  <a16:creationId xmlns:a16="http://schemas.microsoft.com/office/drawing/2014/main" id="{6CE10939-5233-4C53-BD69-5757C6BDF704}"/>
                </a:ext>
              </a:extLst>
            </p:cNvPr>
            <p:cNvSpPr/>
            <p:nvPr/>
          </p:nvSpPr>
          <p:spPr>
            <a:xfrm>
              <a:off x="2156650" y="1673925"/>
              <a:ext cx="391450" cy="206250"/>
            </a:xfrm>
            <a:custGeom>
              <a:avLst/>
              <a:gdLst/>
              <a:ahLst/>
              <a:cxnLst/>
              <a:rect l="l" t="t" r="r" b="b"/>
              <a:pathLst>
                <a:path w="15658" h="8250" extrusionOk="0">
                  <a:moveTo>
                    <a:pt x="13064" y="0"/>
                  </a:moveTo>
                  <a:cubicBezTo>
                    <a:pt x="12636" y="0"/>
                    <a:pt x="12223" y="94"/>
                    <a:pt x="11897" y="235"/>
                  </a:cubicBezTo>
                  <a:lnTo>
                    <a:pt x="1417" y="4649"/>
                  </a:lnTo>
                  <a:cubicBezTo>
                    <a:pt x="436" y="5067"/>
                    <a:pt x="0" y="6193"/>
                    <a:pt x="436" y="7174"/>
                  </a:cubicBezTo>
                  <a:cubicBezTo>
                    <a:pt x="738" y="7846"/>
                    <a:pt x="1413" y="8249"/>
                    <a:pt x="2117" y="8249"/>
                  </a:cubicBezTo>
                  <a:cubicBezTo>
                    <a:pt x="2345" y="8249"/>
                    <a:pt x="2576" y="8207"/>
                    <a:pt x="2797" y="8118"/>
                  </a:cubicBezTo>
                  <a:lnTo>
                    <a:pt x="13877" y="4286"/>
                  </a:lnTo>
                  <a:cubicBezTo>
                    <a:pt x="14894" y="3868"/>
                    <a:pt x="15657" y="2633"/>
                    <a:pt x="15203" y="1416"/>
                  </a:cubicBezTo>
                  <a:cubicBezTo>
                    <a:pt x="14795" y="358"/>
                    <a:pt x="13901" y="0"/>
                    <a:pt x="1306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grpSp>
      <p:grpSp>
        <p:nvGrpSpPr>
          <p:cNvPr id="30" name="Google Shape;2307;p67">
            <a:extLst>
              <a:ext uri="{FF2B5EF4-FFF2-40B4-BE49-F238E27FC236}">
                <a16:creationId xmlns:a16="http://schemas.microsoft.com/office/drawing/2014/main" id="{6C73FEDE-1E13-41A1-A215-7C86D8245B8D}"/>
              </a:ext>
            </a:extLst>
          </p:cNvPr>
          <p:cNvGrpSpPr/>
          <p:nvPr/>
        </p:nvGrpSpPr>
        <p:grpSpPr>
          <a:xfrm>
            <a:off x="4179376" y="7406502"/>
            <a:ext cx="1253416" cy="2261160"/>
            <a:chOff x="1332925" y="2597750"/>
            <a:chExt cx="569000" cy="1026475"/>
          </a:xfrm>
        </p:grpSpPr>
        <p:sp>
          <p:nvSpPr>
            <p:cNvPr id="31" name="Google Shape;2308;p67">
              <a:extLst>
                <a:ext uri="{FF2B5EF4-FFF2-40B4-BE49-F238E27FC236}">
                  <a16:creationId xmlns:a16="http://schemas.microsoft.com/office/drawing/2014/main" id="{83A44CB7-8788-44B0-B6B4-FE5C2EB307E3}"/>
                </a:ext>
              </a:extLst>
            </p:cNvPr>
            <p:cNvSpPr/>
            <p:nvPr/>
          </p:nvSpPr>
          <p:spPr>
            <a:xfrm>
              <a:off x="1480950" y="3210525"/>
              <a:ext cx="260225" cy="210275"/>
            </a:xfrm>
            <a:custGeom>
              <a:avLst/>
              <a:gdLst/>
              <a:ahLst/>
              <a:cxnLst/>
              <a:rect l="l" t="t" r="r" b="b"/>
              <a:pathLst>
                <a:path w="10409" h="8411" extrusionOk="0">
                  <a:moveTo>
                    <a:pt x="1399" y="1"/>
                  </a:moveTo>
                  <a:lnTo>
                    <a:pt x="1" y="6485"/>
                  </a:lnTo>
                  <a:lnTo>
                    <a:pt x="9010" y="8410"/>
                  </a:lnTo>
                  <a:lnTo>
                    <a:pt x="10409" y="1926"/>
                  </a:lnTo>
                  <a:lnTo>
                    <a:pt x="1399" y="1"/>
                  </a:ln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32" name="Google Shape;2309;p67">
              <a:extLst>
                <a:ext uri="{FF2B5EF4-FFF2-40B4-BE49-F238E27FC236}">
                  <a16:creationId xmlns:a16="http://schemas.microsoft.com/office/drawing/2014/main" id="{5B946B8C-D4F7-4C75-9FEB-C2190676A708}"/>
                </a:ext>
              </a:extLst>
            </p:cNvPr>
            <p:cNvSpPr/>
            <p:nvPr/>
          </p:nvSpPr>
          <p:spPr>
            <a:xfrm>
              <a:off x="1463700" y="2931450"/>
              <a:ext cx="381925" cy="364775"/>
            </a:xfrm>
            <a:custGeom>
              <a:avLst/>
              <a:gdLst/>
              <a:ahLst/>
              <a:cxnLst/>
              <a:rect l="l" t="t" r="r" b="b"/>
              <a:pathLst>
                <a:path w="15277" h="14591" extrusionOk="0">
                  <a:moveTo>
                    <a:pt x="4347" y="0"/>
                  </a:moveTo>
                  <a:cubicBezTo>
                    <a:pt x="3267" y="0"/>
                    <a:pt x="2294" y="751"/>
                    <a:pt x="2071" y="1864"/>
                  </a:cubicBezTo>
                  <a:lnTo>
                    <a:pt x="273" y="10147"/>
                  </a:lnTo>
                  <a:cubicBezTo>
                    <a:pt x="1" y="11418"/>
                    <a:pt x="800" y="12653"/>
                    <a:pt x="2053" y="12926"/>
                  </a:cubicBezTo>
                  <a:lnTo>
                    <a:pt x="9446" y="14524"/>
                  </a:lnTo>
                  <a:cubicBezTo>
                    <a:pt x="9672" y="14569"/>
                    <a:pt x="9897" y="14590"/>
                    <a:pt x="10119" y="14590"/>
                  </a:cubicBezTo>
                  <a:cubicBezTo>
                    <a:pt x="11698" y="14590"/>
                    <a:pt x="13110" y="13499"/>
                    <a:pt x="13460" y="11890"/>
                  </a:cubicBezTo>
                  <a:lnTo>
                    <a:pt x="15004" y="4625"/>
                  </a:lnTo>
                  <a:cubicBezTo>
                    <a:pt x="15276" y="3372"/>
                    <a:pt x="14477" y="2136"/>
                    <a:pt x="13224" y="1846"/>
                  </a:cubicBezTo>
                  <a:lnTo>
                    <a:pt x="4814" y="48"/>
                  </a:lnTo>
                  <a:cubicBezTo>
                    <a:pt x="4657" y="16"/>
                    <a:pt x="4501" y="0"/>
                    <a:pt x="434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cs typeface="Arial"/>
                <a:sym typeface="Arial"/>
              </a:endParaRPr>
            </a:p>
          </p:txBody>
        </p:sp>
        <p:sp>
          <p:nvSpPr>
            <p:cNvPr id="33" name="Google Shape;2310;p67">
              <a:extLst>
                <a:ext uri="{FF2B5EF4-FFF2-40B4-BE49-F238E27FC236}">
                  <a16:creationId xmlns:a16="http://schemas.microsoft.com/office/drawing/2014/main" id="{6B31956B-F47B-41E5-AF47-EFAB058C3005}"/>
                </a:ext>
              </a:extLst>
            </p:cNvPr>
            <p:cNvSpPr/>
            <p:nvPr/>
          </p:nvSpPr>
          <p:spPr>
            <a:xfrm>
              <a:off x="1332925" y="2859025"/>
              <a:ext cx="242050" cy="399400"/>
            </a:xfrm>
            <a:custGeom>
              <a:avLst/>
              <a:gdLst/>
              <a:ahLst/>
              <a:cxnLst/>
              <a:rect l="l" t="t" r="r" b="b"/>
              <a:pathLst>
                <a:path w="9682" h="15976" extrusionOk="0">
                  <a:moveTo>
                    <a:pt x="2260" y="0"/>
                  </a:moveTo>
                  <a:cubicBezTo>
                    <a:pt x="1965" y="0"/>
                    <a:pt x="1665" y="65"/>
                    <a:pt x="1381" y="202"/>
                  </a:cubicBezTo>
                  <a:lnTo>
                    <a:pt x="1363" y="202"/>
                  </a:lnTo>
                  <a:cubicBezTo>
                    <a:pt x="418" y="656"/>
                    <a:pt x="0" y="1800"/>
                    <a:pt x="418" y="2763"/>
                  </a:cubicBezTo>
                  <a:lnTo>
                    <a:pt x="4886" y="14478"/>
                  </a:lnTo>
                  <a:cubicBezTo>
                    <a:pt x="5254" y="15326"/>
                    <a:pt x="6147" y="15975"/>
                    <a:pt x="7133" y="15975"/>
                  </a:cubicBezTo>
                  <a:cubicBezTo>
                    <a:pt x="7415" y="15975"/>
                    <a:pt x="7705" y="15922"/>
                    <a:pt x="7992" y="15804"/>
                  </a:cubicBezTo>
                  <a:cubicBezTo>
                    <a:pt x="9682" y="15096"/>
                    <a:pt x="9609" y="13261"/>
                    <a:pt x="9155" y="12244"/>
                  </a:cubicBezTo>
                  <a:lnTo>
                    <a:pt x="4105" y="1165"/>
                  </a:lnTo>
                  <a:cubicBezTo>
                    <a:pt x="3752" y="431"/>
                    <a:pt x="3021" y="0"/>
                    <a:pt x="226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34" name="Google Shape;2311;p67">
              <a:extLst>
                <a:ext uri="{FF2B5EF4-FFF2-40B4-BE49-F238E27FC236}">
                  <a16:creationId xmlns:a16="http://schemas.microsoft.com/office/drawing/2014/main" id="{20F9A409-5F2C-41B4-AD17-9333EF1E5B58}"/>
                </a:ext>
              </a:extLst>
            </p:cNvPr>
            <p:cNvSpPr/>
            <p:nvPr/>
          </p:nvSpPr>
          <p:spPr>
            <a:xfrm>
              <a:off x="1767500" y="2730800"/>
              <a:ext cx="134425" cy="356475"/>
            </a:xfrm>
            <a:custGeom>
              <a:avLst/>
              <a:gdLst/>
              <a:ahLst/>
              <a:cxnLst/>
              <a:rect l="l" t="t" r="r" b="b"/>
              <a:pathLst>
                <a:path w="5377" h="14259" extrusionOk="0">
                  <a:moveTo>
                    <a:pt x="3930" y="0"/>
                  </a:moveTo>
                  <a:cubicBezTo>
                    <a:pt x="3318" y="0"/>
                    <a:pt x="2761" y="425"/>
                    <a:pt x="2634" y="1044"/>
                  </a:cubicBezTo>
                  <a:lnTo>
                    <a:pt x="145" y="12651"/>
                  </a:lnTo>
                  <a:cubicBezTo>
                    <a:pt x="0" y="13359"/>
                    <a:pt x="454" y="14068"/>
                    <a:pt x="1181" y="14231"/>
                  </a:cubicBezTo>
                  <a:cubicBezTo>
                    <a:pt x="1270" y="14249"/>
                    <a:pt x="1359" y="14258"/>
                    <a:pt x="1446" y="14258"/>
                  </a:cubicBezTo>
                  <a:cubicBezTo>
                    <a:pt x="2058" y="14258"/>
                    <a:pt x="2616" y="13831"/>
                    <a:pt x="2743" y="13196"/>
                  </a:cubicBezTo>
                  <a:lnTo>
                    <a:pt x="5231" y="1607"/>
                  </a:lnTo>
                  <a:cubicBezTo>
                    <a:pt x="5376" y="881"/>
                    <a:pt x="4922" y="191"/>
                    <a:pt x="4196" y="27"/>
                  </a:cubicBezTo>
                  <a:cubicBezTo>
                    <a:pt x="4107" y="9"/>
                    <a:pt x="4018" y="0"/>
                    <a:pt x="393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35" name="Google Shape;2312;p67">
              <a:extLst>
                <a:ext uri="{FF2B5EF4-FFF2-40B4-BE49-F238E27FC236}">
                  <a16:creationId xmlns:a16="http://schemas.microsoft.com/office/drawing/2014/main" id="{81A69A8A-0AAA-40CA-9462-3F8454FD1653}"/>
                </a:ext>
              </a:extLst>
            </p:cNvPr>
            <p:cNvSpPr/>
            <p:nvPr/>
          </p:nvSpPr>
          <p:spPr>
            <a:xfrm>
              <a:off x="1688475" y="2633625"/>
              <a:ext cx="143525" cy="399275"/>
            </a:xfrm>
            <a:custGeom>
              <a:avLst/>
              <a:gdLst/>
              <a:ahLst/>
              <a:cxnLst/>
              <a:rect l="l" t="t" r="r" b="b"/>
              <a:pathLst>
                <a:path w="5741" h="15971" extrusionOk="0">
                  <a:moveTo>
                    <a:pt x="4294" y="0"/>
                  </a:moveTo>
                  <a:cubicBezTo>
                    <a:pt x="3682" y="0"/>
                    <a:pt x="3125" y="425"/>
                    <a:pt x="2998" y="1044"/>
                  </a:cubicBezTo>
                  <a:lnTo>
                    <a:pt x="146" y="14358"/>
                  </a:lnTo>
                  <a:cubicBezTo>
                    <a:pt x="1" y="15085"/>
                    <a:pt x="455" y="15793"/>
                    <a:pt x="1163" y="15938"/>
                  </a:cubicBezTo>
                  <a:cubicBezTo>
                    <a:pt x="1261" y="15960"/>
                    <a:pt x="1358" y="15971"/>
                    <a:pt x="1453" y="15971"/>
                  </a:cubicBezTo>
                  <a:cubicBezTo>
                    <a:pt x="2070" y="15971"/>
                    <a:pt x="2617" y="15535"/>
                    <a:pt x="2743" y="14921"/>
                  </a:cubicBezTo>
                  <a:lnTo>
                    <a:pt x="5595" y="1607"/>
                  </a:lnTo>
                  <a:cubicBezTo>
                    <a:pt x="5740" y="881"/>
                    <a:pt x="5286" y="172"/>
                    <a:pt x="4560" y="27"/>
                  </a:cubicBezTo>
                  <a:cubicBezTo>
                    <a:pt x="4471" y="9"/>
                    <a:pt x="4381" y="0"/>
                    <a:pt x="429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36" name="Google Shape;2313;p67">
              <a:extLst>
                <a:ext uri="{FF2B5EF4-FFF2-40B4-BE49-F238E27FC236}">
                  <a16:creationId xmlns:a16="http://schemas.microsoft.com/office/drawing/2014/main" id="{DEDCB7F8-3CA3-4D4D-9095-632748E3D6FD}"/>
                </a:ext>
              </a:extLst>
            </p:cNvPr>
            <p:cNvSpPr/>
            <p:nvPr/>
          </p:nvSpPr>
          <p:spPr>
            <a:xfrm>
              <a:off x="1602650" y="2597750"/>
              <a:ext cx="147600" cy="416850"/>
            </a:xfrm>
            <a:custGeom>
              <a:avLst/>
              <a:gdLst/>
              <a:ahLst/>
              <a:cxnLst/>
              <a:rect l="l" t="t" r="r" b="b"/>
              <a:pathLst>
                <a:path w="5904" h="16674" extrusionOk="0">
                  <a:moveTo>
                    <a:pt x="4457" y="0"/>
                  </a:moveTo>
                  <a:cubicBezTo>
                    <a:pt x="3845" y="0"/>
                    <a:pt x="3286" y="425"/>
                    <a:pt x="3143" y="1044"/>
                  </a:cubicBezTo>
                  <a:lnTo>
                    <a:pt x="164" y="15067"/>
                  </a:lnTo>
                  <a:cubicBezTo>
                    <a:pt x="1" y="15793"/>
                    <a:pt x="473" y="16502"/>
                    <a:pt x="1181" y="16647"/>
                  </a:cubicBezTo>
                  <a:cubicBezTo>
                    <a:pt x="1270" y="16665"/>
                    <a:pt x="1359" y="16674"/>
                    <a:pt x="1447" y="16674"/>
                  </a:cubicBezTo>
                  <a:cubicBezTo>
                    <a:pt x="2059" y="16674"/>
                    <a:pt x="2619" y="16249"/>
                    <a:pt x="2762" y="15630"/>
                  </a:cubicBezTo>
                  <a:lnTo>
                    <a:pt x="5740" y="1607"/>
                  </a:lnTo>
                  <a:cubicBezTo>
                    <a:pt x="5904" y="881"/>
                    <a:pt x="5450" y="172"/>
                    <a:pt x="4723" y="27"/>
                  </a:cubicBezTo>
                  <a:cubicBezTo>
                    <a:pt x="4634" y="9"/>
                    <a:pt x="4545" y="0"/>
                    <a:pt x="445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37" name="Google Shape;2314;p67">
              <a:extLst>
                <a:ext uri="{FF2B5EF4-FFF2-40B4-BE49-F238E27FC236}">
                  <a16:creationId xmlns:a16="http://schemas.microsoft.com/office/drawing/2014/main" id="{448E16DD-434B-45FF-B440-D77B6A33E9BF}"/>
                </a:ext>
              </a:extLst>
            </p:cNvPr>
            <p:cNvSpPr/>
            <p:nvPr/>
          </p:nvSpPr>
          <p:spPr>
            <a:xfrm>
              <a:off x="1510475" y="2634375"/>
              <a:ext cx="140800" cy="385850"/>
            </a:xfrm>
            <a:custGeom>
              <a:avLst/>
              <a:gdLst/>
              <a:ahLst/>
              <a:cxnLst/>
              <a:rect l="l" t="t" r="r" b="b"/>
              <a:pathLst>
                <a:path w="5632" h="15434" extrusionOk="0">
                  <a:moveTo>
                    <a:pt x="4171" y="0"/>
                  </a:moveTo>
                  <a:cubicBezTo>
                    <a:pt x="3558" y="0"/>
                    <a:pt x="3014" y="424"/>
                    <a:pt x="2888" y="1051"/>
                  </a:cubicBezTo>
                  <a:lnTo>
                    <a:pt x="164" y="13838"/>
                  </a:lnTo>
                  <a:cubicBezTo>
                    <a:pt x="0" y="14546"/>
                    <a:pt x="473" y="15255"/>
                    <a:pt x="1181" y="15400"/>
                  </a:cubicBezTo>
                  <a:cubicBezTo>
                    <a:pt x="1279" y="15422"/>
                    <a:pt x="1376" y="15433"/>
                    <a:pt x="1472" y="15433"/>
                  </a:cubicBezTo>
                  <a:cubicBezTo>
                    <a:pt x="2074" y="15433"/>
                    <a:pt x="2620" y="15009"/>
                    <a:pt x="2761" y="14383"/>
                  </a:cubicBezTo>
                  <a:lnTo>
                    <a:pt x="5486" y="1595"/>
                  </a:lnTo>
                  <a:cubicBezTo>
                    <a:pt x="5631" y="887"/>
                    <a:pt x="5177" y="179"/>
                    <a:pt x="4469" y="33"/>
                  </a:cubicBezTo>
                  <a:cubicBezTo>
                    <a:pt x="4369" y="11"/>
                    <a:pt x="4269" y="0"/>
                    <a:pt x="41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38" name="Google Shape;2315;p67">
              <a:extLst>
                <a:ext uri="{FF2B5EF4-FFF2-40B4-BE49-F238E27FC236}">
                  <a16:creationId xmlns:a16="http://schemas.microsoft.com/office/drawing/2014/main" id="{ACA8F801-DF69-4894-8AB1-48EAA6031CC8}"/>
                </a:ext>
              </a:extLst>
            </p:cNvPr>
            <p:cNvSpPr/>
            <p:nvPr/>
          </p:nvSpPr>
          <p:spPr>
            <a:xfrm>
              <a:off x="1391500" y="3312250"/>
              <a:ext cx="361025" cy="311975"/>
            </a:xfrm>
            <a:custGeom>
              <a:avLst/>
              <a:gdLst/>
              <a:ahLst/>
              <a:cxnLst/>
              <a:rect l="l" t="t" r="r" b="b"/>
              <a:pathLst>
                <a:path w="14441" h="12479" extrusionOk="0">
                  <a:moveTo>
                    <a:pt x="3434" y="0"/>
                  </a:moveTo>
                  <a:lnTo>
                    <a:pt x="3034" y="1871"/>
                  </a:lnTo>
                  <a:cubicBezTo>
                    <a:pt x="2939" y="1849"/>
                    <a:pt x="2844" y="1839"/>
                    <a:pt x="2750" y="1839"/>
                  </a:cubicBezTo>
                  <a:cubicBezTo>
                    <a:pt x="2145" y="1839"/>
                    <a:pt x="1598" y="2275"/>
                    <a:pt x="1472" y="2888"/>
                  </a:cubicBezTo>
                  <a:lnTo>
                    <a:pt x="1" y="9736"/>
                  </a:lnTo>
                  <a:lnTo>
                    <a:pt x="691" y="9863"/>
                  </a:lnTo>
                  <a:lnTo>
                    <a:pt x="12824" y="12479"/>
                  </a:lnTo>
                  <a:lnTo>
                    <a:pt x="14277" y="5631"/>
                  </a:lnTo>
                  <a:cubicBezTo>
                    <a:pt x="14441" y="4923"/>
                    <a:pt x="13968" y="4214"/>
                    <a:pt x="13260" y="4051"/>
                  </a:cubicBezTo>
                  <a:lnTo>
                    <a:pt x="13660" y="2180"/>
                  </a:lnTo>
                  <a:lnTo>
                    <a:pt x="9573" y="1308"/>
                  </a:lnTo>
                  <a:lnTo>
                    <a:pt x="3434" y="0"/>
                  </a:lnTo>
                  <a:close/>
                </a:path>
              </a:pathLst>
            </a:custGeom>
            <a:solidFill>
              <a:srgbClr val="98C4E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39" name="Google Shape;2316;p67">
              <a:extLst>
                <a:ext uri="{FF2B5EF4-FFF2-40B4-BE49-F238E27FC236}">
                  <a16:creationId xmlns:a16="http://schemas.microsoft.com/office/drawing/2014/main" id="{6650C278-1119-4B13-92FD-8A4C507E4FB5}"/>
                </a:ext>
              </a:extLst>
            </p:cNvPr>
            <p:cNvSpPr/>
            <p:nvPr/>
          </p:nvSpPr>
          <p:spPr>
            <a:xfrm>
              <a:off x="1624000" y="2997550"/>
              <a:ext cx="111275" cy="213000"/>
            </a:xfrm>
            <a:custGeom>
              <a:avLst/>
              <a:gdLst/>
              <a:ahLst/>
              <a:cxnLst/>
              <a:rect l="l" t="t" r="r" b="b"/>
              <a:pathLst>
                <a:path w="4451" h="8520" extrusionOk="0">
                  <a:moveTo>
                    <a:pt x="2180" y="1"/>
                  </a:moveTo>
                  <a:cubicBezTo>
                    <a:pt x="1799" y="1"/>
                    <a:pt x="1417" y="55"/>
                    <a:pt x="1054" y="164"/>
                  </a:cubicBezTo>
                  <a:cubicBezTo>
                    <a:pt x="691" y="273"/>
                    <a:pt x="345" y="419"/>
                    <a:pt x="0" y="637"/>
                  </a:cubicBezTo>
                  <a:lnTo>
                    <a:pt x="0" y="1690"/>
                  </a:lnTo>
                  <a:cubicBezTo>
                    <a:pt x="345" y="1436"/>
                    <a:pt x="709" y="1254"/>
                    <a:pt x="1036" y="1109"/>
                  </a:cubicBezTo>
                  <a:cubicBezTo>
                    <a:pt x="1363" y="982"/>
                    <a:pt x="1690" y="927"/>
                    <a:pt x="1980" y="927"/>
                  </a:cubicBezTo>
                  <a:cubicBezTo>
                    <a:pt x="2380" y="927"/>
                    <a:pt x="2707" y="1018"/>
                    <a:pt x="2943" y="1236"/>
                  </a:cubicBezTo>
                  <a:cubicBezTo>
                    <a:pt x="3197" y="1436"/>
                    <a:pt x="3324" y="1708"/>
                    <a:pt x="3324" y="2035"/>
                  </a:cubicBezTo>
                  <a:cubicBezTo>
                    <a:pt x="3324" y="2217"/>
                    <a:pt x="3270" y="2399"/>
                    <a:pt x="3179" y="2580"/>
                  </a:cubicBezTo>
                  <a:cubicBezTo>
                    <a:pt x="3070" y="2744"/>
                    <a:pt x="2925" y="2943"/>
                    <a:pt x="2707" y="3125"/>
                  </a:cubicBezTo>
                  <a:lnTo>
                    <a:pt x="2216" y="3634"/>
                  </a:lnTo>
                  <a:cubicBezTo>
                    <a:pt x="1871" y="3961"/>
                    <a:pt x="1653" y="4233"/>
                    <a:pt x="1544" y="4469"/>
                  </a:cubicBezTo>
                  <a:cubicBezTo>
                    <a:pt x="1435" y="4724"/>
                    <a:pt x="1399" y="5032"/>
                    <a:pt x="1399" y="5414"/>
                  </a:cubicBezTo>
                  <a:lnTo>
                    <a:pt x="1399" y="6267"/>
                  </a:lnTo>
                  <a:lnTo>
                    <a:pt x="2452" y="6267"/>
                  </a:lnTo>
                  <a:lnTo>
                    <a:pt x="2452" y="5577"/>
                  </a:lnTo>
                  <a:cubicBezTo>
                    <a:pt x="2452" y="5377"/>
                    <a:pt x="2471" y="5232"/>
                    <a:pt x="2471" y="5123"/>
                  </a:cubicBezTo>
                  <a:cubicBezTo>
                    <a:pt x="2489" y="5014"/>
                    <a:pt x="2507" y="4905"/>
                    <a:pt x="2525" y="4832"/>
                  </a:cubicBezTo>
                  <a:cubicBezTo>
                    <a:pt x="2561" y="4742"/>
                    <a:pt x="2616" y="4651"/>
                    <a:pt x="2689" y="4542"/>
                  </a:cubicBezTo>
                  <a:cubicBezTo>
                    <a:pt x="2761" y="4451"/>
                    <a:pt x="2888" y="4306"/>
                    <a:pt x="3052" y="4142"/>
                  </a:cubicBezTo>
                  <a:lnTo>
                    <a:pt x="3542" y="3652"/>
                  </a:lnTo>
                  <a:cubicBezTo>
                    <a:pt x="3887" y="3325"/>
                    <a:pt x="4123" y="3052"/>
                    <a:pt x="4251" y="2798"/>
                  </a:cubicBezTo>
                  <a:cubicBezTo>
                    <a:pt x="4396" y="2526"/>
                    <a:pt x="4450" y="2271"/>
                    <a:pt x="4450" y="1981"/>
                  </a:cubicBezTo>
                  <a:cubicBezTo>
                    <a:pt x="4450" y="1381"/>
                    <a:pt x="4251" y="909"/>
                    <a:pt x="3833" y="546"/>
                  </a:cubicBezTo>
                  <a:cubicBezTo>
                    <a:pt x="3415" y="183"/>
                    <a:pt x="2870" y="1"/>
                    <a:pt x="2180" y="1"/>
                  </a:cubicBezTo>
                  <a:close/>
                  <a:moveTo>
                    <a:pt x="1363" y="7085"/>
                  </a:moveTo>
                  <a:lnTo>
                    <a:pt x="1363" y="8520"/>
                  </a:lnTo>
                  <a:lnTo>
                    <a:pt x="2489" y="8520"/>
                  </a:lnTo>
                  <a:lnTo>
                    <a:pt x="2489" y="7085"/>
                  </a:lnTo>
                  <a:close/>
                </a:path>
              </a:pathLst>
            </a:custGeom>
            <a:solidFill>
              <a:srgbClr val="C85C32"/>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grpSp>
      <p:grpSp>
        <p:nvGrpSpPr>
          <p:cNvPr id="40" name="Google Shape;2317;p67">
            <a:extLst>
              <a:ext uri="{FF2B5EF4-FFF2-40B4-BE49-F238E27FC236}">
                <a16:creationId xmlns:a16="http://schemas.microsoft.com/office/drawing/2014/main" id="{5E034E10-FCF7-46A8-901D-A702B861B807}"/>
              </a:ext>
            </a:extLst>
          </p:cNvPr>
          <p:cNvGrpSpPr/>
          <p:nvPr/>
        </p:nvGrpSpPr>
        <p:grpSpPr>
          <a:xfrm>
            <a:off x="8580036" y="7058701"/>
            <a:ext cx="2998946" cy="3542001"/>
            <a:chOff x="2008600" y="2588450"/>
            <a:chExt cx="1361400" cy="1607925"/>
          </a:xfrm>
        </p:grpSpPr>
        <p:sp>
          <p:nvSpPr>
            <p:cNvPr id="41" name="Google Shape;2318;p67">
              <a:extLst>
                <a:ext uri="{FF2B5EF4-FFF2-40B4-BE49-F238E27FC236}">
                  <a16:creationId xmlns:a16="http://schemas.microsoft.com/office/drawing/2014/main" id="{4156ABC4-6413-4EA3-AA94-7AFD3B966782}"/>
                </a:ext>
              </a:extLst>
            </p:cNvPr>
            <p:cNvSpPr/>
            <p:nvPr/>
          </p:nvSpPr>
          <p:spPr>
            <a:xfrm>
              <a:off x="2830525" y="2674475"/>
              <a:ext cx="116250" cy="404700"/>
            </a:xfrm>
            <a:custGeom>
              <a:avLst/>
              <a:gdLst/>
              <a:ahLst/>
              <a:cxnLst/>
              <a:rect l="l" t="t" r="r" b="b"/>
              <a:pathLst>
                <a:path w="4650" h="16188" extrusionOk="0">
                  <a:moveTo>
                    <a:pt x="3052" y="1"/>
                  </a:moveTo>
                  <a:cubicBezTo>
                    <a:pt x="2282" y="1"/>
                    <a:pt x="1611" y="591"/>
                    <a:pt x="1526" y="1372"/>
                  </a:cubicBezTo>
                  <a:lnTo>
                    <a:pt x="91" y="14504"/>
                  </a:lnTo>
                  <a:cubicBezTo>
                    <a:pt x="0" y="15340"/>
                    <a:pt x="599" y="16084"/>
                    <a:pt x="1435" y="16175"/>
                  </a:cubicBezTo>
                  <a:cubicBezTo>
                    <a:pt x="1499" y="16184"/>
                    <a:pt x="1563" y="16188"/>
                    <a:pt x="1626" y="16188"/>
                  </a:cubicBezTo>
                  <a:cubicBezTo>
                    <a:pt x="2381" y="16188"/>
                    <a:pt x="3022" y="15602"/>
                    <a:pt x="3106" y="14831"/>
                  </a:cubicBezTo>
                  <a:lnTo>
                    <a:pt x="4559" y="1699"/>
                  </a:lnTo>
                  <a:cubicBezTo>
                    <a:pt x="4650" y="863"/>
                    <a:pt x="4051" y="100"/>
                    <a:pt x="3215" y="10"/>
                  </a:cubicBezTo>
                  <a:cubicBezTo>
                    <a:pt x="3160" y="4"/>
                    <a:pt x="3106" y="1"/>
                    <a:pt x="305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42" name="Google Shape;2319;p67">
              <a:extLst>
                <a:ext uri="{FF2B5EF4-FFF2-40B4-BE49-F238E27FC236}">
                  <a16:creationId xmlns:a16="http://schemas.microsoft.com/office/drawing/2014/main" id="{9500917B-4CB3-4FB4-A77B-F741692F0F44}"/>
                </a:ext>
              </a:extLst>
            </p:cNvPr>
            <p:cNvSpPr/>
            <p:nvPr/>
          </p:nvSpPr>
          <p:spPr>
            <a:xfrm>
              <a:off x="2741050" y="2588450"/>
              <a:ext cx="162600" cy="449850"/>
            </a:xfrm>
            <a:custGeom>
              <a:avLst/>
              <a:gdLst/>
              <a:ahLst/>
              <a:cxnLst/>
              <a:rect l="l" t="t" r="r" b="b"/>
              <a:pathLst>
                <a:path w="6504" h="17994" extrusionOk="0">
                  <a:moveTo>
                    <a:pt x="1671" y="0"/>
                  </a:moveTo>
                  <a:cubicBezTo>
                    <a:pt x="1563" y="0"/>
                    <a:pt x="1454" y="12"/>
                    <a:pt x="1345" y="36"/>
                  </a:cubicBezTo>
                  <a:cubicBezTo>
                    <a:pt x="528" y="218"/>
                    <a:pt x="1" y="1017"/>
                    <a:pt x="182" y="1834"/>
                  </a:cubicBezTo>
                  <a:lnTo>
                    <a:pt x="3361" y="16783"/>
                  </a:lnTo>
                  <a:cubicBezTo>
                    <a:pt x="3504" y="17513"/>
                    <a:pt x="4147" y="17994"/>
                    <a:pt x="4852" y="17994"/>
                  </a:cubicBezTo>
                  <a:cubicBezTo>
                    <a:pt x="4954" y="17994"/>
                    <a:pt x="5057" y="17984"/>
                    <a:pt x="5159" y="17963"/>
                  </a:cubicBezTo>
                  <a:cubicBezTo>
                    <a:pt x="5977" y="17782"/>
                    <a:pt x="6503" y="16983"/>
                    <a:pt x="6322" y="16165"/>
                  </a:cubicBezTo>
                  <a:lnTo>
                    <a:pt x="3143" y="1198"/>
                  </a:lnTo>
                  <a:cubicBezTo>
                    <a:pt x="3002" y="490"/>
                    <a:pt x="2369" y="0"/>
                    <a:pt x="16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43" name="Google Shape;2320;p67">
              <a:extLst>
                <a:ext uri="{FF2B5EF4-FFF2-40B4-BE49-F238E27FC236}">
                  <a16:creationId xmlns:a16="http://schemas.microsoft.com/office/drawing/2014/main" id="{244023C2-FDBF-4E3D-9B8C-52AF7386E5BA}"/>
                </a:ext>
              </a:extLst>
            </p:cNvPr>
            <p:cNvSpPr/>
            <p:nvPr/>
          </p:nvSpPr>
          <p:spPr>
            <a:xfrm>
              <a:off x="2623450" y="2588525"/>
              <a:ext cx="249325" cy="448925"/>
            </a:xfrm>
            <a:custGeom>
              <a:avLst/>
              <a:gdLst/>
              <a:ahLst/>
              <a:cxnLst/>
              <a:rect l="l" t="t" r="r" b="b"/>
              <a:pathLst>
                <a:path w="9973" h="17957" extrusionOk="0">
                  <a:moveTo>
                    <a:pt x="1725" y="0"/>
                  </a:moveTo>
                  <a:cubicBezTo>
                    <a:pt x="1525" y="0"/>
                    <a:pt x="1322" y="40"/>
                    <a:pt x="1127" y="124"/>
                  </a:cubicBezTo>
                  <a:cubicBezTo>
                    <a:pt x="364" y="469"/>
                    <a:pt x="0" y="1359"/>
                    <a:pt x="346" y="2122"/>
                  </a:cubicBezTo>
                  <a:lnTo>
                    <a:pt x="6848" y="17052"/>
                  </a:lnTo>
                  <a:cubicBezTo>
                    <a:pt x="7092" y="17620"/>
                    <a:pt x="7657" y="17956"/>
                    <a:pt x="8245" y="17956"/>
                  </a:cubicBezTo>
                  <a:cubicBezTo>
                    <a:pt x="8447" y="17956"/>
                    <a:pt x="8651" y="17917"/>
                    <a:pt x="8846" y="17833"/>
                  </a:cubicBezTo>
                  <a:cubicBezTo>
                    <a:pt x="9609" y="17488"/>
                    <a:pt x="9972" y="16598"/>
                    <a:pt x="9627" y="15835"/>
                  </a:cubicBezTo>
                  <a:lnTo>
                    <a:pt x="3125" y="905"/>
                  </a:lnTo>
                  <a:cubicBezTo>
                    <a:pt x="2868" y="337"/>
                    <a:pt x="2309" y="0"/>
                    <a:pt x="1725"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44" name="Google Shape;2321;p67">
              <a:extLst>
                <a:ext uri="{FF2B5EF4-FFF2-40B4-BE49-F238E27FC236}">
                  <a16:creationId xmlns:a16="http://schemas.microsoft.com/office/drawing/2014/main" id="{C4FC1AD5-3009-44B1-AB21-D883C6AF1A7D}"/>
                </a:ext>
              </a:extLst>
            </p:cNvPr>
            <p:cNvSpPr/>
            <p:nvPr/>
          </p:nvSpPr>
          <p:spPr>
            <a:xfrm>
              <a:off x="2671575" y="2909362"/>
              <a:ext cx="331525" cy="501800"/>
            </a:xfrm>
            <a:custGeom>
              <a:avLst/>
              <a:gdLst/>
              <a:ahLst/>
              <a:cxnLst/>
              <a:rect l="l" t="t" r="r" b="b"/>
              <a:pathLst>
                <a:path w="13261" h="20072" extrusionOk="0">
                  <a:moveTo>
                    <a:pt x="9845" y="1"/>
                  </a:moveTo>
                  <a:lnTo>
                    <a:pt x="1" y="7557"/>
                  </a:lnTo>
                  <a:lnTo>
                    <a:pt x="5196" y="20072"/>
                  </a:lnTo>
                  <a:lnTo>
                    <a:pt x="13260" y="16730"/>
                  </a:lnTo>
                  <a:lnTo>
                    <a:pt x="9845" y="1"/>
                  </a:ln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45" name="Google Shape;2322;p67">
              <a:extLst>
                <a:ext uri="{FF2B5EF4-FFF2-40B4-BE49-F238E27FC236}">
                  <a16:creationId xmlns:a16="http://schemas.microsoft.com/office/drawing/2014/main" id="{375EAE0F-674F-47C2-98E3-D77EFA5A078A}"/>
                </a:ext>
              </a:extLst>
            </p:cNvPr>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EA9C35"/>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46" name="Google Shape;2323;p67">
              <a:extLst>
                <a:ext uri="{FF2B5EF4-FFF2-40B4-BE49-F238E27FC236}">
                  <a16:creationId xmlns:a16="http://schemas.microsoft.com/office/drawing/2014/main" id="{F49C095F-A7F7-44CE-BC81-3D89911769E8}"/>
                </a:ext>
              </a:extLst>
            </p:cNvPr>
            <p:cNvSpPr/>
            <p:nvPr/>
          </p:nvSpPr>
          <p:spPr>
            <a:xfrm>
              <a:off x="2629800" y="2827725"/>
              <a:ext cx="210275" cy="225825"/>
            </a:xfrm>
            <a:custGeom>
              <a:avLst/>
              <a:gdLst/>
              <a:ahLst/>
              <a:cxnLst/>
              <a:rect l="l" t="t" r="r" b="b"/>
              <a:pathLst>
                <a:path w="8411" h="9033" extrusionOk="0">
                  <a:moveTo>
                    <a:pt x="1974" y="1"/>
                  </a:moveTo>
                  <a:cubicBezTo>
                    <a:pt x="1582" y="1"/>
                    <a:pt x="1186" y="132"/>
                    <a:pt x="854" y="400"/>
                  </a:cubicBezTo>
                  <a:cubicBezTo>
                    <a:pt x="110" y="1000"/>
                    <a:pt x="1" y="2090"/>
                    <a:pt x="600" y="2834"/>
                  </a:cubicBezTo>
                  <a:lnTo>
                    <a:pt x="5105" y="8392"/>
                  </a:lnTo>
                  <a:cubicBezTo>
                    <a:pt x="5445" y="8815"/>
                    <a:pt x="5943" y="9033"/>
                    <a:pt x="6446" y="9033"/>
                  </a:cubicBezTo>
                  <a:cubicBezTo>
                    <a:pt x="6830" y="9033"/>
                    <a:pt x="7216" y="8906"/>
                    <a:pt x="7539" y="8647"/>
                  </a:cubicBezTo>
                  <a:cubicBezTo>
                    <a:pt x="8302" y="8047"/>
                    <a:pt x="8411" y="6939"/>
                    <a:pt x="7811" y="6195"/>
                  </a:cubicBezTo>
                  <a:lnTo>
                    <a:pt x="3325" y="655"/>
                  </a:lnTo>
                  <a:cubicBezTo>
                    <a:pt x="2986" y="223"/>
                    <a:pt x="2484" y="1"/>
                    <a:pt x="1974"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47" name="Google Shape;2324;p67">
              <a:extLst>
                <a:ext uri="{FF2B5EF4-FFF2-40B4-BE49-F238E27FC236}">
                  <a16:creationId xmlns:a16="http://schemas.microsoft.com/office/drawing/2014/main" id="{758E0E97-CED1-4889-A55A-8F33F3C57C05}"/>
                </a:ext>
              </a:extLst>
            </p:cNvPr>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48" name="Google Shape;2325;p67">
              <a:extLst>
                <a:ext uri="{FF2B5EF4-FFF2-40B4-BE49-F238E27FC236}">
                  <a16:creationId xmlns:a16="http://schemas.microsoft.com/office/drawing/2014/main" id="{75E68E41-A3BD-473D-BAFB-A12342BD0CE7}"/>
                </a:ext>
              </a:extLst>
            </p:cNvPr>
            <p:cNvSpPr/>
            <p:nvPr/>
          </p:nvSpPr>
          <p:spPr>
            <a:xfrm>
              <a:off x="2503575" y="2960650"/>
              <a:ext cx="300625" cy="333675"/>
            </a:xfrm>
            <a:custGeom>
              <a:avLst/>
              <a:gdLst/>
              <a:ahLst/>
              <a:cxnLst/>
              <a:rect l="l" t="t" r="r" b="b"/>
              <a:pathLst>
                <a:path w="12025" h="13347" extrusionOk="0">
                  <a:moveTo>
                    <a:pt x="2090" y="1"/>
                  </a:moveTo>
                  <a:cubicBezTo>
                    <a:pt x="1645" y="1"/>
                    <a:pt x="1197" y="157"/>
                    <a:pt x="836" y="478"/>
                  </a:cubicBezTo>
                  <a:cubicBezTo>
                    <a:pt x="91" y="1132"/>
                    <a:pt x="0" y="2258"/>
                    <a:pt x="636" y="3021"/>
                  </a:cubicBezTo>
                  <a:lnTo>
                    <a:pt x="7538" y="12484"/>
                  </a:lnTo>
                  <a:cubicBezTo>
                    <a:pt x="7961" y="13007"/>
                    <a:pt x="8657" y="13346"/>
                    <a:pt x="9367" y="13346"/>
                  </a:cubicBezTo>
                  <a:cubicBezTo>
                    <a:pt x="9815" y="13346"/>
                    <a:pt x="10269" y="13211"/>
                    <a:pt x="10662" y="12902"/>
                  </a:cubicBezTo>
                  <a:cubicBezTo>
                    <a:pt x="12025" y="11848"/>
                    <a:pt x="11498" y="10214"/>
                    <a:pt x="10826" y="9414"/>
                  </a:cubicBezTo>
                  <a:lnTo>
                    <a:pt x="3542" y="678"/>
                  </a:lnTo>
                  <a:cubicBezTo>
                    <a:pt x="3164" y="230"/>
                    <a:pt x="2628" y="1"/>
                    <a:pt x="209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49" name="Google Shape;2326;p67">
              <a:extLst>
                <a:ext uri="{FF2B5EF4-FFF2-40B4-BE49-F238E27FC236}">
                  <a16:creationId xmlns:a16="http://schemas.microsoft.com/office/drawing/2014/main" id="{763FBE82-B787-4291-BDE3-D84F8859B949}"/>
                </a:ext>
              </a:extLst>
            </p:cNvPr>
            <p:cNvSpPr/>
            <p:nvPr/>
          </p:nvSpPr>
          <p:spPr>
            <a:xfrm>
              <a:off x="2008600" y="2830225"/>
              <a:ext cx="464575" cy="130125"/>
            </a:xfrm>
            <a:custGeom>
              <a:avLst/>
              <a:gdLst/>
              <a:ahLst/>
              <a:cxnLst/>
              <a:rect l="l" t="t" r="r" b="b"/>
              <a:pathLst>
                <a:path w="18583" h="5205" extrusionOk="0">
                  <a:moveTo>
                    <a:pt x="2905" y="1"/>
                  </a:moveTo>
                  <a:cubicBezTo>
                    <a:pt x="2502" y="1"/>
                    <a:pt x="2119" y="198"/>
                    <a:pt x="1908" y="555"/>
                  </a:cubicBezTo>
                  <a:lnTo>
                    <a:pt x="746" y="391"/>
                  </a:lnTo>
                  <a:cubicBezTo>
                    <a:pt x="714" y="386"/>
                    <a:pt x="682" y="383"/>
                    <a:pt x="651" y="383"/>
                  </a:cubicBezTo>
                  <a:cubicBezTo>
                    <a:pt x="379" y="383"/>
                    <a:pt x="141" y="587"/>
                    <a:pt x="92" y="863"/>
                  </a:cubicBezTo>
                  <a:lnTo>
                    <a:pt x="37" y="1227"/>
                  </a:lnTo>
                  <a:cubicBezTo>
                    <a:pt x="1" y="1554"/>
                    <a:pt x="219" y="1826"/>
                    <a:pt x="528" y="1881"/>
                  </a:cubicBezTo>
                  <a:lnTo>
                    <a:pt x="1690" y="2062"/>
                  </a:lnTo>
                  <a:cubicBezTo>
                    <a:pt x="1799" y="2498"/>
                    <a:pt x="2181" y="2843"/>
                    <a:pt x="2635" y="2898"/>
                  </a:cubicBezTo>
                  <a:lnTo>
                    <a:pt x="18146" y="5205"/>
                  </a:lnTo>
                  <a:lnTo>
                    <a:pt x="18582" y="2317"/>
                  </a:lnTo>
                  <a:lnTo>
                    <a:pt x="3052" y="10"/>
                  </a:lnTo>
                  <a:cubicBezTo>
                    <a:pt x="3003" y="4"/>
                    <a:pt x="2954" y="1"/>
                    <a:pt x="290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50" name="Google Shape;2327;p67">
              <a:extLst>
                <a:ext uri="{FF2B5EF4-FFF2-40B4-BE49-F238E27FC236}">
                  <a16:creationId xmlns:a16="http://schemas.microsoft.com/office/drawing/2014/main" id="{458D1BE4-6742-4BE7-9923-621A7177B2F4}"/>
                </a:ext>
              </a:extLst>
            </p:cNvPr>
            <p:cNvSpPr/>
            <p:nvPr/>
          </p:nvSpPr>
          <p:spPr>
            <a:xfrm>
              <a:off x="2444075" y="2851800"/>
              <a:ext cx="165325" cy="149875"/>
            </a:xfrm>
            <a:custGeom>
              <a:avLst/>
              <a:gdLst/>
              <a:ahLst/>
              <a:cxnLst/>
              <a:rect l="l" t="t" r="r" b="b"/>
              <a:pathLst>
                <a:path w="6613" h="5995" extrusionOk="0">
                  <a:moveTo>
                    <a:pt x="600" y="1181"/>
                  </a:moveTo>
                  <a:lnTo>
                    <a:pt x="110" y="4432"/>
                  </a:lnTo>
                  <a:cubicBezTo>
                    <a:pt x="1" y="5141"/>
                    <a:pt x="491" y="5795"/>
                    <a:pt x="1200" y="5904"/>
                  </a:cubicBezTo>
                  <a:cubicBezTo>
                    <a:pt x="1890" y="5994"/>
                    <a:pt x="2544" y="5522"/>
                    <a:pt x="2653" y="4814"/>
                  </a:cubicBezTo>
                  <a:lnTo>
                    <a:pt x="2707" y="4432"/>
                  </a:lnTo>
                  <a:lnTo>
                    <a:pt x="5105" y="4777"/>
                  </a:lnTo>
                  <a:cubicBezTo>
                    <a:pt x="5777" y="4868"/>
                    <a:pt x="6413" y="4396"/>
                    <a:pt x="6522" y="3724"/>
                  </a:cubicBezTo>
                  <a:cubicBezTo>
                    <a:pt x="6612" y="3034"/>
                    <a:pt x="6158" y="2398"/>
                    <a:pt x="5468" y="2307"/>
                  </a:cubicBezTo>
                  <a:lnTo>
                    <a:pt x="3089" y="1944"/>
                  </a:lnTo>
                  <a:lnTo>
                    <a:pt x="3143" y="1563"/>
                  </a:lnTo>
                  <a:cubicBezTo>
                    <a:pt x="3234" y="854"/>
                    <a:pt x="2762" y="200"/>
                    <a:pt x="2053" y="109"/>
                  </a:cubicBezTo>
                  <a:cubicBezTo>
                    <a:pt x="1345" y="0"/>
                    <a:pt x="691" y="491"/>
                    <a:pt x="600" y="118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51" name="Google Shape;2328;p67">
              <a:extLst>
                <a:ext uri="{FF2B5EF4-FFF2-40B4-BE49-F238E27FC236}">
                  <a16:creationId xmlns:a16="http://schemas.microsoft.com/office/drawing/2014/main" id="{B7B5FCD7-1A41-4A4E-806B-4B082979BA08}"/>
                </a:ext>
              </a:extLst>
            </p:cNvPr>
            <p:cNvSpPr/>
            <p:nvPr/>
          </p:nvSpPr>
          <p:spPr>
            <a:xfrm>
              <a:off x="2508575" y="2818300"/>
              <a:ext cx="207075" cy="108175"/>
            </a:xfrm>
            <a:custGeom>
              <a:avLst/>
              <a:gdLst/>
              <a:ahLst/>
              <a:cxnLst/>
              <a:rect l="l" t="t" r="r" b="b"/>
              <a:pathLst>
                <a:path w="8283" h="4327" extrusionOk="0">
                  <a:moveTo>
                    <a:pt x="6567" y="0"/>
                  </a:moveTo>
                  <a:cubicBezTo>
                    <a:pt x="6438" y="0"/>
                    <a:pt x="6307" y="17"/>
                    <a:pt x="6176" y="51"/>
                  </a:cubicBezTo>
                  <a:lnTo>
                    <a:pt x="1344" y="1250"/>
                  </a:lnTo>
                  <a:cubicBezTo>
                    <a:pt x="509" y="1468"/>
                    <a:pt x="0" y="2303"/>
                    <a:pt x="218" y="3139"/>
                  </a:cubicBezTo>
                  <a:cubicBezTo>
                    <a:pt x="389" y="3851"/>
                    <a:pt x="1035" y="4326"/>
                    <a:pt x="1740" y="4326"/>
                  </a:cubicBezTo>
                  <a:cubicBezTo>
                    <a:pt x="1861" y="4326"/>
                    <a:pt x="1984" y="4312"/>
                    <a:pt x="2107" y="4283"/>
                  </a:cubicBezTo>
                  <a:lnTo>
                    <a:pt x="6939" y="3066"/>
                  </a:lnTo>
                  <a:cubicBezTo>
                    <a:pt x="7774" y="2866"/>
                    <a:pt x="8283" y="2013"/>
                    <a:pt x="8065" y="1177"/>
                  </a:cubicBezTo>
                  <a:cubicBezTo>
                    <a:pt x="7896" y="472"/>
                    <a:pt x="7263" y="0"/>
                    <a:pt x="656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grpSp>
      <p:grpSp>
        <p:nvGrpSpPr>
          <p:cNvPr id="52" name="Google Shape;2329;p67">
            <a:extLst>
              <a:ext uri="{FF2B5EF4-FFF2-40B4-BE49-F238E27FC236}">
                <a16:creationId xmlns:a16="http://schemas.microsoft.com/office/drawing/2014/main" id="{EAC07BE4-867A-406B-9C20-2C21303A13EF}"/>
              </a:ext>
            </a:extLst>
          </p:cNvPr>
          <p:cNvGrpSpPr/>
          <p:nvPr/>
        </p:nvGrpSpPr>
        <p:grpSpPr>
          <a:xfrm>
            <a:off x="13085111" y="3884596"/>
            <a:ext cx="3559017" cy="2072601"/>
            <a:chOff x="5224320" y="1831359"/>
            <a:chExt cx="2766477" cy="1611063"/>
          </a:xfrm>
        </p:grpSpPr>
        <p:grpSp>
          <p:nvGrpSpPr>
            <p:cNvPr id="53" name="Google Shape;2330;p67">
              <a:extLst>
                <a:ext uri="{FF2B5EF4-FFF2-40B4-BE49-F238E27FC236}">
                  <a16:creationId xmlns:a16="http://schemas.microsoft.com/office/drawing/2014/main" id="{67E4B92E-A36C-4B18-9341-9B6468469C83}"/>
                </a:ext>
              </a:extLst>
            </p:cNvPr>
            <p:cNvGrpSpPr/>
            <p:nvPr/>
          </p:nvGrpSpPr>
          <p:grpSpPr>
            <a:xfrm>
              <a:off x="5224320" y="1831359"/>
              <a:ext cx="1636746" cy="807820"/>
              <a:chOff x="2315575" y="2119875"/>
              <a:chExt cx="955876" cy="471775"/>
            </a:xfrm>
          </p:grpSpPr>
          <p:sp>
            <p:nvSpPr>
              <p:cNvPr id="57" name="Google Shape;2331;p67">
                <a:extLst>
                  <a:ext uri="{FF2B5EF4-FFF2-40B4-BE49-F238E27FC236}">
                    <a16:creationId xmlns:a16="http://schemas.microsoft.com/office/drawing/2014/main" id="{15BFD836-6F68-46D7-8362-860D84FB87EB}"/>
                  </a:ext>
                </a:extLst>
              </p:cNvPr>
              <p:cNvSpPr/>
              <p:nvPr/>
            </p:nvSpPr>
            <p:spPr>
              <a:xfrm>
                <a:off x="2670675" y="2149850"/>
                <a:ext cx="274300" cy="132000"/>
              </a:xfrm>
              <a:custGeom>
                <a:avLst/>
                <a:gdLst/>
                <a:ahLst/>
                <a:cxnLst/>
                <a:rect l="l" t="t" r="r" b="b"/>
                <a:pathLst>
                  <a:path w="10972" h="5280" extrusionOk="0">
                    <a:moveTo>
                      <a:pt x="8791" y="1"/>
                    </a:moveTo>
                    <a:cubicBezTo>
                      <a:pt x="8672" y="1"/>
                      <a:pt x="8550" y="12"/>
                      <a:pt x="8428" y="34"/>
                    </a:cubicBezTo>
                    <a:lnTo>
                      <a:pt x="1799" y="1287"/>
                    </a:lnTo>
                    <a:cubicBezTo>
                      <a:pt x="709" y="1487"/>
                      <a:pt x="0" y="2540"/>
                      <a:pt x="200" y="3630"/>
                    </a:cubicBezTo>
                    <a:cubicBezTo>
                      <a:pt x="378" y="4598"/>
                      <a:pt x="1229" y="5280"/>
                      <a:pt x="2194" y="5280"/>
                    </a:cubicBezTo>
                    <a:cubicBezTo>
                      <a:pt x="2315" y="5280"/>
                      <a:pt x="2438" y="5269"/>
                      <a:pt x="2562" y="5247"/>
                    </a:cubicBezTo>
                    <a:lnTo>
                      <a:pt x="9191" y="3994"/>
                    </a:lnTo>
                    <a:cubicBezTo>
                      <a:pt x="10263" y="3776"/>
                      <a:pt x="10971" y="2722"/>
                      <a:pt x="10772" y="1632"/>
                    </a:cubicBezTo>
                    <a:cubicBezTo>
                      <a:pt x="10594" y="680"/>
                      <a:pt x="9743" y="1"/>
                      <a:pt x="8791" y="1"/>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58" name="Google Shape;2332;p67">
                <a:extLst>
                  <a:ext uri="{FF2B5EF4-FFF2-40B4-BE49-F238E27FC236}">
                    <a16:creationId xmlns:a16="http://schemas.microsoft.com/office/drawing/2014/main" id="{3B8C7F28-51AC-4D0E-A938-54FF4A5E323E}"/>
                  </a:ext>
                </a:extLst>
              </p:cNvPr>
              <p:cNvSpPr/>
              <p:nvPr/>
            </p:nvSpPr>
            <p:spPr>
              <a:xfrm>
                <a:off x="2616650" y="2180025"/>
                <a:ext cx="132600" cy="263450"/>
              </a:xfrm>
              <a:custGeom>
                <a:avLst/>
                <a:gdLst/>
                <a:ahLst/>
                <a:cxnLst/>
                <a:rect l="l" t="t" r="r" b="b"/>
                <a:pathLst>
                  <a:path w="5304" h="10538" extrusionOk="0">
                    <a:moveTo>
                      <a:pt x="3574" y="0"/>
                    </a:moveTo>
                    <a:cubicBezTo>
                      <a:pt x="2869" y="0"/>
                      <a:pt x="2220" y="475"/>
                      <a:pt x="2034" y="1188"/>
                    </a:cubicBezTo>
                    <a:lnTo>
                      <a:pt x="200" y="8581"/>
                    </a:lnTo>
                    <a:cubicBezTo>
                      <a:pt x="0" y="9434"/>
                      <a:pt x="509" y="10288"/>
                      <a:pt x="1362" y="10488"/>
                    </a:cubicBezTo>
                    <a:cubicBezTo>
                      <a:pt x="1490" y="10521"/>
                      <a:pt x="1619" y="10537"/>
                      <a:pt x="1745" y="10537"/>
                    </a:cubicBezTo>
                    <a:cubicBezTo>
                      <a:pt x="2444" y="10537"/>
                      <a:pt x="3085" y="10051"/>
                      <a:pt x="3269" y="9344"/>
                    </a:cubicBezTo>
                    <a:lnTo>
                      <a:pt x="5104" y="1951"/>
                    </a:lnTo>
                    <a:cubicBezTo>
                      <a:pt x="5304" y="1115"/>
                      <a:pt x="4795" y="262"/>
                      <a:pt x="3942" y="44"/>
                    </a:cubicBezTo>
                    <a:cubicBezTo>
                      <a:pt x="3819" y="15"/>
                      <a:pt x="3696" y="0"/>
                      <a:pt x="3574" y="0"/>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59" name="Google Shape;2333;p67">
                <a:extLst>
                  <a:ext uri="{FF2B5EF4-FFF2-40B4-BE49-F238E27FC236}">
                    <a16:creationId xmlns:a16="http://schemas.microsoft.com/office/drawing/2014/main" id="{066BBE16-CB06-45C3-AC37-4BC6BFB1C286}"/>
                  </a:ext>
                </a:extLst>
              </p:cNvPr>
              <p:cNvSpPr/>
              <p:nvPr/>
            </p:nvSpPr>
            <p:spPr>
              <a:xfrm>
                <a:off x="2855026" y="2126175"/>
                <a:ext cx="416425" cy="424125"/>
              </a:xfrm>
              <a:custGeom>
                <a:avLst/>
                <a:gdLst/>
                <a:ahLst/>
                <a:cxnLst/>
                <a:rect l="l" t="t" r="r" b="b"/>
                <a:pathLst>
                  <a:path w="16657" h="16965" extrusionOk="0">
                    <a:moveTo>
                      <a:pt x="1636" y="0"/>
                    </a:moveTo>
                    <a:lnTo>
                      <a:pt x="1" y="12279"/>
                    </a:lnTo>
                    <a:lnTo>
                      <a:pt x="13787" y="16965"/>
                    </a:lnTo>
                    <a:lnTo>
                      <a:pt x="16657" y="8591"/>
                    </a:lnTo>
                    <a:lnTo>
                      <a:pt x="1636" y="0"/>
                    </a:lnTo>
                    <a:close/>
                  </a:path>
                </a:pathLst>
              </a:custGeom>
              <a:solidFill>
                <a:srgbClr val="FBB18D"/>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60" name="Google Shape;2334;p67">
                <a:extLst>
                  <a:ext uri="{FF2B5EF4-FFF2-40B4-BE49-F238E27FC236}">
                    <a16:creationId xmlns:a16="http://schemas.microsoft.com/office/drawing/2014/main" id="{DB10216D-7881-4637-8921-DEDA37C78E13}"/>
                  </a:ext>
                </a:extLst>
              </p:cNvPr>
              <p:cNvSpPr/>
              <p:nvPr/>
            </p:nvSpPr>
            <p:spPr>
              <a:xfrm>
                <a:off x="2655700" y="2119875"/>
                <a:ext cx="274750" cy="132025"/>
              </a:xfrm>
              <a:custGeom>
                <a:avLst/>
                <a:gdLst/>
                <a:ahLst/>
                <a:cxnLst/>
                <a:rect l="l" t="t" r="r" b="b"/>
                <a:pathLst>
                  <a:path w="10990" h="5281" extrusionOk="0">
                    <a:moveTo>
                      <a:pt x="8815" y="0"/>
                    </a:moveTo>
                    <a:cubicBezTo>
                      <a:pt x="8694" y="0"/>
                      <a:pt x="8570" y="11"/>
                      <a:pt x="8446" y="34"/>
                    </a:cubicBezTo>
                    <a:lnTo>
                      <a:pt x="1816" y="1287"/>
                    </a:lnTo>
                    <a:cubicBezTo>
                      <a:pt x="708" y="1487"/>
                      <a:pt x="0" y="2541"/>
                      <a:pt x="200" y="3630"/>
                    </a:cubicBezTo>
                    <a:cubicBezTo>
                      <a:pt x="394" y="4599"/>
                      <a:pt x="1247" y="5280"/>
                      <a:pt x="2199" y="5280"/>
                    </a:cubicBezTo>
                    <a:cubicBezTo>
                      <a:pt x="2318" y="5280"/>
                      <a:pt x="2440" y="5269"/>
                      <a:pt x="2561" y="5247"/>
                    </a:cubicBezTo>
                    <a:lnTo>
                      <a:pt x="9191" y="3994"/>
                    </a:lnTo>
                    <a:cubicBezTo>
                      <a:pt x="10281" y="3776"/>
                      <a:pt x="10989" y="2740"/>
                      <a:pt x="10789" y="1632"/>
                    </a:cubicBezTo>
                    <a:cubicBezTo>
                      <a:pt x="10612" y="667"/>
                      <a:pt x="9765" y="0"/>
                      <a:pt x="8815"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61" name="Google Shape;2335;p67">
                <a:extLst>
                  <a:ext uri="{FF2B5EF4-FFF2-40B4-BE49-F238E27FC236}">
                    <a16:creationId xmlns:a16="http://schemas.microsoft.com/office/drawing/2014/main" id="{9B2FE229-615F-4FB1-85FC-0158BFC4F7D4}"/>
                  </a:ext>
                </a:extLst>
              </p:cNvPr>
              <p:cNvSpPr/>
              <p:nvPr/>
            </p:nvSpPr>
            <p:spPr>
              <a:xfrm>
                <a:off x="2590750" y="2155950"/>
                <a:ext cx="141700" cy="301000"/>
              </a:xfrm>
              <a:custGeom>
                <a:avLst/>
                <a:gdLst/>
                <a:ahLst/>
                <a:cxnLst/>
                <a:rect l="l" t="t" r="r" b="b"/>
                <a:pathLst>
                  <a:path w="5668" h="12040" extrusionOk="0">
                    <a:moveTo>
                      <a:pt x="3932" y="1"/>
                    </a:moveTo>
                    <a:cubicBezTo>
                      <a:pt x="3216" y="1"/>
                      <a:pt x="2569" y="478"/>
                      <a:pt x="2398" y="1207"/>
                    </a:cubicBezTo>
                    <a:lnTo>
                      <a:pt x="200" y="10089"/>
                    </a:lnTo>
                    <a:cubicBezTo>
                      <a:pt x="1" y="10924"/>
                      <a:pt x="509" y="11778"/>
                      <a:pt x="1345" y="11996"/>
                    </a:cubicBezTo>
                    <a:cubicBezTo>
                      <a:pt x="1470" y="12025"/>
                      <a:pt x="1595" y="12039"/>
                      <a:pt x="1717" y="12039"/>
                    </a:cubicBezTo>
                    <a:cubicBezTo>
                      <a:pt x="2430" y="12039"/>
                      <a:pt x="3066" y="11562"/>
                      <a:pt x="3252" y="10833"/>
                    </a:cubicBezTo>
                    <a:lnTo>
                      <a:pt x="5450" y="1951"/>
                    </a:lnTo>
                    <a:cubicBezTo>
                      <a:pt x="5668" y="1116"/>
                      <a:pt x="5159" y="244"/>
                      <a:pt x="4305" y="44"/>
                    </a:cubicBezTo>
                    <a:cubicBezTo>
                      <a:pt x="4180" y="15"/>
                      <a:pt x="4055" y="1"/>
                      <a:pt x="3932" y="1"/>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62" name="Google Shape;2336;p67">
                <a:extLst>
                  <a:ext uri="{FF2B5EF4-FFF2-40B4-BE49-F238E27FC236}">
                    <a16:creationId xmlns:a16="http://schemas.microsoft.com/office/drawing/2014/main" id="{ADF6CB52-3502-4B59-81DF-C92692C8B6A2}"/>
                  </a:ext>
                </a:extLst>
              </p:cNvPr>
              <p:cNvSpPr/>
              <p:nvPr/>
            </p:nvSpPr>
            <p:spPr>
              <a:xfrm>
                <a:off x="2315575" y="2350025"/>
                <a:ext cx="250675" cy="241625"/>
              </a:xfrm>
              <a:custGeom>
                <a:avLst/>
                <a:gdLst/>
                <a:ahLst/>
                <a:cxnLst/>
                <a:rect l="l" t="t" r="r" b="b"/>
                <a:pathLst>
                  <a:path w="10027" h="9665" extrusionOk="0">
                    <a:moveTo>
                      <a:pt x="8665" y="1"/>
                    </a:moveTo>
                    <a:lnTo>
                      <a:pt x="1272" y="1199"/>
                    </a:lnTo>
                    <a:cubicBezTo>
                      <a:pt x="509" y="1327"/>
                      <a:pt x="1" y="2053"/>
                      <a:pt x="128" y="2816"/>
                    </a:cubicBezTo>
                    <a:lnTo>
                      <a:pt x="1036" y="8483"/>
                    </a:lnTo>
                    <a:cubicBezTo>
                      <a:pt x="1150" y="9169"/>
                      <a:pt x="1750" y="9665"/>
                      <a:pt x="2424" y="9665"/>
                    </a:cubicBezTo>
                    <a:cubicBezTo>
                      <a:pt x="2500" y="9665"/>
                      <a:pt x="2576" y="9658"/>
                      <a:pt x="2652" y="9646"/>
                    </a:cubicBezTo>
                    <a:lnTo>
                      <a:pt x="10027" y="8429"/>
                    </a:lnTo>
                    <a:lnTo>
                      <a:pt x="8665" y="1"/>
                    </a:lnTo>
                    <a:close/>
                  </a:path>
                </a:pathLst>
              </a:custGeom>
              <a:solidFill>
                <a:srgbClr val="EA9C35"/>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63" name="Google Shape;2337;p67">
                <a:extLst>
                  <a:ext uri="{FF2B5EF4-FFF2-40B4-BE49-F238E27FC236}">
                    <a16:creationId xmlns:a16="http://schemas.microsoft.com/office/drawing/2014/main" id="{773A5176-90C9-43E1-81C4-0A1671B9ECA3}"/>
                  </a:ext>
                </a:extLst>
              </p:cNvPr>
              <p:cNvSpPr/>
              <p:nvPr/>
            </p:nvSpPr>
            <p:spPr>
              <a:xfrm>
                <a:off x="2532625" y="2319575"/>
                <a:ext cx="250700" cy="241175"/>
              </a:xfrm>
              <a:custGeom>
                <a:avLst/>
                <a:gdLst/>
                <a:ahLst/>
                <a:cxnLst/>
                <a:rect l="l" t="t" r="r" b="b"/>
                <a:pathLst>
                  <a:path w="10028" h="9647" extrusionOk="0">
                    <a:moveTo>
                      <a:pt x="7610" y="0"/>
                    </a:moveTo>
                    <a:cubicBezTo>
                      <a:pt x="7532" y="0"/>
                      <a:pt x="7454" y="7"/>
                      <a:pt x="7375" y="20"/>
                    </a:cubicBezTo>
                    <a:lnTo>
                      <a:pt x="1" y="1219"/>
                    </a:lnTo>
                    <a:lnTo>
                      <a:pt x="1363" y="9647"/>
                    </a:lnTo>
                    <a:lnTo>
                      <a:pt x="8737" y="8448"/>
                    </a:lnTo>
                    <a:cubicBezTo>
                      <a:pt x="9500" y="8321"/>
                      <a:pt x="10027" y="7612"/>
                      <a:pt x="9900" y="6849"/>
                    </a:cubicBezTo>
                    <a:lnTo>
                      <a:pt x="8974" y="1164"/>
                    </a:lnTo>
                    <a:cubicBezTo>
                      <a:pt x="8876" y="480"/>
                      <a:pt x="8281" y="0"/>
                      <a:pt x="7610" y="0"/>
                    </a:cubicBezTo>
                    <a:close/>
                  </a:path>
                </a:pathLst>
              </a:custGeom>
              <a:solidFill>
                <a:srgbClr val="FDC456"/>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64" name="Google Shape;2338;p67">
                <a:extLst>
                  <a:ext uri="{FF2B5EF4-FFF2-40B4-BE49-F238E27FC236}">
                    <a16:creationId xmlns:a16="http://schemas.microsoft.com/office/drawing/2014/main" id="{F7B5F41F-7EB4-4E3F-BDFC-A4F933C658E9}"/>
                  </a:ext>
                </a:extLst>
              </p:cNvPr>
              <p:cNvSpPr/>
              <p:nvPr/>
            </p:nvSpPr>
            <p:spPr>
              <a:xfrm>
                <a:off x="2519925" y="2347750"/>
                <a:ext cx="59500" cy="215275"/>
              </a:xfrm>
              <a:custGeom>
                <a:avLst/>
                <a:gdLst/>
                <a:ahLst/>
                <a:cxnLst/>
                <a:rect l="l" t="t" r="r" b="b"/>
                <a:pathLst>
                  <a:path w="2380" h="8611" extrusionOk="0">
                    <a:moveTo>
                      <a:pt x="999" y="1"/>
                    </a:moveTo>
                    <a:lnTo>
                      <a:pt x="2380" y="8447"/>
                    </a:lnTo>
                    <a:lnTo>
                      <a:pt x="1362" y="8610"/>
                    </a:lnTo>
                    <a:lnTo>
                      <a:pt x="0" y="164"/>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65" name="Google Shape;2339;p67">
                <a:extLst>
                  <a:ext uri="{FF2B5EF4-FFF2-40B4-BE49-F238E27FC236}">
                    <a16:creationId xmlns:a16="http://schemas.microsoft.com/office/drawing/2014/main" id="{0108A8ED-0897-4AEC-98B0-72F877AB0D2B}"/>
                  </a:ext>
                </a:extLst>
              </p:cNvPr>
              <p:cNvSpPr/>
              <p:nvPr/>
            </p:nvSpPr>
            <p:spPr>
              <a:xfrm>
                <a:off x="2689750" y="2427225"/>
                <a:ext cx="403700" cy="121775"/>
              </a:xfrm>
              <a:custGeom>
                <a:avLst/>
                <a:gdLst/>
                <a:ahLst/>
                <a:cxnLst/>
                <a:rect l="l" t="t" r="r" b="b"/>
                <a:pathLst>
                  <a:path w="16148" h="4871" extrusionOk="0">
                    <a:moveTo>
                      <a:pt x="1929" y="0"/>
                    </a:moveTo>
                    <a:cubicBezTo>
                      <a:pt x="872" y="0"/>
                      <a:pt x="0" y="865"/>
                      <a:pt x="0" y="1926"/>
                    </a:cubicBezTo>
                    <a:cubicBezTo>
                      <a:pt x="0" y="2925"/>
                      <a:pt x="781" y="3742"/>
                      <a:pt x="1799" y="3779"/>
                    </a:cubicBezTo>
                    <a:lnTo>
                      <a:pt x="13623" y="4868"/>
                    </a:lnTo>
                    <a:cubicBezTo>
                      <a:pt x="13657" y="4870"/>
                      <a:pt x="13691" y="4871"/>
                      <a:pt x="13726" y="4871"/>
                    </a:cubicBezTo>
                    <a:cubicBezTo>
                      <a:pt x="14805" y="4871"/>
                      <a:pt x="15951" y="4046"/>
                      <a:pt x="16039" y="2761"/>
                    </a:cubicBezTo>
                    <a:cubicBezTo>
                      <a:pt x="16148" y="1036"/>
                      <a:pt x="14549" y="327"/>
                      <a:pt x="13496" y="309"/>
                    </a:cubicBezTo>
                    <a:lnTo>
                      <a:pt x="1962" y="1"/>
                    </a:lnTo>
                    <a:cubicBezTo>
                      <a:pt x="1951" y="0"/>
                      <a:pt x="1940" y="0"/>
                      <a:pt x="1929"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grpSp>
        <p:grpSp>
          <p:nvGrpSpPr>
            <p:cNvPr id="54" name="Google Shape;2340;p67">
              <a:extLst>
                <a:ext uri="{FF2B5EF4-FFF2-40B4-BE49-F238E27FC236}">
                  <a16:creationId xmlns:a16="http://schemas.microsoft.com/office/drawing/2014/main" id="{92082D9F-8A4D-4CEA-8BE5-686DF6C602BC}"/>
                </a:ext>
              </a:extLst>
            </p:cNvPr>
            <p:cNvGrpSpPr/>
            <p:nvPr/>
          </p:nvGrpSpPr>
          <p:grpSpPr>
            <a:xfrm rot="-2700000">
              <a:off x="6957406" y="1838311"/>
              <a:ext cx="1033391" cy="1604111"/>
              <a:chOff x="2766500" y="3259575"/>
              <a:chExt cx="603500" cy="936800"/>
            </a:xfrm>
          </p:grpSpPr>
          <p:sp>
            <p:nvSpPr>
              <p:cNvPr id="55" name="Google Shape;2341;p67">
                <a:extLst>
                  <a:ext uri="{FF2B5EF4-FFF2-40B4-BE49-F238E27FC236}">
                    <a16:creationId xmlns:a16="http://schemas.microsoft.com/office/drawing/2014/main" id="{ECE0369B-95A8-4146-BD00-D25CD7F58A02}"/>
                  </a:ext>
                </a:extLst>
              </p:cNvPr>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C85C32"/>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56" name="Google Shape;2342;p67">
                <a:extLst>
                  <a:ext uri="{FF2B5EF4-FFF2-40B4-BE49-F238E27FC236}">
                    <a16:creationId xmlns:a16="http://schemas.microsoft.com/office/drawing/2014/main" id="{A6C3D975-D683-452D-B3FA-7EFB539BFB7D}"/>
                  </a:ext>
                </a:extLst>
              </p:cNvPr>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C85C32"/>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grpSp>
      </p:grpSp>
      <p:grpSp>
        <p:nvGrpSpPr>
          <p:cNvPr id="66" name="Google Shape;2345;p67">
            <a:extLst>
              <a:ext uri="{FF2B5EF4-FFF2-40B4-BE49-F238E27FC236}">
                <a16:creationId xmlns:a16="http://schemas.microsoft.com/office/drawing/2014/main" id="{D1472D9A-DCAB-40B1-BC66-977666414C6B}"/>
              </a:ext>
            </a:extLst>
          </p:cNvPr>
          <p:cNvGrpSpPr/>
          <p:nvPr/>
        </p:nvGrpSpPr>
        <p:grpSpPr>
          <a:xfrm>
            <a:off x="-3952605" y="-202143"/>
            <a:ext cx="3811303" cy="2239304"/>
            <a:chOff x="-176671" y="557597"/>
            <a:chExt cx="2966735" cy="1739948"/>
          </a:xfrm>
        </p:grpSpPr>
        <p:grpSp>
          <p:nvGrpSpPr>
            <p:cNvPr id="67" name="Google Shape;2346;p67">
              <a:extLst>
                <a:ext uri="{FF2B5EF4-FFF2-40B4-BE49-F238E27FC236}">
                  <a16:creationId xmlns:a16="http://schemas.microsoft.com/office/drawing/2014/main" id="{23F8AEFF-BF8B-42D7-811B-D98809FFBE47}"/>
                </a:ext>
              </a:extLst>
            </p:cNvPr>
            <p:cNvGrpSpPr/>
            <p:nvPr/>
          </p:nvGrpSpPr>
          <p:grpSpPr>
            <a:xfrm>
              <a:off x="-176671" y="557597"/>
              <a:ext cx="2339644" cy="1242573"/>
              <a:chOff x="238125" y="1323775"/>
              <a:chExt cx="1366375" cy="725675"/>
            </a:xfrm>
          </p:grpSpPr>
          <p:sp>
            <p:nvSpPr>
              <p:cNvPr id="69" name="Google Shape;2347;p67">
                <a:extLst>
                  <a:ext uri="{FF2B5EF4-FFF2-40B4-BE49-F238E27FC236}">
                    <a16:creationId xmlns:a16="http://schemas.microsoft.com/office/drawing/2014/main" id="{5C49FC9C-1523-4DD9-9335-1B7BE023273A}"/>
                  </a:ext>
                </a:extLst>
              </p:cNvPr>
              <p:cNvSpPr/>
              <p:nvPr/>
            </p:nvSpPr>
            <p:spPr>
              <a:xfrm>
                <a:off x="1291600" y="1482275"/>
                <a:ext cx="128075" cy="264725"/>
              </a:xfrm>
              <a:custGeom>
                <a:avLst/>
                <a:gdLst/>
                <a:ahLst/>
                <a:cxnLst/>
                <a:rect l="l" t="t" r="r" b="b"/>
                <a:pathLst>
                  <a:path w="5123" h="10589" extrusionOk="0">
                    <a:moveTo>
                      <a:pt x="1719" y="1"/>
                    </a:moveTo>
                    <a:cubicBezTo>
                      <a:pt x="1608" y="1"/>
                      <a:pt x="1495" y="12"/>
                      <a:pt x="1381" y="36"/>
                    </a:cubicBezTo>
                    <a:cubicBezTo>
                      <a:pt x="527" y="236"/>
                      <a:pt x="1" y="1072"/>
                      <a:pt x="182" y="1925"/>
                    </a:cubicBezTo>
                    <a:lnTo>
                      <a:pt x="1853" y="9354"/>
                    </a:lnTo>
                    <a:cubicBezTo>
                      <a:pt x="2027" y="10095"/>
                      <a:pt x="2691" y="10589"/>
                      <a:pt x="3421" y="10589"/>
                    </a:cubicBezTo>
                    <a:cubicBezTo>
                      <a:pt x="3533" y="10589"/>
                      <a:pt x="3647" y="10577"/>
                      <a:pt x="3760" y="10553"/>
                    </a:cubicBezTo>
                    <a:cubicBezTo>
                      <a:pt x="4596" y="10353"/>
                      <a:pt x="5123" y="9518"/>
                      <a:pt x="4941" y="8664"/>
                    </a:cubicBezTo>
                    <a:lnTo>
                      <a:pt x="3270" y="1235"/>
                    </a:lnTo>
                    <a:cubicBezTo>
                      <a:pt x="3097" y="495"/>
                      <a:pt x="2446" y="1"/>
                      <a:pt x="171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0" name="Google Shape;2348;p67">
                <a:extLst>
                  <a:ext uri="{FF2B5EF4-FFF2-40B4-BE49-F238E27FC236}">
                    <a16:creationId xmlns:a16="http://schemas.microsoft.com/office/drawing/2014/main" id="{B100F372-F6EF-46C8-81AE-8AC740B789B3}"/>
                  </a:ext>
                </a:extLst>
              </p:cNvPr>
              <p:cNvSpPr/>
              <p:nvPr/>
            </p:nvSpPr>
            <p:spPr>
              <a:xfrm>
                <a:off x="1308850" y="1458675"/>
                <a:ext cx="136725" cy="302400"/>
              </a:xfrm>
              <a:custGeom>
                <a:avLst/>
                <a:gdLst/>
                <a:ahLst/>
                <a:cxnLst/>
                <a:rect l="l" t="t" r="r" b="b"/>
                <a:pathLst>
                  <a:path w="5469" h="12096" extrusionOk="0">
                    <a:moveTo>
                      <a:pt x="1719" y="0"/>
                    </a:moveTo>
                    <a:cubicBezTo>
                      <a:pt x="1608" y="0"/>
                      <a:pt x="1495" y="12"/>
                      <a:pt x="1381" y="36"/>
                    </a:cubicBezTo>
                    <a:cubicBezTo>
                      <a:pt x="528" y="236"/>
                      <a:pt x="1" y="1071"/>
                      <a:pt x="201" y="1925"/>
                    </a:cubicBezTo>
                    <a:lnTo>
                      <a:pt x="2199" y="10861"/>
                    </a:lnTo>
                    <a:cubicBezTo>
                      <a:pt x="2372" y="11588"/>
                      <a:pt x="3027" y="12095"/>
                      <a:pt x="3757" y="12095"/>
                    </a:cubicBezTo>
                    <a:cubicBezTo>
                      <a:pt x="3866" y="12095"/>
                      <a:pt x="3977" y="12084"/>
                      <a:pt x="4088" y="12060"/>
                    </a:cubicBezTo>
                    <a:cubicBezTo>
                      <a:pt x="4941" y="11860"/>
                      <a:pt x="5468" y="11007"/>
                      <a:pt x="5286" y="10153"/>
                    </a:cubicBezTo>
                    <a:lnTo>
                      <a:pt x="3270" y="1235"/>
                    </a:lnTo>
                    <a:cubicBezTo>
                      <a:pt x="3097" y="495"/>
                      <a:pt x="2446" y="0"/>
                      <a:pt x="1719"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1" name="Google Shape;2349;p67">
                <a:extLst>
                  <a:ext uri="{FF2B5EF4-FFF2-40B4-BE49-F238E27FC236}">
                    <a16:creationId xmlns:a16="http://schemas.microsoft.com/office/drawing/2014/main" id="{6A874616-F89E-434B-ADE9-A25424CCCE4F}"/>
                  </a:ext>
                </a:extLst>
              </p:cNvPr>
              <p:cNvSpPr/>
              <p:nvPr/>
            </p:nvSpPr>
            <p:spPr>
              <a:xfrm>
                <a:off x="886550" y="1323775"/>
                <a:ext cx="569000" cy="547675"/>
              </a:xfrm>
              <a:custGeom>
                <a:avLst/>
                <a:gdLst/>
                <a:ahLst/>
                <a:cxnLst/>
                <a:rect l="l" t="t" r="r" b="b"/>
                <a:pathLst>
                  <a:path w="22760" h="21907" extrusionOk="0">
                    <a:moveTo>
                      <a:pt x="2392" y="0"/>
                    </a:moveTo>
                    <a:cubicBezTo>
                      <a:pt x="1809" y="0"/>
                      <a:pt x="1229" y="233"/>
                      <a:pt x="800" y="691"/>
                    </a:cubicBezTo>
                    <a:cubicBezTo>
                      <a:pt x="1" y="1545"/>
                      <a:pt x="1" y="2871"/>
                      <a:pt x="836" y="3706"/>
                    </a:cubicBezTo>
                    <a:lnTo>
                      <a:pt x="17565" y="20671"/>
                    </a:lnTo>
                    <a:lnTo>
                      <a:pt x="19672" y="21906"/>
                    </a:lnTo>
                    <a:lnTo>
                      <a:pt x="22760" y="18655"/>
                    </a:lnTo>
                    <a:lnTo>
                      <a:pt x="21379" y="16621"/>
                    </a:lnTo>
                    <a:lnTo>
                      <a:pt x="3815" y="528"/>
                    </a:lnTo>
                    <a:cubicBezTo>
                      <a:pt x="3402" y="174"/>
                      <a:pt x="2896" y="0"/>
                      <a:pt x="2392"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2" name="Google Shape;2350;p67">
                <a:extLst>
                  <a:ext uri="{FF2B5EF4-FFF2-40B4-BE49-F238E27FC236}">
                    <a16:creationId xmlns:a16="http://schemas.microsoft.com/office/drawing/2014/main" id="{B6D2178D-6911-4F3D-9A53-25D196C18E2E}"/>
                  </a:ext>
                </a:extLst>
              </p:cNvPr>
              <p:cNvSpPr/>
              <p:nvPr/>
            </p:nvSpPr>
            <p:spPr>
              <a:xfrm>
                <a:off x="1374700" y="1786050"/>
                <a:ext cx="229800" cy="222075"/>
              </a:xfrm>
              <a:custGeom>
                <a:avLst/>
                <a:gdLst/>
                <a:ahLst/>
                <a:cxnLst/>
                <a:rect l="l" t="t" r="r" b="b"/>
                <a:pathLst>
                  <a:path w="9192" h="8883" extrusionOk="0">
                    <a:moveTo>
                      <a:pt x="3252" y="1"/>
                    </a:moveTo>
                    <a:lnTo>
                      <a:pt x="1" y="3452"/>
                    </a:lnTo>
                    <a:lnTo>
                      <a:pt x="1435" y="6812"/>
                    </a:lnTo>
                    <a:lnTo>
                      <a:pt x="1417" y="6812"/>
                    </a:lnTo>
                    <a:lnTo>
                      <a:pt x="8755" y="8883"/>
                    </a:lnTo>
                    <a:lnTo>
                      <a:pt x="8864" y="8755"/>
                    </a:lnTo>
                    <a:lnTo>
                      <a:pt x="5250" y="5359"/>
                    </a:lnTo>
                    <a:cubicBezTo>
                      <a:pt x="5133" y="5435"/>
                      <a:pt x="5009" y="5469"/>
                      <a:pt x="4888" y="5469"/>
                    </a:cubicBezTo>
                    <a:cubicBezTo>
                      <a:pt x="4521" y="5469"/>
                      <a:pt x="4192" y="5152"/>
                      <a:pt x="4233" y="4741"/>
                    </a:cubicBezTo>
                    <a:cubicBezTo>
                      <a:pt x="4257" y="4363"/>
                      <a:pt x="4569" y="4124"/>
                      <a:pt x="4892" y="4124"/>
                    </a:cubicBezTo>
                    <a:cubicBezTo>
                      <a:pt x="5050" y="4124"/>
                      <a:pt x="5210" y="4180"/>
                      <a:pt x="5341" y="4305"/>
                    </a:cubicBezTo>
                    <a:cubicBezTo>
                      <a:pt x="5577" y="4523"/>
                      <a:pt x="5613" y="4850"/>
                      <a:pt x="5468" y="5123"/>
                    </a:cubicBezTo>
                    <a:lnTo>
                      <a:pt x="9082" y="8537"/>
                    </a:lnTo>
                    <a:lnTo>
                      <a:pt x="9191" y="8410"/>
                    </a:lnTo>
                    <a:lnTo>
                      <a:pt x="6703" y="1217"/>
                    </a:lnTo>
                    <a:lnTo>
                      <a:pt x="3252" y="1"/>
                    </a:lnTo>
                    <a:close/>
                  </a:path>
                </a:pathLst>
              </a:custGeom>
              <a:solidFill>
                <a:srgbClr val="98C4E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3" name="Google Shape;2351;p67">
                <a:extLst>
                  <a:ext uri="{FF2B5EF4-FFF2-40B4-BE49-F238E27FC236}">
                    <a16:creationId xmlns:a16="http://schemas.microsoft.com/office/drawing/2014/main" id="{8363BF44-6C81-4038-AE69-467C77B40E18}"/>
                  </a:ext>
                </a:extLst>
              </p:cNvPr>
              <p:cNvSpPr/>
              <p:nvPr/>
            </p:nvSpPr>
            <p:spPr>
              <a:xfrm>
                <a:off x="1095425" y="1448100"/>
                <a:ext cx="275225" cy="135675"/>
              </a:xfrm>
              <a:custGeom>
                <a:avLst/>
                <a:gdLst/>
                <a:ahLst/>
                <a:cxnLst/>
                <a:rect l="l" t="t" r="r" b="b"/>
                <a:pathLst>
                  <a:path w="11009" h="5427" extrusionOk="0">
                    <a:moveTo>
                      <a:pt x="2212" y="1"/>
                    </a:moveTo>
                    <a:cubicBezTo>
                      <a:pt x="1273" y="1"/>
                      <a:pt x="428" y="649"/>
                      <a:pt x="237" y="1603"/>
                    </a:cubicBezTo>
                    <a:cubicBezTo>
                      <a:pt x="1" y="2693"/>
                      <a:pt x="691" y="3765"/>
                      <a:pt x="1781" y="3983"/>
                    </a:cubicBezTo>
                    <a:lnTo>
                      <a:pt x="8392" y="5381"/>
                    </a:lnTo>
                    <a:cubicBezTo>
                      <a:pt x="8534" y="5412"/>
                      <a:pt x="8676" y="5427"/>
                      <a:pt x="8815" y="5427"/>
                    </a:cubicBezTo>
                    <a:cubicBezTo>
                      <a:pt x="9747" y="5427"/>
                      <a:pt x="10582" y="4769"/>
                      <a:pt x="10772" y="3837"/>
                    </a:cubicBezTo>
                    <a:cubicBezTo>
                      <a:pt x="11008" y="2729"/>
                      <a:pt x="10300" y="1676"/>
                      <a:pt x="9210" y="1440"/>
                    </a:cubicBezTo>
                    <a:lnTo>
                      <a:pt x="2616" y="41"/>
                    </a:lnTo>
                    <a:cubicBezTo>
                      <a:pt x="2481" y="14"/>
                      <a:pt x="2346" y="1"/>
                      <a:pt x="221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4" name="Google Shape;2352;p67">
                <a:extLst>
                  <a:ext uri="{FF2B5EF4-FFF2-40B4-BE49-F238E27FC236}">
                    <a16:creationId xmlns:a16="http://schemas.microsoft.com/office/drawing/2014/main" id="{CB245685-1530-4ED4-B01D-39764E3D969C}"/>
                  </a:ext>
                </a:extLst>
              </p:cNvPr>
              <p:cNvSpPr/>
              <p:nvPr/>
            </p:nvSpPr>
            <p:spPr>
              <a:xfrm>
                <a:off x="942400" y="1728825"/>
                <a:ext cx="403725" cy="115375"/>
              </a:xfrm>
              <a:custGeom>
                <a:avLst/>
                <a:gdLst/>
                <a:ahLst/>
                <a:cxnLst/>
                <a:rect l="l" t="t" r="r" b="b"/>
                <a:pathLst>
                  <a:path w="16149" h="4615" extrusionOk="0">
                    <a:moveTo>
                      <a:pt x="14205" y="1"/>
                    </a:moveTo>
                    <a:lnTo>
                      <a:pt x="2671" y="55"/>
                    </a:lnTo>
                    <a:cubicBezTo>
                      <a:pt x="1617" y="55"/>
                      <a:pt x="1" y="727"/>
                      <a:pt x="73" y="2471"/>
                    </a:cubicBezTo>
                    <a:cubicBezTo>
                      <a:pt x="127" y="3765"/>
                      <a:pt x="1302" y="4615"/>
                      <a:pt x="2400" y="4615"/>
                    </a:cubicBezTo>
                    <a:cubicBezTo>
                      <a:pt x="2412" y="4615"/>
                      <a:pt x="2423" y="4615"/>
                      <a:pt x="2435" y="4614"/>
                    </a:cubicBezTo>
                    <a:lnTo>
                      <a:pt x="14296" y="3779"/>
                    </a:lnTo>
                    <a:cubicBezTo>
                      <a:pt x="15295" y="3779"/>
                      <a:pt x="16094" y="2962"/>
                      <a:pt x="16130" y="1963"/>
                    </a:cubicBezTo>
                    <a:cubicBezTo>
                      <a:pt x="16148" y="891"/>
                      <a:pt x="15276" y="1"/>
                      <a:pt x="14205"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5" name="Google Shape;2353;p67">
                <a:extLst>
                  <a:ext uri="{FF2B5EF4-FFF2-40B4-BE49-F238E27FC236}">
                    <a16:creationId xmlns:a16="http://schemas.microsoft.com/office/drawing/2014/main" id="{1A0291EA-4AF6-49ED-AB35-F980A47F290E}"/>
                  </a:ext>
                </a:extLst>
              </p:cNvPr>
              <p:cNvSpPr/>
              <p:nvPr/>
            </p:nvSpPr>
            <p:spPr>
              <a:xfrm>
                <a:off x="1110875" y="1418900"/>
                <a:ext cx="274750" cy="135375"/>
              </a:xfrm>
              <a:custGeom>
                <a:avLst/>
                <a:gdLst/>
                <a:ahLst/>
                <a:cxnLst/>
                <a:rect l="l" t="t" r="r" b="b"/>
                <a:pathLst>
                  <a:path w="10990" h="5415" extrusionOk="0">
                    <a:moveTo>
                      <a:pt x="2186" y="0"/>
                    </a:moveTo>
                    <a:cubicBezTo>
                      <a:pt x="1257" y="0"/>
                      <a:pt x="426" y="645"/>
                      <a:pt x="237" y="1591"/>
                    </a:cubicBezTo>
                    <a:cubicBezTo>
                      <a:pt x="0" y="2680"/>
                      <a:pt x="691" y="3752"/>
                      <a:pt x="1781" y="3970"/>
                    </a:cubicBezTo>
                    <a:lnTo>
                      <a:pt x="8374" y="5369"/>
                    </a:lnTo>
                    <a:cubicBezTo>
                      <a:pt x="8516" y="5399"/>
                      <a:pt x="8657" y="5414"/>
                      <a:pt x="8796" y="5414"/>
                    </a:cubicBezTo>
                    <a:cubicBezTo>
                      <a:pt x="9728" y="5414"/>
                      <a:pt x="10566" y="4755"/>
                      <a:pt x="10771" y="3807"/>
                    </a:cubicBezTo>
                    <a:cubicBezTo>
                      <a:pt x="10989" y="2735"/>
                      <a:pt x="10299" y="1663"/>
                      <a:pt x="9209" y="1427"/>
                    </a:cubicBezTo>
                    <a:lnTo>
                      <a:pt x="2616" y="47"/>
                    </a:lnTo>
                    <a:cubicBezTo>
                      <a:pt x="2472" y="15"/>
                      <a:pt x="2328" y="0"/>
                      <a:pt x="218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6" name="Google Shape;2354;p67">
                <a:extLst>
                  <a:ext uri="{FF2B5EF4-FFF2-40B4-BE49-F238E27FC236}">
                    <a16:creationId xmlns:a16="http://schemas.microsoft.com/office/drawing/2014/main" id="{1C114E01-8AA1-44EB-BD78-F78C8A46D070}"/>
                  </a:ext>
                </a:extLst>
              </p:cNvPr>
              <p:cNvSpPr/>
              <p:nvPr/>
            </p:nvSpPr>
            <p:spPr>
              <a:xfrm>
                <a:off x="766675" y="1424150"/>
                <a:ext cx="414600" cy="417775"/>
              </a:xfrm>
              <a:custGeom>
                <a:avLst/>
                <a:gdLst/>
                <a:ahLst/>
                <a:cxnLst/>
                <a:rect l="l" t="t" r="r" b="b"/>
                <a:pathLst>
                  <a:path w="16584" h="16711" extrusionOk="0">
                    <a:moveTo>
                      <a:pt x="15222" y="0"/>
                    </a:moveTo>
                    <a:lnTo>
                      <a:pt x="0" y="8283"/>
                    </a:lnTo>
                    <a:lnTo>
                      <a:pt x="2689" y="16711"/>
                    </a:lnTo>
                    <a:lnTo>
                      <a:pt x="16584" y="12315"/>
                    </a:lnTo>
                    <a:lnTo>
                      <a:pt x="15222" y="0"/>
                    </a:ln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7" name="Google Shape;2355;p67">
                <a:extLst>
                  <a:ext uri="{FF2B5EF4-FFF2-40B4-BE49-F238E27FC236}">
                    <a16:creationId xmlns:a16="http://schemas.microsoft.com/office/drawing/2014/main" id="{0E19D0F0-8BD5-4595-82F0-6297AC3F39F5}"/>
                  </a:ext>
                </a:extLst>
              </p:cNvPr>
              <p:cNvSpPr/>
              <p:nvPr/>
            </p:nvSpPr>
            <p:spPr>
              <a:xfrm>
                <a:off x="1314300" y="1492250"/>
                <a:ext cx="83125" cy="130350"/>
              </a:xfrm>
              <a:custGeom>
                <a:avLst/>
                <a:gdLst/>
                <a:ahLst/>
                <a:cxnLst/>
                <a:rect l="l" t="t" r="r" b="b"/>
                <a:pathLst>
                  <a:path w="3325" h="5214" extrusionOk="0">
                    <a:moveTo>
                      <a:pt x="2253" y="1"/>
                    </a:moveTo>
                    <a:lnTo>
                      <a:pt x="1" y="491"/>
                    </a:lnTo>
                    <a:lnTo>
                      <a:pt x="1072" y="5214"/>
                    </a:lnTo>
                    <a:lnTo>
                      <a:pt x="3325" y="4705"/>
                    </a:lnTo>
                    <a:lnTo>
                      <a:pt x="2253" y="1"/>
                    </a:ln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78" name="Google Shape;2356;p67">
                <a:extLst>
                  <a:ext uri="{FF2B5EF4-FFF2-40B4-BE49-F238E27FC236}">
                    <a16:creationId xmlns:a16="http://schemas.microsoft.com/office/drawing/2014/main" id="{022FE28A-17E8-4B59-AF28-B755914DB3B1}"/>
                  </a:ext>
                </a:extLst>
              </p:cNvPr>
              <p:cNvSpPr/>
              <p:nvPr/>
            </p:nvSpPr>
            <p:spPr>
              <a:xfrm>
                <a:off x="238125" y="1600775"/>
                <a:ext cx="653000" cy="448675"/>
              </a:xfrm>
              <a:custGeom>
                <a:avLst/>
                <a:gdLst/>
                <a:ahLst/>
                <a:cxnLst/>
                <a:rect l="l" t="t" r="r" b="b"/>
                <a:pathLst>
                  <a:path w="26120" h="17947" extrusionOk="0">
                    <a:moveTo>
                      <a:pt x="23104" y="1"/>
                    </a:moveTo>
                    <a:lnTo>
                      <a:pt x="19217" y="1236"/>
                    </a:lnTo>
                    <a:lnTo>
                      <a:pt x="19217" y="1218"/>
                    </a:lnTo>
                    <a:cubicBezTo>
                      <a:pt x="19057" y="678"/>
                      <a:pt x="18568" y="337"/>
                      <a:pt x="18033" y="337"/>
                    </a:cubicBezTo>
                    <a:cubicBezTo>
                      <a:pt x="17902" y="337"/>
                      <a:pt x="17769" y="358"/>
                      <a:pt x="17637" y="400"/>
                    </a:cubicBezTo>
                    <a:lnTo>
                      <a:pt x="0" y="5958"/>
                    </a:lnTo>
                    <a:lnTo>
                      <a:pt x="3796" y="17946"/>
                    </a:lnTo>
                    <a:lnTo>
                      <a:pt x="21415" y="12370"/>
                    </a:lnTo>
                    <a:cubicBezTo>
                      <a:pt x="22087" y="12152"/>
                      <a:pt x="22450" y="11444"/>
                      <a:pt x="22250" y="10772"/>
                    </a:cubicBezTo>
                    <a:lnTo>
                      <a:pt x="26119" y="9555"/>
                    </a:lnTo>
                    <a:lnTo>
                      <a:pt x="24303" y="3833"/>
                    </a:lnTo>
                    <a:lnTo>
                      <a:pt x="23104" y="1"/>
                    </a:lnTo>
                    <a:close/>
                  </a:path>
                </a:pathLst>
              </a:custGeom>
              <a:solidFill>
                <a:srgbClr val="B7F1D1"/>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grpSp>
        <p:sp>
          <p:nvSpPr>
            <p:cNvPr id="68" name="Google Shape;2357;p67">
              <a:extLst>
                <a:ext uri="{FF2B5EF4-FFF2-40B4-BE49-F238E27FC236}">
                  <a16:creationId xmlns:a16="http://schemas.microsoft.com/office/drawing/2014/main" id="{30C1B941-5D14-4BBD-9343-6F0DB4053362}"/>
                </a:ext>
              </a:extLst>
            </p:cNvPr>
            <p:cNvSpPr/>
            <p:nvPr/>
          </p:nvSpPr>
          <p:spPr>
            <a:xfrm>
              <a:off x="1956527" y="1665176"/>
              <a:ext cx="833537" cy="632369"/>
            </a:xfrm>
            <a:custGeom>
              <a:avLst/>
              <a:gdLst/>
              <a:ahLst/>
              <a:cxnLst/>
              <a:rect l="l" t="t" r="r" b="b"/>
              <a:pathLst>
                <a:path w="52614" h="39916" extrusionOk="0">
                  <a:moveTo>
                    <a:pt x="12778" y="3170"/>
                  </a:moveTo>
                  <a:cubicBezTo>
                    <a:pt x="18718" y="6733"/>
                    <a:pt x="26670" y="5111"/>
                    <a:pt x="33533" y="4174"/>
                  </a:cubicBezTo>
                  <a:cubicBezTo>
                    <a:pt x="36939" y="3709"/>
                    <a:pt x="42744" y="5166"/>
                    <a:pt x="43576" y="1831"/>
                  </a:cubicBezTo>
                  <a:cubicBezTo>
                    <a:pt x="44003" y="119"/>
                    <a:pt x="40298" y="425"/>
                    <a:pt x="38554" y="157"/>
                  </a:cubicBezTo>
                  <a:cubicBezTo>
                    <a:pt x="34472" y="-470"/>
                    <a:pt x="31247" y="4495"/>
                    <a:pt x="28847" y="7856"/>
                  </a:cubicBezTo>
                  <a:cubicBezTo>
                    <a:pt x="23175" y="15798"/>
                    <a:pt x="24441" y="27819"/>
                    <a:pt x="17800" y="34971"/>
                  </a:cubicBezTo>
                  <a:cubicBezTo>
                    <a:pt x="14483" y="38543"/>
                    <a:pt x="7950" y="41445"/>
                    <a:pt x="3740" y="38988"/>
                  </a:cubicBezTo>
                  <a:cubicBezTo>
                    <a:pt x="232" y="36941"/>
                    <a:pt x="-592" y="31213"/>
                    <a:pt x="392" y="27272"/>
                  </a:cubicBezTo>
                  <a:cubicBezTo>
                    <a:pt x="1920" y="21154"/>
                    <a:pt x="13433" y="19614"/>
                    <a:pt x="18804" y="22920"/>
                  </a:cubicBezTo>
                  <a:cubicBezTo>
                    <a:pt x="24045" y="26146"/>
                    <a:pt x="26627" y="32735"/>
                    <a:pt x="31859" y="35975"/>
                  </a:cubicBezTo>
                  <a:cubicBezTo>
                    <a:pt x="37744" y="39619"/>
                    <a:pt x="45746" y="36165"/>
                    <a:pt x="52614" y="35306"/>
                  </a:cubicBezTo>
                </a:path>
              </a:pathLst>
            </a:custGeom>
            <a:noFill/>
            <a:ln w="9525" cap="flat" cmpd="sng">
              <a:solidFill>
                <a:srgbClr val="3D425B"/>
              </a:solidFill>
              <a:prstDash val="solid"/>
              <a:round/>
              <a:headEnd type="none" w="med" len="med"/>
              <a:tailEnd type="none" w="med" len="med"/>
            </a:ln>
          </p:spPr>
        </p:sp>
      </p:grpSp>
      <p:grpSp>
        <p:nvGrpSpPr>
          <p:cNvPr id="79" name="Google Shape;2358;p67">
            <a:extLst>
              <a:ext uri="{FF2B5EF4-FFF2-40B4-BE49-F238E27FC236}">
                <a16:creationId xmlns:a16="http://schemas.microsoft.com/office/drawing/2014/main" id="{5113711D-1F3A-43EB-8C37-085BABBF1435}"/>
              </a:ext>
            </a:extLst>
          </p:cNvPr>
          <p:cNvGrpSpPr/>
          <p:nvPr/>
        </p:nvGrpSpPr>
        <p:grpSpPr>
          <a:xfrm>
            <a:off x="-3488113" y="5631982"/>
            <a:ext cx="2529153" cy="1976755"/>
            <a:chOff x="307600" y="2118900"/>
            <a:chExt cx="1146125" cy="887775"/>
          </a:xfrm>
        </p:grpSpPr>
        <p:sp>
          <p:nvSpPr>
            <p:cNvPr id="80" name="Google Shape;2359;p67">
              <a:extLst>
                <a:ext uri="{FF2B5EF4-FFF2-40B4-BE49-F238E27FC236}">
                  <a16:creationId xmlns:a16="http://schemas.microsoft.com/office/drawing/2014/main" id="{F96232DA-575C-4270-A5CC-A352DC84B601}"/>
                </a:ext>
              </a:extLst>
            </p:cNvPr>
            <p:cNvSpPr/>
            <p:nvPr/>
          </p:nvSpPr>
          <p:spPr>
            <a:xfrm>
              <a:off x="649075" y="2528475"/>
              <a:ext cx="248850" cy="279300"/>
            </a:xfrm>
            <a:custGeom>
              <a:avLst/>
              <a:gdLst/>
              <a:ahLst/>
              <a:cxnLst/>
              <a:rect l="l" t="t" r="r" b="b"/>
              <a:pathLst>
                <a:path w="9954" h="11172" extrusionOk="0">
                  <a:moveTo>
                    <a:pt x="5994" y="1"/>
                  </a:moveTo>
                  <a:lnTo>
                    <a:pt x="0" y="2853"/>
                  </a:lnTo>
                  <a:lnTo>
                    <a:pt x="3960" y="11172"/>
                  </a:lnTo>
                  <a:lnTo>
                    <a:pt x="9954" y="8338"/>
                  </a:lnTo>
                  <a:lnTo>
                    <a:pt x="5994" y="1"/>
                  </a:ln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81" name="Google Shape;2360;p67">
              <a:extLst>
                <a:ext uri="{FF2B5EF4-FFF2-40B4-BE49-F238E27FC236}">
                  <a16:creationId xmlns:a16="http://schemas.microsoft.com/office/drawing/2014/main" id="{6686FBA9-15B6-455E-AE25-07E4A7C3A525}"/>
                </a:ext>
              </a:extLst>
            </p:cNvPr>
            <p:cNvSpPr/>
            <p:nvPr/>
          </p:nvSpPr>
          <p:spPr>
            <a:xfrm>
              <a:off x="753950" y="2378700"/>
              <a:ext cx="411900" cy="401500"/>
            </a:xfrm>
            <a:custGeom>
              <a:avLst/>
              <a:gdLst/>
              <a:ahLst/>
              <a:cxnLst/>
              <a:rect l="l" t="t" r="r" b="b"/>
              <a:pathLst>
                <a:path w="16476" h="16060" extrusionOk="0">
                  <a:moveTo>
                    <a:pt x="10140" y="1"/>
                  </a:moveTo>
                  <a:cubicBezTo>
                    <a:pt x="9802" y="1"/>
                    <a:pt x="9459" y="76"/>
                    <a:pt x="9137" y="234"/>
                  </a:cubicBezTo>
                  <a:lnTo>
                    <a:pt x="2417" y="3413"/>
                  </a:lnTo>
                  <a:cubicBezTo>
                    <a:pt x="727" y="4212"/>
                    <a:pt x="1" y="6228"/>
                    <a:pt x="800" y="7917"/>
                  </a:cubicBezTo>
                  <a:lnTo>
                    <a:pt x="4033" y="14747"/>
                  </a:lnTo>
                  <a:cubicBezTo>
                    <a:pt x="4440" y="15574"/>
                    <a:pt x="5274" y="16059"/>
                    <a:pt x="6144" y="16059"/>
                  </a:cubicBezTo>
                  <a:cubicBezTo>
                    <a:pt x="6478" y="16059"/>
                    <a:pt x="6817" y="15988"/>
                    <a:pt x="7139" y="15837"/>
                  </a:cubicBezTo>
                  <a:lnTo>
                    <a:pt x="14822" y="12204"/>
                  </a:lnTo>
                  <a:cubicBezTo>
                    <a:pt x="15967" y="11659"/>
                    <a:pt x="16475" y="10260"/>
                    <a:pt x="15930" y="9098"/>
                  </a:cubicBezTo>
                  <a:lnTo>
                    <a:pt x="12243" y="1324"/>
                  </a:lnTo>
                  <a:cubicBezTo>
                    <a:pt x="11839" y="489"/>
                    <a:pt x="11003" y="1"/>
                    <a:pt x="1014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82" name="Google Shape;2361;p67">
              <a:extLst>
                <a:ext uri="{FF2B5EF4-FFF2-40B4-BE49-F238E27FC236}">
                  <a16:creationId xmlns:a16="http://schemas.microsoft.com/office/drawing/2014/main" id="{B54582AF-1387-4822-97B3-6D6BB7E66249}"/>
                </a:ext>
              </a:extLst>
            </p:cNvPr>
            <p:cNvSpPr/>
            <p:nvPr/>
          </p:nvSpPr>
          <p:spPr>
            <a:xfrm>
              <a:off x="846150" y="2680075"/>
              <a:ext cx="429575" cy="159800"/>
            </a:xfrm>
            <a:custGeom>
              <a:avLst/>
              <a:gdLst/>
              <a:ahLst/>
              <a:cxnLst/>
              <a:rect l="l" t="t" r="r" b="b"/>
              <a:pathLst>
                <a:path w="17183" h="6392" extrusionOk="0">
                  <a:moveTo>
                    <a:pt x="2806" y="0"/>
                  </a:moveTo>
                  <a:cubicBezTo>
                    <a:pt x="1751" y="0"/>
                    <a:pt x="459" y="494"/>
                    <a:pt x="218" y="2002"/>
                  </a:cubicBezTo>
                  <a:cubicBezTo>
                    <a:pt x="0" y="3364"/>
                    <a:pt x="1054" y="4508"/>
                    <a:pt x="2216" y="4726"/>
                  </a:cubicBezTo>
                  <a:lnTo>
                    <a:pt x="14658" y="6361"/>
                  </a:lnTo>
                  <a:cubicBezTo>
                    <a:pt x="14774" y="6381"/>
                    <a:pt x="14890" y="6391"/>
                    <a:pt x="15004" y="6391"/>
                  </a:cubicBezTo>
                  <a:cubicBezTo>
                    <a:pt x="15908" y="6391"/>
                    <a:pt x="16719" y="5773"/>
                    <a:pt x="16929" y="4853"/>
                  </a:cubicBezTo>
                  <a:cubicBezTo>
                    <a:pt x="17183" y="3745"/>
                    <a:pt x="16474" y="2637"/>
                    <a:pt x="15367" y="2419"/>
                  </a:cubicBezTo>
                  <a:lnTo>
                    <a:pt x="3415" y="58"/>
                  </a:lnTo>
                  <a:cubicBezTo>
                    <a:pt x="3229" y="21"/>
                    <a:pt x="3023" y="0"/>
                    <a:pt x="280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83" name="Google Shape;2362;p67">
              <a:extLst>
                <a:ext uri="{FF2B5EF4-FFF2-40B4-BE49-F238E27FC236}">
                  <a16:creationId xmlns:a16="http://schemas.microsoft.com/office/drawing/2014/main" id="{E3F59A8E-FD5B-4E4A-A556-83D686A2188C}"/>
                </a:ext>
              </a:extLst>
            </p:cNvPr>
            <p:cNvSpPr/>
            <p:nvPr/>
          </p:nvSpPr>
          <p:spPr>
            <a:xfrm>
              <a:off x="946050" y="2260125"/>
              <a:ext cx="343300" cy="193450"/>
            </a:xfrm>
            <a:custGeom>
              <a:avLst/>
              <a:gdLst/>
              <a:ahLst/>
              <a:cxnLst/>
              <a:rect l="l" t="t" r="r" b="b"/>
              <a:pathLst>
                <a:path w="13732" h="7738" extrusionOk="0">
                  <a:moveTo>
                    <a:pt x="12226" y="1"/>
                  </a:moveTo>
                  <a:cubicBezTo>
                    <a:pt x="12035" y="1"/>
                    <a:pt x="11843" y="42"/>
                    <a:pt x="11661" y="127"/>
                  </a:cubicBezTo>
                  <a:lnTo>
                    <a:pt x="945" y="5213"/>
                  </a:lnTo>
                  <a:cubicBezTo>
                    <a:pt x="273" y="5522"/>
                    <a:pt x="0" y="6321"/>
                    <a:pt x="309" y="6975"/>
                  </a:cubicBezTo>
                  <a:cubicBezTo>
                    <a:pt x="532" y="7461"/>
                    <a:pt x="1011" y="7738"/>
                    <a:pt x="1506" y="7738"/>
                  </a:cubicBezTo>
                  <a:cubicBezTo>
                    <a:pt x="1696" y="7738"/>
                    <a:pt x="1889" y="7697"/>
                    <a:pt x="2071" y="7611"/>
                  </a:cubicBezTo>
                  <a:lnTo>
                    <a:pt x="12787" y="2525"/>
                  </a:lnTo>
                  <a:cubicBezTo>
                    <a:pt x="13459" y="2216"/>
                    <a:pt x="13732" y="1417"/>
                    <a:pt x="13423" y="763"/>
                  </a:cubicBezTo>
                  <a:cubicBezTo>
                    <a:pt x="13200" y="278"/>
                    <a:pt x="12721" y="1"/>
                    <a:pt x="12226"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84" name="Google Shape;2363;p67">
              <a:extLst>
                <a:ext uri="{FF2B5EF4-FFF2-40B4-BE49-F238E27FC236}">
                  <a16:creationId xmlns:a16="http://schemas.microsoft.com/office/drawing/2014/main" id="{DF9C2575-82EC-435A-A5EC-214153165F2C}"/>
                </a:ext>
              </a:extLst>
            </p:cNvPr>
            <p:cNvSpPr/>
            <p:nvPr/>
          </p:nvSpPr>
          <p:spPr>
            <a:xfrm>
              <a:off x="1016875" y="2305625"/>
              <a:ext cx="383275" cy="212350"/>
            </a:xfrm>
            <a:custGeom>
              <a:avLst/>
              <a:gdLst/>
              <a:ahLst/>
              <a:cxnLst/>
              <a:rect l="l" t="t" r="r" b="b"/>
              <a:pathLst>
                <a:path w="15331" h="8494" extrusionOk="0">
                  <a:moveTo>
                    <a:pt x="13803" y="0"/>
                  </a:moveTo>
                  <a:cubicBezTo>
                    <a:pt x="13616" y="0"/>
                    <a:pt x="13425" y="40"/>
                    <a:pt x="13242" y="124"/>
                  </a:cubicBezTo>
                  <a:lnTo>
                    <a:pt x="945" y="5972"/>
                  </a:lnTo>
                  <a:cubicBezTo>
                    <a:pt x="291" y="6281"/>
                    <a:pt x="1" y="7080"/>
                    <a:pt x="309" y="7734"/>
                  </a:cubicBezTo>
                  <a:cubicBezTo>
                    <a:pt x="547" y="8210"/>
                    <a:pt x="1026" y="8494"/>
                    <a:pt x="1528" y="8494"/>
                  </a:cubicBezTo>
                  <a:cubicBezTo>
                    <a:pt x="1716" y="8494"/>
                    <a:pt x="1907" y="8454"/>
                    <a:pt x="2089" y="8370"/>
                  </a:cubicBezTo>
                  <a:lnTo>
                    <a:pt x="14386" y="2521"/>
                  </a:lnTo>
                  <a:cubicBezTo>
                    <a:pt x="15040" y="2213"/>
                    <a:pt x="15331" y="1432"/>
                    <a:pt x="15022" y="760"/>
                  </a:cubicBezTo>
                  <a:cubicBezTo>
                    <a:pt x="14784" y="284"/>
                    <a:pt x="14305" y="0"/>
                    <a:pt x="1380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86" name="Google Shape;2364;p67">
              <a:extLst>
                <a:ext uri="{FF2B5EF4-FFF2-40B4-BE49-F238E27FC236}">
                  <a16:creationId xmlns:a16="http://schemas.microsoft.com/office/drawing/2014/main" id="{48A22EBF-82CF-43D8-A507-BE9564A43E10}"/>
                </a:ext>
              </a:extLst>
            </p:cNvPr>
            <p:cNvSpPr/>
            <p:nvPr/>
          </p:nvSpPr>
          <p:spPr>
            <a:xfrm>
              <a:off x="1054575" y="2376900"/>
              <a:ext cx="399150" cy="220175"/>
            </a:xfrm>
            <a:custGeom>
              <a:avLst/>
              <a:gdLst/>
              <a:ahLst/>
              <a:cxnLst/>
              <a:rect l="l" t="t" r="r" b="b"/>
              <a:pathLst>
                <a:path w="15966" h="8807" extrusionOk="0">
                  <a:moveTo>
                    <a:pt x="14449" y="1"/>
                  </a:moveTo>
                  <a:cubicBezTo>
                    <a:pt x="14262" y="1"/>
                    <a:pt x="14073" y="40"/>
                    <a:pt x="13895" y="124"/>
                  </a:cubicBezTo>
                  <a:lnTo>
                    <a:pt x="945" y="6282"/>
                  </a:lnTo>
                  <a:cubicBezTo>
                    <a:pt x="273" y="6591"/>
                    <a:pt x="0" y="7390"/>
                    <a:pt x="309" y="8044"/>
                  </a:cubicBezTo>
                  <a:cubicBezTo>
                    <a:pt x="532" y="8529"/>
                    <a:pt x="1011" y="8806"/>
                    <a:pt x="1513" y="8806"/>
                  </a:cubicBezTo>
                  <a:cubicBezTo>
                    <a:pt x="1706" y="8806"/>
                    <a:pt x="1902" y="8765"/>
                    <a:pt x="2089" y="8680"/>
                  </a:cubicBezTo>
                  <a:lnTo>
                    <a:pt x="15021" y="2522"/>
                  </a:lnTo>
                  <a:cubicBezTo>
                    <a:pt x="15694" y="2213"/>
                    <a:pt x="15966" y="1432"/>
                    <a:pt x="15657" y="760"/>
                  </a:cubicBezTo>
                  <a:cubicBezTo>
                    <a:pt x="15432" y="284"/>
                    <a:pt x="14948" y="1"/>
                    <a:pt x="1444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87" name="Google Shape;2365;p67">
              <a:extLst>
                <a:ext uri="{FF2B5EF4-FFF2-40B4-BE49-F238E27FC236}">
                  <a16:creationId xmlns:a16="http://schemas.microsoft.com/office/drawing/2014/main" id="{8B8B8BE4-38F1-4BD4-B135-AE48115B641D}"/>
                </a:ext>
              </a:extLst>
            </p:cNvPr>
            <p:cNvSpPr/>
            <p:nvPr/>
          </p:nvSpPr>
          <p:spPr>
            <a:xfrm>
              <a:off x="1070450" y="2481525"/>
              <a:ext cx="370575" cy="206350"/>
            </a:xfrm>
            <a:custGeom>
              <a:avLst/>
              <a:gdLst/>
              <a:ahLst/>
              <a:cxnLst/>
              <a:rect l="l" t="t" r="r" b="b"/>
              <a:pathLst>
                <a:path w="14823" h="8254" extrusionOk="0">
                  <a:moveTo>
                    <a:pt x="13323" y="0"/>
                  </a:moveTo>
                  <a:cubicBezTo>
                    <a:pt x="13131" y="0"/>
                    <a:pt x="12935" y="43"/>
                    <a:pt x="12752" y="135"/>
                  </a:cubicBezTo>
                  <a:lnTo>
                    <a:pt x="945" y="5730"/>
                  </a:lnTo>
                  <a:cubicBezTo>
                    <a:pt x="273" y="6038"/>
                    <a:pt x="1" y="6838"/>
                    <a:pt x="310" y="7492"/>
                  </a:cubicBezTo>
                  <a:cubicBezTo>
                    <a:pt x="533" y="7977"/>
                    <a:pt x="1012" y="8254"/>
                    <a:pt x="1507" y="8254"/>
                  </a:cubicBezTo>
                  <a:cubicBezTo>
                    <a:pt x="1697" y="8254"/>
                    <a:pt x="1890" y="8213"/>
                    <a:pt x="2072" y="8127"/>
                  </a:cubicBezTo>
                  <a:lnTo>
                    <a:pt x="13878" y="2533"/>
                  </a:lnTo>
                  <a:cubicBezTo>
                    <a:pt x="14550" y="2206"/>
                    <a:pt x="14822" y="1425"/>
                    <a:pt x="14514" y="753"/>
                  </a:cubicBezTo>
                  <a:cubicBezTo>
                    <a:pt x="14292" y="283"/>
                    <a:pt x="13816" y="0"/>
                    <a:pt x="1332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88" name="Google Shape;2366;p67">
              <a:extLst>
                <a:ext uri="{FF2B5EF4-FFF2-40B4-BE49-F238E27FC236}">
                  <a16:creationId xmlns:a16="http://schemas.microsoft.com/office/drawing/2014/main" id="{50D7DC8F-94BF-4957-9894-4F3BFB7D0ECC}"/>
                </a:ext>
              </a:extLst>
            </p:cNvPr>
            <p:cNvSpPr/>
            <p:nvPr/>
          </p:nvSpPr>
          <p:spPr>
            <a:xfrm>
              <a:off x="307600" y="2561175"/>
              <a:ext cx="499975" cy="445500"/>
            </a:xfrm>
            <a:custGeom>
              <a:avLst/>
              <a:gdLst/>
              <a:ahLst/>
              <a:cxnLst/>
              <a:rect l="l" t="t" r="r" b="b"/>
              <a:pathLst>
                <a:path w="19999" h="17820" extrusionOk="0">
                  <a:moveTo>
                    <a:pt x="19998" y="9446"/>
                  </a:moveTo>
                  <a:lnTo>
                    <a:pt x="17328" y="3797"/>
                  </a:lnTo>
                  <a:lnTo>
                    <a:pt x="15530" y="1"/>
                  </a:lnTo>
                  <a:lnTo>
                    <a:pt x="11080" y="2144"/>
                  </a:lnTo>
                  <a:lnTo>
                    <a:pt x="11080" y="2126"/>
                  </a:lnTo>
                  <a:cubicBezTo>
                    <a:pt x="10753" y="1472"/>
                    <a:pt x="9972" y="1181"/>
                    <a:pt x="9318" y="1508"/>
                  </a:cubicBezTo>
                  <a:lnTo>
                    <a:pt x="0" y="5995"/>
                  </a:lnTo>
                  <a:lnTo>
                    <a:pt x="5631" y="17819"/>
                  </a:lnTo>
                  <a:lnTo>
                    <a:pt x="14931" y="13333"/>
                  </a:lnTo>
                  <a:cubicBezTo>
                    <a:pt x="15584" y="13024"/>
                    <a:pt x="15857" y="12243"/>
                    <a:pt x="15548" y="11589"/>
                  </a:cubicBezTo>
                  <a:lnTo>
                    <a:pt x="15548" y="11589"/>
                  </a:lnTo>
                  <a:close/>
                </a:path>
              </a:pathLst>
            </a:custGeom>
            <a:solidFill>
              <a:srgbClr val="73C498"/>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89" name="Google Shape;2367;p67">
              <a:extLst>
                <a:ext uri="{FF2B5EF4-FFF2-40B4-BE49-F238E27FC236}">
                  <a16:creationId xmlns:a16="http://schemas.microsoft.com/office/drawing/2014/main" id="{AC906FE4-A0AB-4376-BE98-D6FC839926E1}"/>
                </a:ext>
              </a:extLst>
            </p:cNvPr>
            <p:cNvSpPr/>
            <p:nvPr/>
          </p:nvSpPr>
          <p:spPr>
            <a:xfrm>
              <a:off x="930150" y="2266025"/>
              <a:ext cx="190275" cy="469100"/>
            </a:xfrm>
            <a:custGeom>
              <a:avLst/>
              <a:gdLst/>
              <a:ahLst/>
              <a:cxnLst/>
              <a:rect l="l" t="t" r="r" b="b"/>
              <a:pathLst>
                <a:path w="7611" h="18764" extrusionOk="0">
                  <a:moveTo>
                    <a:pt x="2162" y="0"/>
                  </a:moveTo>
                  <a:lnTo>
                    <a:pt x="19" y="636"/>
                  </a:lnTo>
                  <a:lnTo>
                    <a:pt x="0" y="709"/>
                  </a:lnTo>
                  <a:lnTo>
                    <a:pt x="5413" y="18763"/>
                  </a:lnTo>
                  <a:lnTo>
                    <a:pt x="7611" y="18110"/>
                  </a:lnTo>
                  <a:lnTo>
                    <a:pt x="2216" y="55"/>
                  </a:lnTo>
                  <a:lnTo>
                    <a:pt x="2162" y="0"/>
                  </a:lnTo>
                  <a:close/>
                </a:path>
              </a:pathLst>
            </a:custGeom>
            <a:solidFill>
              <a:srgbClr val="98C4E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0" name="Google Shape;2368;p67">
              <a:extLst>
                <a:ext uri="{FF2B5EF4-FFF2-40B4-BE49-F238E27FC236}">
                  <a16:creationId xmlns:a16="http://schemas.microsoft.com/office/drawing/2014/main" id="{2082E065-4E79-418D-A5E4-477CE891EC4E}"/>
                </a:ext>
              </a:extLst>
            </p:cNvPr>
            <p:cNvSpPr/>
            <p:nvPr/>
          </p:nvSpPr>
          <p:spPr>
            <a:xfrm>
              <a:off x="930600" y="2234700"/>
              <a:ext cx="53600" cy="47250"/>
            </a:xfrm>
            <a:custGeom>
              <a:avLst/>
              <a:gdLst/>
              <a:ahLst/>
              <a:cxnLst/>
              <a:rect l="l" t="t" r="r" b="b"/>
              <a:pathLst>
                <a:path w="2144" h="1890" extrusionOk="0">
                  <a:moveTo>
                    <a:pt x="1018" y="0"/>
                  </a:moveTo>
                  <a:lnTo>
                    <a:pt x="237" y="218"/>
                  </a:lnTo>
                  <a:lnTo>
                    <a:pt x="1" y="1889"/>
                  </a:lnTo>
                  <a:lnTo>
                    <a:pt x="2144" y="1253"/>
                  </a:lnTo>
                  <a:lnTo>
                    <a:pt x="1018" y="0"/>
                  </a:lnTo>
                  <a:close/>
                </a:path>
              </a:pathLst>
            </a:custGeom>
            <a:solidFill>
              <a:srgbClr val="FFFFF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1" name="Google Shape;2369;p67">
              <a:extLst>
                <a:ext uri="{FF2B5EF4-FFF2-40B4-BE49-F238E27FC236}">
                  <a16:creationId xmlns:a16="http://schemas.microsoft.com/office/drawing/2014/main" id="{A72701C2-CF1B-45D5-8B78-ED779120468D}"/>
                </a:ext>
              </a:extLst>
            </p:cNvPr>
            <p:cNvSpPr/>
            <p:nvPr/>
          </p:nvSpPr>
          <p:spPr>
            <a:xfrm>
              <a:off x="936500" y="2216525"/>
              <a:ext cx="19550" cy="23650"/>
            </a:xfrm>
            <a:custGeom>
              <a:avLst/>
              <a:gdLst/>
              <a:ahLst/>
              <a:cxnLst/>
              <a:rect l="l" t="t" r="r" b="b"/>
              <a:pathLst>
                <a:path w="782" h="946" extrusionOk="0">
                  <a:moveTo>
                    <a:pt x="146" y="1"/>
                  </a:moveTo>
                  <a:lnTo>
                    <a:pt x="1" y="945"/>
                  </a:lnTo>
                  <a:lnTo>
                    <a:pt x="782" y="727"/>
                  </a:lnTo>
                  <a:lnTo>
                    <a:pt x="146" y="1"/>
                  </a:lnTo>
                  <a:close/>
                </a:path>
              </a:pathLst>
            </a:custGeom>
            <a:solidFill>
              <a:srgbClr val="98C4E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2" name="Google Shape;2370;p67">
              <a:extLst>
                <a:ext uri="{FF2B5EF4-FFF2-40B4-BE49-F238E27FC236}">
                  <a16:creationId xmlns:a16="http://schemas.microsoft.com/office/drawing/2014/main" id="{5E2550C6-C9D5-482D-A93A-3D67ED282074}"/>
                </a:ext>
              </a:extLst>
            </p:cNvPr>
            <p:cNvSpPr/>
            <p:nvPr/>
          </p:nvSpPr>
          <p:spPr>
            <a:xfrm>
              <a:off x="1021425" y="2490350"/>
              <a:ext cx="72225" cy="194825"/>
            </a:xfrm>
            <a:custGeom>
              <a:avLst/>
              <a:gdLst/>
              <a:ahLst/>
              <a:cxnLst/>
              <a:rect l="l" t="t" r="r" b="b"/>
              <a:pathLst>
                <a:path w="2889" h="7793" extrusionOk="0">
                  <a:moveTo>
                    <a:pt x="600" y="0"/>
                  </a:moveTo>
                  <a:lnTo>
                    <a:pt x="0" y="182"/>
                  </a:lnTo>
                  <a:lnTo>
                    <a:pt x="2307" y="7792"/>
                  </a:lnTo>
                  <a:lnTo>
                    <a:pt x="2888" y="7611"/>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3" name="Google Shape;2371;p67">
              <a:extLst>
                <a:ext uri="{FF2B5EF4-FFF2-40B4-BE49-F238E27FC236}">
                  <a16:creationId xmlns:a16="http://schemas.microsoft.com/office/drawing/2014/main" id="{1918E0A8-F9BF-441C-B0ED-A74E49A09872}"/>
                </a:ext>
              </a:extLst>
            </p:cNvPr>
            <p:cNvSpPr/>
            <p:nvPr/>
          </p:nvSpPr>
          <p:spPr>
            <a:xfrm>
              <a:off x="1069100" y="2729750"/>
              <a:ext cx="63600" cy="47550"/>
            </a:xfrm>
            <a:custGeom>
              <a:avLst/>
              <a:gdLst/>
              <a:ahLst/>
              <a:cxnLst/>
              <a:rect l="l" t="t" r="r" b="b"/>
              <a:pathLst>
                <a:path w="2544" h="1902" extrusionOk="0">
                  <a:moveTo>
                    <a:pt x="1941" y="1"/>
                  </a:moveTo>
                  <a:cubicBezTo>
                    <a:pt x="1912" y="1"/>
                    <a:pt x="1882" y="5"/>
                    <a:pt x="1853" y="15"/>
                  </a:cubicBezTo>
                  <a:lnTo>
                    <a:pt x="291" y="487"/>
                  </a:lnTo>
                  <a:cubicBezTo>
                    <a:pt x="109" y="541"/>
                    <a:pt x="0" y="723"/>
                    <a:pt x="55" y="905"/>
                  </a:cubicBezTo>
                  <a:lnTo>
                    <a:pt x="273" y="1668"/>
                  </a:lnTo>
                  <a:cubicBezTo>
                    <a:pt x="317" y="1814"/>
                    <a:pt x="455" y="1901"/>
                    <a:pt x="602" y="1901"/>
                  </a:cubicBezTo>
                  <a:cubicBezTo>
                    <a:pt x="637" y="1901"/>
                    <a:pt x="673" y="1896"/>
                    <a:pt x="709" y="1885"/>
                  </a:cubicBezTo>
                  <a:lnTo>
                    <a:pt x="2271" y="1413"/>
                  </a:lnTo>
                  <a:cubicBezTo>
                    <a:pt x="2453" y="1359"/>
                    <a:pt x="2543" y="1177"/>
                    <a:pt x="2489" y="995"/>
                  </a:cubicBezTo>
                  <a:lnTo>
                    <a:pt x="2271" y="251"/>
                  </a:lnTo>
                  <a:cubicBezTo>
                    <a:pt x="2226" y="101"/>
                    <a:pt x="2082" y="1"/>
                    <a:pt x="1941" y="1"/>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4" name="Google Shape;2372;p67">
              <a:extLst>
                <a:ext uri="{FF2B5EF4-FFF2-40B4-BE49-F238E27FC236}">
                  <a16:creationId xmlns:a16="http://schemas.microsoft.com/office/drawing/2014/main" id="{FB1A4DF4-AE5C-4E3B-A3C7-C6529C157D7D}"/>
                </a:ext>
              </a:extLst>
            </p:cNvPr>
            <p:cNvSpPr/>
            <p:nvPr/>
          </p:nvSpPr>
          <p:spPr>
            <a:xfrm>
              <a:off x="1054125" y="2688325"/>
              <a:ext cx="75850" cy="71325"/>
            </a:xfrm>
            <a:custGeom>
              <a:avLst/>
              <a:gdLst/>
              <a:ahLst/>
              <a:cxnLst/>
              <a:rect l="l" t="t" r="r" b="b"/>
              <a:pathLst>
                <a:path w="3034" h="2853" extrusionOk="0">
                  <a:moveTo>
                    <a:pt x="2398" y="1"/>
                  </a:moveTo>
                  <a:lnTo>
                    <a:pt x="0" y="709"/>
                  </a:lnTo>
                  <a:lnTo>
                    <a:pt x="636" y="2852"/>
                  </a:lnTo>
                  <a:lnTo>
                    <a:pt x="3033" y="2144"/>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5" name="Google Shape;2373;p67">
              <a:extLst>
                <a:ext uri="{FF2B5EF4-FFF2-40B4-BE49-F238E27FC236}">
                  <a16:creationId xmlns:a16="http://schemas.microsoft.com/office/drawing/2014/main" id="{576647DC-49A7-4F4B-BBEF-7573A26D11A3}"/>
                </a:ext>
              </a:extLst>
            </p:cNvPr>
            <p:cNvSpPr/>
            <p:nvPr/>
          </p:nvSpPr>
          <p:spPr>
            <a:xfrm>
              <a:off x="1056850" y="2697400"/>
              <a:ext cx="61775" cy="24550"/>
            </a:xfrm>
            <a:custGeom>
              <a:avLst/>
              <a:gdLst/>
              <a:ahLst/>
              <a:cxnLst/>
              <a:rect l="l" t="t" r="r" b="b"/>
              <a:pathLst>
                <a:path w="2471" h="982" extrusionOk="0">
                  <a:moveTo>
                    <a:pt x="2398" y="1"/>
                  </a:moveTo>
                  <a:lnTo>
                    <a:pt x="0" y="709"/>
                  </a:lnTo>
                  <a:lnTo>
                    <a:pt x="73" y="982"/>
                  </a:lnTo>
                  <a:lnTo>
                    <a:pt x="2470"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6" name="Google Shape;2374;p67">
              <a:extLst>
                <a:ext uri="{FF2B5EF4-FFF2-40B4-BE49-F238E27FC236}">
                  <a16:creationId xmlns:a16="http://schemas.microsoft.com/office/drawing/2014/main" id="{38514F6F-FBC8-447C-9790-CCE0B371CCE3}"/>
                </a:ext>
              </a:extLst>
            </p:cNvPr>
            <p:cNvSpPr/>
            <p:nvPr/>
          </p:nvSpPr>
          <p:spPr>
            <a:xfrm>
              <a:off x="1060925" y="2710575"/>
              <a:ext cx="61775" cy="24550"/>
            </a:xfrm>
            <a:custGeom>
              <a:avLst/>
              <a:gdLst/>
              <a:ahLst/>
              <a:cxnLst/>
              <a:rect l="l" t="t" r="r" b="b"/>
              <a:pathLst>
                <a:path w="2471" h="982" extrusionOk="0">
                  <a:moveTo>
                    <a:pt x="2398" y="1"/>
                  </a:moveTo>
                  <a:lnTo>
                    <a:pt x="0" y="709"/>
                  </a:lnTo>
                  <a:lnTo>
                    <a:pt x="73" y="981"/>
                  </a:lnTo>
                  <a:lnTo>
                    <a:pt x="2471"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7" name="Google Shape;2375;p67">
              <a:extLst>
                <a:ext uri="{FF2B5EF4-FFF2-40B4-BE49-F238E27FC236}">
                  <a16:creationId xmlns:a16="http://schemas.microsoft.com/office/drawing/2014/main" id="{5FBD8301-885C-46AC-9E2E-64FC2D4DEBD5}"/>
                </a:ext>
              </a:extLst>
            </p:cNvPr>
            <p:cNvSpPr/>
            <p:nvPr/>
          </p:nvSpPr>
          <p:spPr>
            <a:xfrm>
              <a:off x="1064550" y="2723750"/>
              <a:ext cx="62250" cy="24550"/>
            </a:xfrm>
            <a:custGeom>
              <a:avLst/>
              <a:gdLst/>
              <a:ahLst/>
              <a:cxnLst/>
              <a:rect l="l" t="t" r="r" b="b"/>
              <a:pathLst>
                <a:path w="2490" h="982" extrusionOk="0">
                  <a:moveTo>
                    <a:pt x="2398" y="0"/>
                  </a:moveTo>
                  <a:lnTo>
                    <a:pt x="1" y="727"/>
                  </a:lnTo>
                  <a:lnTo>
                    <a:pt x="92" y="981"/>
                  </a:lnTo>
                  <a:lnTo>
                    <a:pt x="2489" y="273"/>
                  </a:lnTo>
                  <a:lnTo>
                    <a:pt x="2398"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8" name="Google Shape;2376;p67">
              <a:extLst>
                <a:ext uri="{FF2B5EF4-FFF2-40B4-BE49-F238E27FC236}">
                  <a16:creationId xmlns:a16="http://schemas.microsoft.com/office/drawing/2014/main" id="{3F1349EF-4F7D-4A2D-973D-36B1E993C8BE}"/>
                </a:ext>
              </a:extLst>
            </p:cNvPr>
            <p:cNvSpPr/>
            <p:nvPr/>
          </p:nvSpPr>
          <p:spPr>
            <a:xfrm>
              <a:off x="1004700" y="2461025"/>
              <a:ext cx="24000" cy="19675"/>
            </a:xfrm>
            <a:custGeom>
              <a:avLst/>
              <a:gdLst/>
              <a:ahLst/>
              <a:cxnLst/>
              <a:rect l="l" t="t" r="r" b="b"/>
              <a:pathLst>
                <a:path w="960" h="787" extrusionOk="0">
                  <a:moveTo>
                    <a:pt x="465" y="0"/>
                  </a:moveTo>
                  <a:cubicBezTo>
                    <a:pt x="217" y="0"/>
                    <a:pt x="1" y="239"/>
                    <a:pt x="88" y="501"/>
                  </a:cubicBezTo>
                  <a:cubicBezTo>
                    <a:pt x="134" y="670"/>
                    <a:pt x="296" y="786"/>
                    <a:pt x="476" y="786"/>
                  </a:cubicBezTo>
                  <a:cubicBezTo>
                    <a:pt x="510" y="786"/>
                    <a:pt x="544" y="782"/>
                    <a:pt x="578" y="774"/>
                  </a:cubicBezTo>
                  <a:cubicBezTo>
                    <a:pt x="905" y="665"/>
                    <a:pt x="960" y="211"/>
                    <a:pt x="651" y="47"/>
                  </a:cubicBezTo>
                  <a:cubicBezTo>
                    <a:pt x="590" y="15"/>
                    <a:pt x="527" y="0"/>
                    <a:pt x="465"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99" name="Google Shape;2377;p67">
              <a:extLst>
                <a:ext uri="{FF2B5EF4-FFF2-40B4-BE49-F238E27FC236}">
                  <a16:creationId xmlns:a16="http://schemas.microsoft.com/office/drawing/2014/main" id="{A2EBF8D2-69B6-48FF-8150-FAE4FF8B396D}"/>
                </a:ext>
              </a:extLst>
            </p:cNvPr>
            <p:cNvSpPr/>
            <p:nvPr/>
          </p:nvSpPr>
          <p:spPr>
            <a:xfrm>
              <a:off x="995625" y="2429700"/>
              <a:ext cx="23550" cy="19700"/>
            </a:xfrm>
            <a:custGeom>
              <a:avLst/>
              <a:gdLst/>
              <a:ahLst/>
              <a:cxnLst/>
              <a:rect l="l" t="t" r="r" b="b"/>
              <a:pathLst>
                <a:path w="942" h="788" extrusionOk="0">
                  <a:moveTo>
                    <a:pt x="450" y="0"/>
                  </a:moveTo>
                  <a:cubicBezTo>
                    <a:pt x="205" y="0"/>
                    <a:pt x="0" y="242"/>
                    <a:pt x="88" y="519"/>
                  </a:cubicBezTo>
                  <a:cubicBezTo>
                    <a:pt x="133" y="684"/>
                    <a:pt x="290" y="787"/>
                    <a:pt x="455" y="787"/>
                  </a:cubicBezTo>
                  <a:cubicBezTo>
                    <a:pt x="490" y="787"/>
                    <a:pt x="525" y="783"/>
                    <a:pt x="560" y="773"/>
                  </a:cubicBezTo>
                  <a:cubicBezTo>
                    <a:pt x="905" y="664"/>
                    <a:pt x="941" y="210"/>
                    <a:pt x="633" y="47"/>
                  </a:cubicBezTo>
                  <a:cubicBezTo>
                    <a:pt x="572" y="15"/>
                    <a:pt x="510" y="0"/>
                    <a:pt x="450"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0" name="Google Shape;2378;p67">
              <a:extLst>
                <a:ext uri="{FF2B5EF4-FFF2-40B4-BE49-F238E27FC236}">
                  <a16:creationId xmlns:a16="http://schemas.microsoft.com/office/drawing/2014/main" id="{96C082FF-251D-4347-BF98-F56A3D5DC1FB}"/>
                </a:ext>
              </a:extLst>
            </p:cNvPr>
            <p:cNvSpPr/>
            <p:nvPr/>
          </p:nvSpPr>
          <p:spPr>
            <a:xfrm>
              <a:off x="986075" y="2398800"/>
              <a:ext cx="24025" cy="19425"/>
            </a:xfrm>
            <a:custGeom>
              <a:avLst/>
              <a:gdLst/>
              <a:ahLst/>
              <a:cxnLst/>
              <a:rect l="l" t="t" r="r" b="b"/>
              <a:pathLst>
                <a:path w="961" h="777" extrusionOk="0">
                  <a:moveTo>
                    <a:pt x="466" y="1"/>
                  </a:moveTo>
                  <a:cubicBezTo>
                    <a:pt x="217" y="1"/>
                    <a:pt x="1" y="240"/>
                    <a:pt x="88" y="502"/>
                  </a:cubicBezTo>
                  <a:cubicBezTo>
                    <a:pt x="132" y="663"/>
                    <a:pt x="282" y="777"/>
                    <a:pt x="453" y="777"/>
                  </a:cubicBezTo>
                  <a:cubicBezTo>
                    <a:pt x="494" y="777"/>
                    <a:pt x="536" y="770"/>
                    <a:pt x="579" y="756"/>
                  </a:cubicBezTo>
                  <a:cubicBezTo>
                    <a:pt x="906" y="665"/>
                    <a:pt x="960" y="211"/>
                    <a:pt x="651" y="48"/>
                  </a:cubicBezTo>
                  <a:cubicBezTo>
                    <a:pt x="590" y="15"/>
                    <a:pt x="527" y="1"/>
                    <a:pt x="46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1" name="Google Shape;2379;p67">
              <a:extLst>
                <a:ext uri="{FF2B5EF4-FFF2-40B4-BE49-F238E27FC236}">
                  <a16:creationId xmlns:a16="http://schemas.microsoft.com/office/drawing/2014/main" id="{83FF08A9-EB2B-4B7A-85B2-E57BEE8049C3}"/>
                </a:ext>
              </a:extLst>
            </p:cNvPr>
            <p:cNvSpPr/>
            <p:nvPr/>
          </p:nvSpPr>
          <p:spPr>
            <a:xfrm>
              <a:off x="1043225" y="2172925"/>
              <a:ext cx="140775" cy="475025"/>
            </a:xfrm>
            <a:custGeom>
              <a:avLst/>
              <a:gdLst/>
              <a:ahLst/>
              <a:cxnLst/>
              <a:rect l="l" t="t" r="r" b="b"/>
              <a:pathLst>
                <a:path w="5631" h="19001" extrusionOk="0">
                  <a:moveTo>
                    <a:pt x="2216" y="1"/>
                  </a:moveTo>
                  <a:lnTo>
                    <a:pt x="18" y="401"/>
                  </a:lnTo>
                  <a:lnTo>
                    <a:pt x="0" y="473"/>
                  </a:lnTo>
                  <a:lnTo>
                    <a:pt x="3360" y="19000"/>
                  </a:lnTo>
                  <a:lnTo>
                    <a:pt x="5631" y="18600"/>
                  </a:lnTo>
                  <a:lnTo>
                    <a:pt x="2271" y="55"/>
                  </a:lnTo>
                  <a:lnTo>
                    <a:pt x="2216" y="1"/>
                  </a:lnTo>
                  <a:close/>
                </a:path>
              </a:pathLst>
            </a:custGeom>
            <a:solidFill>
              <a:srgbClr val="C85C32"/>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2" name="Google Shape;2380;p67">
              <a:extLst>
                <a:ext uri="{FF2B5EF4-FFF2-40B4-BE49-F238E27FC236}">
                  <a16:creationId xmlns:a16="http://schemas.microsoft.com/office/drawing/2014/main" id="{8F62CC3D-1842-4EE1-AD69-1D245C49D089}"/>
                </a:ext>
              </a:extLst>
            </p:cNvPr>
            <p:cNvSpPr/>
            <p:nvPr/>
          </p:nvSpPr>
          <p:spPr>
            <a:xfrm>
              <a:off x="1043675" y="2138425"/>
              <a:ext cx="54975" cy="44525"/>
            </a:xfrm>
            <a:custGeom>
              <a:avLst/>
              <a:gdLst/>
              <a:ahLst/>
              <a:cxnLst/>
              <a:rect l="l" t="t" r="r" b="b"/>
              <a:pathLst>
                <a:path w="2199" h="1781" extrusionOk="0">
                  <a:moveTo>
                    <a:pt x="1235" y="0"/>
                  </a:moveTo>
                  <a:lnTo>
                    <a:pt x="436" y="146"/>
                  </a:lnTo>
                  <a:lnTo>
                    <a:pt x="0" y="1781"/>
                  </a:lnTo>
                  <a:lnTo>
                    <a:pt x="2198" y="1381"/>
                  </a:lnTo>
                  <a:lnTo>
                    <a:pt x="1235" y="0"/>
                  </a:lnTo>
                  <a:close/>
                </a:path>
              </a:pathLst>
            </a:custGeom>
            <a:solidFill>
              <a:srgbClr val="FFFFF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3" name="Google Shape;2381;p67">
              <a:extLst>
                <a:ext uri="{FF2B5EF4-FFF2-40B4-BE49-F238E27FC236}">
                  <a16:creationId xmlns:a16="http://schemas.microsoft.com/office/drawing/2014/main" id="{7EF5A069-6C01-4EDA-9B0C-49E6D35E68BA}"/>
                </a:ext>
              </a:extLst>
            </p:cNvPr>
            <p:cNvSpPr/>
            <p:nvPr/>
          </p:nvSpPr>
          <p:spPr>
            <a:xfrm>
              <a:off x="1054575" y="2118900"/>
              <a:ext cx="20000" cy="23175"/>
            </a:xfrm>
            <a:custGeom>
              <a:avLst/>
              <a:gdLst/>
              <a:ahLst/>
              <a:cxnLst/>
              <a:rect l="l" t="t" r="r" b="b"/>
              <a:pathLst>
                <a:path w="800" h="927" extrusionOk="0">
                  <a:moveTo>
                    <a:pt x="236" y="0"/>
                  </a:moveTo>
                  <a:lnTo>
                    <a:pt x="0" y="927"/>
                  </a:lnTo>
                  <a:lnTo>
                    <a:pt x="799" y="781"/>
                  </a:lnTo>
                  <a:lnTo>
                    <a:pt x="236" y="0"/>
                  </a:lnTo>
                  <a:close/>
                </a:path>
              </a:pathLst>
            </a:custGeom>
            <a:solidFill>
              <a:srgbClr val="C85C32"/>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4" name="Google Shape;2382;p67">
              <a:extLst>
                <a:ext uri="{FF2B5EF4-FFF2-40B4-BE49-F238E27FC236}">
                  <a16:creationId xmlns:a16="http://schemas.microsoft.com/office/drawing/2014/main" id="{C2AB4F9F-FD5E-40E2-850A-562DC09B46E2}"/>
                </a:ext>
              </a:extLst>
            </p:cNvPr>
            <p:cNvSpPr/>
            <p:nvPr/>
          </p:nvSpPr>
          <p:spPr>
            <a:xfrm>
              <a:off x="1104525" y="2400900"/>
              <a:ext cx="50425" cy="198000"/>
            </a:xfrm>
            <a:custGeom>
              <a:avLst/>
              <a:gdLst/>
              <a:ahLst/>
              <a:cxnLst/>
              <a:rect l="l" t="t" r="r" b="b"/>
              <a:pathLst>
                <a:path w="2017" h="7920" extrusionOk="0">
                  <a:moveTo>
                    <a:pt x="600" y="0"/>
                  </a:moveTo>
                  <a:lnTo>
                    <a:pt x="0" y="109"/>
                  </a:lnTo>
                  <a:lnTo>
                    <a:pt x="1417" y="7919"/>
                  </a:lnTo>
                  <a:lnTo>
                    <a:pt x="2016" y="7792"/>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5" name="Google Shape;2383;p67">
              <a:extLst>
                <a:ext uri="{FF2B5EF4-FFF2-40B4-BE49-F238E27FC236}">
                  <a16:creationId xmlns:a16="http://schemas.microsoft.com/office/drawing/2014/main" id="{0B324C12-B608-4E2C-B32C-2EE618895960}"/>
                </a:ext>
              </a:extLst>
            </p:cNvPr>
            <p:cNvSpPr/>
            <p:nvPr/>
          </p:nvSpPr>
          <p:spPr>
            <a:xfrm>
              <a:off x="1129950" y="2648650"/>
              <a:ext cx="61775" cy="43500"/>
            </a:xfrm>
            <a:custGeom>
              <a:avLst/>
              <a:gdLst/>
              <a:ahLst/>
              <a:cxnLst/>
              <a:rect l="l" t="t" r="r" b="b"/>
              <a:pathLst>
                <a:path w="2471" h="1740" extrusionOk="0">
                  <a:moveTo>
                    <a:pt x="1977" y="0"/>
                  </a:moveTo>
                  <a:cubicBezTo>
                    <a:pt x="1954" y="0"/>
                    <a:pt x="1931" y="3"/>
                    <a:pt x="1908" y="7"/>
                  </a:cubicBezTo>
                  <a:lnTo>
                    <a:pt x="291" y="298"/>
                  </a:lnTo>
                  <a:cubicBezTo>
                    <a:pt x="109" y="316"/>
                    <a:pt x="0" y="498"/>
                    <a:pt x="19" y="679"/>
                  </a:cubicBezTo>
                  <a:lnTo>
                    <a:pt x="164" y="1460"/>
                  </a:lnTo>
                  <a:cubicBezTo>
                    <a:pt x="196" y="1621"/>
                    <a:pt x="342" y="1739"/>
                    <a:pt x="501" y="1739"/>
                  </a:cubicBezTo>
                  <a:cubicBezTo>
                    <a:pt x="521" y="1739"/>
                    <a:pt x="542" y="1737"/>
                    <a:pt x="563" y="1733"/>
                  </a:cubicBezTo>
                  <a:lnTo>
                    <a:pt x="2162" y="1442"/>
                  </a:lnTo>
                  <a:cubicBezTo>
                    <a:pt x="2343" y="1406"/>
                    <a:pt x="2471" y="1224"/>
                    <a:pt x="2434" y="1043"/>
                  </a:cubicBezTo>
                  <a:lnTo>
                    <a:pt x="2289" y="280"/>
                  </a:lnTo>
                  <a:cubicBezTo>
                    <a:pt x="2273" y="106"/>
                    <a:pt x="2133" y="0"/>
                    <a:pt x="1977"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6" name="Google Shape;2384;p67">
              <a:extLst>
                <a:ext uri="{FF2B5EF4-FFF2-40B4-BE49-F238E27FC236}">
                  <a16:creationId xmlns:a16="http://schemas.microsoft.com/office/drawing/2014/main" id="{D8E15BDC-0D32-4476-A22E-429DAA68EF97}"/>
                </a:ext>
              </a:extLst>
            </p:cNvPr>
            <p:cNvSpPr/>
            <p:nvPr/>
          </p:nvSpPr>
          <p:spPr>
            <a:xfrm>
              <a:off x="1119500" y="2607050"/>
              <a:ext cx="71325" cy="65850"/>
            </a:xfrm>
            <a:custGeom>
              <a:avLst/>
              <a:gdLst/>
              <a:ahLst/>
              <a:cxnLst/>
              <a:rect l="l" t="t" r="r" b="b"/>
              <a:pathLst>
                <a:path w="2853" h="2634" extrusionOk="0">
                  <a:moveTo>
                    <a:pt x="2453" y="0"/>
                  </a:moveTo>
                  <a:lnTo>
                    <a:pt x="1" y="436"/>
                  </a:lnTo>
                  <a:lnTo>
                    <a:pt x="400" y="2634"/>
                  </a:lnTo>
                  <a:lnTo>
                    <a:pt x="2852" y="2198"/>
                  </a:lnTo>
                  <a:lnTo>
                    <a:pt x="2453"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7" name="Google Shape;2385;p67">
              <a:extLst>
                <a:ext uri="{FF2B5EF4-FFF2-40B4-BE49-F238E27FC236}">
                  <a16:creationId xmlns:a16="http://schemas.microsoft.com/office/drawing/2014/main" id="{2877BF41-F3A7-4AC9-BACA-CD2874530ACF}"/>
                </a:ext>
              </a:extLst>
            </p:cNvPr>
            <p:cNvSpPr/>
            <p:nvPr/>
          </p:nvSpPr>
          <p:spPr>
            <a:xfrm>
              <a:off x="1121325" y="2616125"/>
              <a:ext cx="62675" cy="17725"/>
            </a:xfrm>
            <a:custGeom>
              <a:avLst/>
              <a:gdLst/>
              <a:ahLst/>
              <a:cxnLst/>
              <a:rect l="l" t="t" r="r" b="b"/>
              <a:pathLst>
                <a:path w="2507" h="709" extrusionOk="0">
                  <a:moveTo>
                    <a:pt x="2452" y="1"/>
                  </a:moveTo>
                  <a:lnTo>
                    <a:pt x="0" y="436"/>
                  </a:lnTo>
                  <a:lnTo>
                    <a:pt x="37" y="709"/>
                  </a:lnTo>
                  <a:lnTo>
                    <a:pt x="2507" y="273"/>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8" name="Google Shape;2386;p67">
              <a:extLst>
                <a:ext uri="{FF2B5EF4-FFF2-40B4-BE49-F238E27FC236}">
                  <a16:creationId xmlns:a16="http://schemas.microsoft.com/office/drawing/2014/main" id="{23D02B7A-5AB0-4699-B53A-8DD95FAC682B}"/>
                </a:ext>
              </a:extLst>
            </p:cNvPr>
            <p:cNvSpPr/>
            <p:nvPr/>
          </p:nvSpPr>
          <p:spPr>
            <a:xfrm>
              <a:off x="1123600" y="2629750"/>
              <a:ext cx="62675" cy="17725"/>
            </a:xfrm>
            <a:custGeom>
              <a:avLst/>
              <a:gdLst/>
              <a:ahLst/>
              <a:cxnLst/>
              <a:rect l="l" t="t" r="r" b="b"/>
              <a:pathLst>
                <a:path w="2507" h="709" extrusionOk="0">
                  <a:moveTo>
                    <a:pt x="2470" y="0"/>
                  </a:moveTo>
                  <a:lnTo>
                    <a:pt x="0" y="455"/>
                  </a:lnTo>
                  <a:lnTo>
                    <a:pt x="55" y="709"/>
                  </a:lnTo>
                  <a:lnTo>
                    <a:pt x="2507" y="273"/>
                  </a:lnTo>
                  <a:lnTo>
                    <a:pt x="2470"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09" name="Google Shape;2387;p67">
              <a:extLst>
                <a:ext uri="{FF2B5EF4-FFF2-40B4-BE49-F238E27FC236}">
                  <a16:creationId xmlns:a16="http://schemas.microsoft.com/office/drawing/2014/main" id="{88A54F09-6D30-427C-B07B-22521F987FC0}"/>
                </a:ext>
              </a:extLst>
            </p:cNvPr>
            <p:cNvSpPr/>
            <p:nvPr/>
          </p:nvSpPr>
          <p:spPr>
            <a:xfrm>
              <a:off x="1125850" y="2643375"/>
              <a:ext cx="63150" cy="17725"/>
            </a:xfrm>
            <a:custGeom>
              <a:avLst/>
              <a:gdLst/>
              <a:ahLst/>
              <a:cxnLst/>
              <a:rect l="l" t="t" r="r" b="b"/>
              <a:pathLst>
                <a:path w="2526" h="709" extrusionOk="0">
                  <a:moveTo>
                    <a:pt x="2471" y="0"/>
                  </a:moveTo>
                  <a:lnTo>
                    <a:pt x="1" y="454"/>
                  </a:lnTo>
                  <a:lnTo>
                    <a:pt x="55" y="709"/>
                  </a:lnTo>
                  <a:lnTo>
                    <a:pt x="2526" y="273"/>
                  </a:lnTo>
                  <a:lnTo>
                    <a:pt x="2471"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0" name="Google Shape;2388;p67">
              <a:extLst>
                <a:ext uri="{FF2B5EF4-FFF2-40B4-BE49-F238E27FC236}">
                  <a16:creationId xmlns:a16="http://schemas.microsoft.com/office/drawing/2014/main" id="{DF18638E-5E35-4B36-8A0A-FF8982054026}"/>
                </a:ext>
              </a:extLst>
            </p:cNvPr>
            <p:cNvSpPr/>
            <p:nvPr/>
          </p:nvSpPr>
          <p:spPr>
            <a:xfrm>
              <a:off x="1097125" y="2370075"/>
              <a:ext cx="23300" cy="19625"/>
            </a:xfrm>
            <a:custGeom>
              <a:avLst/>
              <a:gdLst/>
              <a:ahLst/>
              <a:cxnLst/>
              <a:rect l="l" t="t" r="r" b="b"/>
              <a:pathLst>
                <a:path w="932" h="785" extrusionOk="0">
                  <a:moveTo>
                    <a:pt x="438" y="0"/>
                  </a:moveTo>
                  <a:cubicBezTo>
                    <a:pt x="209" y="0"/>
                    <a:pt x="1" y="209"/>
                    <a:pt x="42" y="470"/>
                  </a:cubicBezTo>
                  <a:cubicBezTo>
                    <a:pt x="74" y="649"/>
                    <a:pt x="253" y="785"/>
                    <a:pt x="433" y="785"/>
                  </a:cubicBezTo>
                  <a:cubicBezTo>
                    <a:pt x="454" y="785"/>
                    <a:pt x="475" y="783"/>
                    <a:pt x="496" y="779"/>
                  </a:cubicBezTo>
                  <a:cubicBezTo>
                    <a:pt x="841" y="706"/>
                    <a:pt x="932" y="270"/>
                    <a:pt x="659" y="71"/>
                  </a:cubicBezTo>
                  <a:cubicBezTo>
                    <a:pt x="589" y="22"/>
                    <a:pt x="512" y="0"/>
                    <a:pt x="438"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1" name="Google Shape;2389;p67">
              <a:extLst>
                <a:ext uri="{FF2B5EF4-FFF2-40B4-BE49-F238E27FC236}">
                  <a16:creationId xmlns:a16="http://schemas.microsoft.com/office/drawing/2014/main" id="{2C6E9C0D-D584-485B-B5B2-5425DBE3C758}"/>
                </a:ext>
              </a:extLst>
            </p:cNvPr>
            <p:cNvSpPr/>
            <p:nvPr/>
          </p:nvSpPr>
          <p:spPr>
            <a:xfrm>
              <a:off x="1091350" y="2338200"/>
              <a:ext cx="23625" cy="19400"/>
            </a:xfrm>
            <a:custGeom>
              <a:avLst/>
              <a:gdLst/>
              <a:ahLst/>
              <a:cxnLst/>
              <a:rect l="l" t="t" r="r" b="b"/>
              <a:pathLst>
                <a:path w="945" h="776" extrusionOk="0">
                  <a:moveTo>
                    <a:pt x="425" y="1"/>
                  </a:moveTo>
                  <a:cubicBezTo>
                    <a:pt x="200" y="1"/>
                    <a:pt x="1" y="198"/>
                    <a:pt x="55" y="456"/>
                  </a:cubicBezTo>
                  <a:cubicBezTo>
                    <a:pt x="86" y="642"/>
                    <a:pt x="237" y="776"/>
                    <a:pt x="417" y="776"/>
                  </a:cubicBezTo>
                  <a:cubicBezTo>
                    <a:pt x="447" y="776"/>
                    <a:pt x="478" y="772"/>
                    <a:pt x="509" y="764"/>
                  </a:cubicBezTo>
                  <a:cubicBezTo>
                    <a:pt x="836" y="710"/>
                    <a:pt x="945" y="256"/>
                    <a:pt x="654" y="74"/>
                  </a:cubicBezTo>
                  <a:cubicBezTo>
                    <a:pt x="581" y="24"/>
                    <a:pt x="501" y="1"/>
                    <a:pt x="425"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2" name="Google Shape;2390;p67">
              <a:extLst>
                <a:ext uri="{FF2B5EF4-FFF2-40B4-BE49-F238E27FC236}">
                  <a16:creationId xmlns:a16="http://schemas.microsoft.com/office/drawing/2014/main" id="{B3F44B9D-E4C4-46A1-BA99-D54566C653B5}"/>
                </a:ext>
              </a:extLst>
            </p:cNvPr>
            <p:cNvSpPr/>
            <p:nvPr/>
          </p:nvSpPr>
          <p:spPr>
            <a:xfrm>
              <a:off x="1085425" y="2306050"/>
              <a:ext cx="23650" cy="19625"/>
            </a:xfrm>
            <a:custGeom>
              <a:avLst/>
              <a:gdLst/>
              <a:ahLst/>
              <a:cxnLst/>
              <a:rect l="l" t="t" r="r" b="b"/>
              <a:pathLst>
                <a:path w="946" h="785" extrusionOk="0">
                  <a:moveTo>
                    <a:pt x="434" y="0"/>
                  </a:moveTo>
                  <a:cubicBezTo>
                    <a:pt x="206" y="0"/>
                    <a:pt x="1" y="209"/>
                    <a:pt x="56" y="470"/>
                  </a:cubicBezTo>
                  <a:cubicBezTo>
                    <a:pt x="88" y="649"/>
                    <a:pt x="252" y="784"/>
                    <a:pt x="443" y="784"/>
                  </a:cubicBezTo>
                  <a:cubicBezTo>
                    <a:pt x="465" y="784"/>
                    <a:pt x="487" y="783"/>
                    <a:pt x="510" y="779"/>
                  </a:cubicBezTo>
                  <a:cubicBezTo>
                    <a:pt x="855" y="724"/>
                    <a:pt x="946" y="270"/>
                    <a:pt x="655" y="70"/>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3" name="Google Shape;2391;p67">
              <a:extLst>
                <a:ext uri="{FF2B5EF4-FFF2-40B4-BE49-F238E27FC236}">
                  <a16:creationId xmlns:a16="http://schemas.microsoft.com/office/drawing/2014/main" id="{FDD5C78A-53D4-45A4-8F6F-D6D1F467C0B2}"/>
                </a:ext>
              </a:extLst>
            </p:cNvPr>
            <p:cNvSpPr/>
            <p:nvPr/>
          </p:nvSpPr>
          <p:spPr>
            <a:xfrm>
              <a:off x="1130850" y="2196100"/>
              <a:ext cx="141250" cy="475450"/>
            </a:xfrm>
            <a:custGeom>
              <a:avLst/>
              <a:gdLst/>
              <a:ahLst/>
              <a:cxnLst/>
              <a:rect l="l" t="t" r="r" b="b"/>
              <a:pathLst>
                <a:path w="5650" h="19018" extrusionOk="0">
                  <a:moveTo>
                    <a:pt x="1" y="472"/>
                  </a:moveTo>
                  <a:lnTo>
                    <a:pt x="3379" y="19018"/>
                  </a:lnTo>
                  <a:lnTo>
                    <a:pt x="5650" y="18600"/>
                  </a:lnTo>
                  <a:lnTo>
                    <a:pt x="2271" y="55"/>
                  </a:lnTo>
                  <a:lnTo>
                    <a:pt x="2235" y="0"/>
                  </a:lnTo>
                  <a:lnTo>
                    <a:pt x="37" y="400"/>
                  </a:lnTo>
                  <a:close/>
                </a:path>
              </a:pathLst>
            </a:custGeom>
            <a:solidFill>
              <a:srgbClr val="FDC456"/>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4" name="Google Shape;2392;p67">
              <a:extLst>
                <a:ext uri="{FF2B5EF4-FFF2-40B4-BE49-F238E27FC236}">
                  <a16:creationId xmlns:a16="http://schemas.microsoft.com/office/drawing/2014/main" id="{2E703D7B-068B-400E-A359-B6F97F4BEEBB}"/>
                </a:ext>
              </a:extLst>
            </p:cNvPr>
            <p:cNvSpPr/>
            <p:nvPr/>
          </p:nvSpPr>
          <p:spPr>
            <a:xfrm>
              <a:off x="1131750" y="2161575"/>
              <a:ext cx="54975" cy="44525"/>
            </a:xfrm>
            <a:custGeom>
              <a:avLst/>
              <a:gdLst/>
              <a:ahLst/>
              <a:cxnLst/>
              <a:rect l="l" t="t" r="r" b="b"/>
              <a:pathLst>
                <a:path w="2199" h="1781" extrusionOk="0">
                  <a:moveTo>
                    <a:pt x="1218" y="1"/>
                  </a:moveTo>
                  <a:lnTo>
                    <a:pt x="419" y="146"/>
                  </a:lnTo>
                  <a:lnTo>
                    <a:pt x="1" y="1781"/>
                  </a:lnTo>
                  <a:lnTo>
                    <a:pt x="2199" y="1381"/>
                  </a:lnTo>
                  <a:lnTo>
                    <a:pt x="1218" y="1"/>
                  </a:lnTo>
                  <a:close/>
                </a:path>
              </a:pathLst>
            </a:custGeom>
            <a:solidFill>
              <a:srgbClr val="FFFFFF"/>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5" name="Google Shape;2393;p67">
              <a:extLst>
                <a:ext uri="{FF2B5EF4-FFF2-40B4-BE49-F238E27FC236}">
                  <a16:creationId xmlns:a16="http://schemas.microsoft.com/office/drawing/2014/main" id="{F3203D0C-0C1E-45E3-A3CC-EFF74DE295DC}"/>
                </a:ext>
              </a:extLst>
            </p:cNvPr>
            <p:cNvSpPr/>
            <p:nvPr/>
          </p:nvSpPr>
          <p:spPr>
            <a:xfrm>
              <a:off x="1142200" y="2142050"/>
              <a:ext cx="20000" cy="23200"/>
            </a:xfrm>
            <a:custGeom>
              <a:avLst/>
              <a:gdLst/>
              <a:ahLst/>
              <a:cxnLst/>
              <a:rect l="l" t="t" r="r" b="b"/>
              <a:pathLst>
                <a:path w="800" h="928" extrusionOk="0">
                  <a:moveTo>
                    <a:pt x="255" y="1"/>
                  </a:moveTo>
                  <a:lnTo>
                    <a:pt x="1" y="927"/>
                  </a:lnTo>
                  <a:lnTo>
                    <a:pt x="800" y="782"/>
                  </a:lnTo>
                  <a:close/>
                </a:path>
              </a:pathLst>
            </a:custGeom>
            <a:solidFill>
              <a:srgbClr val="FDC456"/>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6" name="Google Shape;2394;p67">
              <a:extLst>
                <a:ext uri="{FF2B5EF4-FFF2-40B4-BE49-F238E27FC236}">
                  <a16:creationId xmlns:a16="http://schemas.microsoft.com/office/drawing/2014/main" id="{657A9DE1-B772-40E3-9FA2-92210005057B}"/>
                </a:ext>
              </a:extLst>
            </p:cNvPr>
            <p:cNvSpPr/>
            <p:nvPr/>
          </p:nvSpPr>
          <p:spPr>
            <a:xfrm>
              <a:off x="1192150" y="2424050"/>
              <a:ext cx="50900" cy="198000"/>
            </a:xfrm>
            <a:custGeom>
              <a:avLst/>
              <a:gdLst/>
              <a:ahLst/>
              <a:cxnLst/>
              <a:rect l="l" t="t" r="r" b="b"/>
              <a:pathLst>
                <a:path w="2036" h="7920" extrusionOk="0">
                  <a:moveTo>
                    <a:pt x="618" y="0"/>
                  </a:moveTo>
                  <a:lnTo>
                    <a:pt x="1" y="109"/>
                  </a:lnTo>
                  <a:lnTo>
                    <a:pt x="1418" y="7920"/>
                  </a:lnTo>
                  <a:lnTo>
                    <a:pt x="2035" y="7811"/>
                  </a:lnTo>
                  <a:lnTo>
                    <a:pt x="618" y="0"/>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7" name="Google Shape;2395;p67">
              <a:extLst>
                <a:ext uri="{FF2B5EF4-FFF2-40B4-BE49-F238E27FC236}">
                  <a16:creationId xmlns:a16="http://schemas.microsoft.com/office/drawing/2014/main" id="{F52544DC-87C7-4509-9E9B-C551597B7A9B}"/>
                </a:ext>
              </a:extLst>
            </p:cNvPr>
            <p:cNvSpPr/>
            <p:nvPr/>
          </p:nvSpPr>
          <p:spPr>
            <a:xfrm>
              <a:off x="1217575" y="2671825"/>
              <a:ext cx="62250" cy="43475"/>
            </a:xfrm>
            <a:custGeom>
              <a:avLst/>
              <a:gdLst/>
              <a:ahLst/>
              <a:cxnLst/>
              <a:rect l="l" t="t" r="r" b="b"/>
              <a:pathLst>
                <a:path w="2490" h="1739" extrusionOk="0">
                  <a:moveTo>
                    <a:pt x="1971" y="0"/>
                  </a:moveTo>
                  <a:cubicBezTo>
                    <a:pt x="1950" y="0"/>
                    <a:pt x="1929" y="2"/>
                    <a:pt x="1908" y="7"/>
                  </a:cubicBezTo>
                  <a:lnTo>
                    <a:pt x="310" y="297"/>
                  </a:lnTo>
                  <a:cubicBezTo>
                    <a:pt x="128" y="334"/>
                    <a:pt x="1" y="497"/>
                    <a:pt x="37" y="697"/>
                  </a:cubicBezTo>
                  <a:lnTo>
                    <a:pt x="183" y="1460"/>
                  </a:lnTo>
                  <a:cubicBezTo>
                    <a:pt x="215" y="1620"/>
                    <a:pt x="346" y="1738"/>
                    <a:pt x="502" y="1738"/>
                  </a:cubicBezTo>
                  <a:cubicBezTo>
                    <a:pt x="522" y="1738"/>
                    <a:pt x="543" y="1736"/>
                    <a:pt x="564" y="1732"/>
                  </a:cubicBezTo>
                  <a:lnTo>
                    <a:pt x="2181" y="1442"/>
                  </a:lnTo>
                  <a:cubicBezTo>
                    <a:pt x="2362" y="1405"/>
                    <a:pt x="2489" y="1242"/>
                    <a:pt x="2453" y="1042"/>
                  </a:cubicBezTo>
                  <a:lnTo>
                    <a:pt x="2308" y="279"/>
                  </a:lnTo>
                  <a:cubicBezTo>
                    <a:pt x="2276" y="118"/>
                    <a:pt x="2130" y="0"/>
                    <a:pt x="1971"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8" name="Google Shape;2396;p67">
              <a:extLst>
                <a:ext uri="{FF2B5EF4-FFF2-40B4-BE49-F238E27FC236}">
                  <a16:creationId xmlns:a16="http://schemas.microsoft.com/office/drawing/2014/main" id="{B95CC23A-1D30-4F7F-8D0F-798736C5931B}"/>
                </a:ext>
              </a:extLst>
            </p:cNvPr>
            <p:cNvSpPr/>
            <p:nvPr/>
          </p:nvSpPr>
          <p:spPr>
            <a:xfrm>
              <a:off x="1207600" y="2630200"/>
              <a:ext cx="71325" cy="66325"/>
            </a:xfrm>
            <a:custGeom>
              <a:avLst/>
              <a:gdLst/>
              <a:ahLst/>
              <a:cxnLst/>
              <a:rect l="l" t="t" r="r" b="b"/>
              <a:pathLst>
                <a:path w="2853" h="2653" extrusionOk="0">
                  <a:moveTo>
                    <a:pt x="2452" y="1"/>
                  </a:moveTo>
                  <a:lnTo>
                    <a:pt x="0" y="455"/>
                  </a:lnTo>
                  <a:lnTo>
                    <a:pt x="400" y="2653"/>
                  </a:lnTo>
                  <a:lnTo>
                    <a:pt x="2852" y="2198"/>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19" name="Google Shape;2397;p67">
              <a:extLst>
                <a:ext uri="{FF2B5EF4-FFF2-40B4-BE49-F238E27FC236}">
                  <a16:creationId xmlns:a16="http://schemas.microsoft.com/office/drawing/2014/main" id="{B12A01F2-98F3-419B-B51A-27D92BEBB475}"/>
                </a:ext>
              </a:extLst>
            </p:cNvPr>
            <p:cNvSpPr/>
            <p:nvPr/>
          </p:nvSpPr>
          <p:spPr>
            <a:xfrm>
              <a:off x="1208950" y="263927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20" name="Google Shape;2398;p67">
              <a:extLst>
                <a:ext uri="{FF2B5EF4-FFF2-40B4-BE49-F238E27FC236}">
                  <a16:creationId xmlns:a16="http://schemas.microsoft.com/office/drawing/2014/main" id="{A9E2D9C4-B2E7-484B-9415-A9D91A30C907}"/>
                </a:ext>
              </a:extLst>
            </p:cNvPr>
            <p:cNvSpPr/>
            <p:nvPr/>
          </p:nvSpPr>
          <p:spPr>
            <a:xfrm>
              <a:off x="1213950" y="266652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21" name="Google Shape;2399;p67">
              <a:extLst>
                <a:ext uri="{FF2B5EF4-FFF2-40B4-BE49-F238E27FC236}">
                  <a16:creationId xmlns:a16="http://schemas.microsoft.com/office/drawing/2014/main" id="{D8112782-4638-4F05-8E55-8CEA0FFF32EA}"/>
                </a:ext>
              </a:extLst>
            </p:cNvPr>
            <p:cNvSpPr/>
            <p:nvPr/>
          </p:nvSpPr>
          <p:spPr>
            <a:xfrm>
              <a:off x="1184875" y="2393225"/>
              <a:ext cx="23650" cy="19650"/>
            </a:xfrm>
            <a:custGeom>
              <a:avLst/>
              <a:gdLst/>
              <a:ahLst/>
              <a:cxnLst/>
              <a:rect l="l" t="t" r="r" b="b"/>
              <a:pathLst>
                <a:path w="946" h="786" extrusionOk="0">
                  <a:moveTo>
                    <a:pt x="434" y="0"/>
                  </a:moveTo>
                  <a:cubicBezTo>
                    <a:pt x="205" y="0"/>
                    <a:pt x="1" y="210"/>
                    <a:pt x="56" y="470"/>
                  </a:cubicBezTo>
                  <a:cubicBezTo>
                    <a:pt x="88" y="664"/>
                    <a:pt x="248" y="785"/>
                    <a:pt x="436" y="785"/>
                  </a:cubicBezTo>
                  <a:cubicBezTo>
                    <a:pt x="460" y="785"/>
                    <a:pt x="485" y="783"/>
                    <a:pt x="510" y="779"/>
                  </a:cubicBezTo>
                  <a:cubicBezTo>
                    <a:pt x="837" y="725"/>
                    <a:pt x="946" y="271"/>
                    <a:pt x="655" y="71"/>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22" name="Google Shape;2400;p67">
              <a:extLst>
                <a:ext uri="{FF2B5EF4-FFF2-40B4-BE49-F238E27FC236}">
                  <a16:creationId xmlns:a16="http://schemas.microsoft.com/office/drawing/2014/main" id="{007ED42C-680F-4892-904D-0513C2C66015}"/>
                </a:ext>
              </a:extLst>
            </p:cNvPr>
            <p:cNvSpPr/>
            <p:nvPr/>
          </p:nvSpPr>
          <p:spPr>
            <a:xfrm>
              <a:off x="1179075" y="2361450"/>
              <a:ext cx="21650" cy="19600"/>
            </a:xfrm>
            <a:custGeom>
              <a:avLst/>
              <a:gdLst/>
              <a:ahLst/>
              <a:cxnLst/>
              <a:rect l="l" t="t" r="r" b="b"/>
              <a:pathLst>
                <a:path w="866" h="784" extrusionOk="0">
                  <a:moveTo>
                    <a:pt x="436" y="1"/>
                  </a:moveTo>
                  <a:cubicBezTo>
                    <a:pt x="219" y="1"/>
                    <a:pt x="1" y="166"/>
                    <a:pt x="52" y="452"/>
                  </a:cubicBezTo>
                  <a:cubicBezTo>
                    <a:pt x="91" y="681"/>
                    <a:pt x="258" y="783"/>
                    <a:pt x="426" y="783"/>
                  </a:cubicBezTo>
                  <a:cubicBezTo>
                    <a:pt x="645" y="783"/>
                    <a:pt x="866" y="612"/>
                    <a:pt x="814" y="325"/>
                  </a:cubicBezTo>
                  <a:cubicBezTo>
                    <a:pt x="775" y="102"/>
                    <a:pt x="606" y="1"/>
                    <a:pt x="43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sp>
          <p:nvSpPr>
            <p:cNvPr id="123" name="Google Shape;2401;p67">
              <a:extLst>
                <a:ext uri="{FF2B5EF4-FFF2-40B4-BE49-F238E27FC236}">
                  <a16:creationId xmlns:a16="http://schemas.microsoft.com/office/drawing/2014/main" id="{60A67C42-760B-4B37-B029-A0169A8317F6}"/>
                </a:ext>
              </a:extLst>
            </p:cNvPr>
            <p:cNvSpPr/>
            <p:nvPr/>
          </p:nvSpPr>
          <p:spPr>
            <a:xfrm>
              <a:off x="1173525" y="2329375"/>
              <a:ext cx="23650" cy="19475"/>
            </a:xfrm>
            <a:custGeom>
              <a:avLst/>
              <a:gdLst/>
              <a:ahLst/>
              <a:cxnLst/>
              <a:rect l="l" t="t" r="r" b="b"/>
              <a:pathLst>
                <a:path w="946" h="779" extrusionOk="0">
                  <a:moveTo>
                    <a:pt x="439" y="1"/>
                  </a:moveTo>
                  <a:cubicBezTo>
                    <a:pt x="208" y="1"/>
                    <a:pt x="0" y="201"/>
                    <a:pt x="56" y="463"/>
                  </a:cubicBezTo>
                  <a:cubicBezTo>
                    <a:pt x="88" y="657"/>
                    <a:pt x="248" y="778"/>
                    <a:pt x="436" y="778"/>
                  </a:cubicBezTo>
                  <a:cubicBezTo>
                    <a:pt x="460" y="778"/>
                    <a:pt x="485" y="776"/>
                    <a:pt x="510" y="772"/>
                  </a:cubicBezTo>
                  <a:cubicBezTo>
                    <a:pt x="837" y="718"/>
                    <a:pt x="946" y="264"/>
                    <a:pt x="655" y="64"/>
                  </a:cubicBezTo>
                  <a:cubicBezTo>
                    <a:pt x="586" y="21"/>
                    <a:pt x="511" y="1"/>
                    <a:pt x="439"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defTabSz="1176376"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cs typeface="Arial"/>
                <a:sym typeface="Arial"/>
              </a:endParaRPr>
            </a:p>
          </p:txBody>
        </p:sp>
      </p:grpSp>
      <p:sp>
        <p:nvSpPr>
          <p:cNvPr id="124" name="!!2">
            <a:extLst>
              <a:ext uri="{FF2B5EF4-FFF2-40B4-BE49-F238E27FC236}">
                <a16:creationId xmlns:a16="http://schemas.microsoft.com/office/drawing/2014/main" id="{7FAAF36F-8616-4C33-9C83-09FA469585C1}"/>
              </a:ext>
            </a:extLst>
          </p:cNvPr>
          <p:cNvSpPr txBox="1">
            <a:spLocks/>
          </p:cNvSpPr>
          <p:nvPr/>
        </p:nvSpPr>
        <p:spPr>
          <a:xfrm>
            <a:off x="830645" y="1504813"/>
            <a:ext cx="10370755" cy="130190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lang="en-US" sz="7200" b="1" kern="0" noProof="0" dirty="0" err="1">
                <a:solidFill>
                  <a:schemeClr val="accent1"/>
                </a:solidFill>
                <a:latin typeface="#9Slide07 SVNA Love Of Thunder" panose="02040603050506020204" pitchFamily="18" charset="0"/>
              </a:rPr>
              <a:t>Chương</a:t>
            </a:r>
            <a:r>
              <a:rPr lang="en-US" sz="7200" b="1" kern="0" noProof="0" dirty="0">
                <a:solidFill>
                  <a:schemeClr val="accent1"/>
                </a:solidFill>
                <a:latin typeface="#9Slide07 SVNA Love Of Thunder" panose="02040603050506020204" pitchFamily="18" charset="0"/>
              </a:rPr>
              <a:t> 1: </a:t>
            </a:r>
          </a:p>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lang="en-US" sz="7200" b="1" kern="0" noProof="0" dirty="0" err="1">
                <a:solidFill>
                  <a:schemeClr val="accent1"/>
                </a:solidFill>
                <a:latin typeface="#9Slide07 SVNA Love Of Thunder" panose="02040603050506020204" pitchFamily="18" charset="0"/>
              </a:rPr>
              <a:t>động</a:t>
            </a:r>
            <a:r>
              <a:rPr lang="en-US" sz="7200" b="1" kern="0" noProof="0" dirty="0">
                <a:solidFill>
                  <a:schemeClr val="accent1"/>
                </a:solidFill>
                <a:latin typeface="#9Slide07 SVNA Love Of Thunder" panose="02040603050506020204" pitchFamily="18" charset="0"/>
              </a:rPr>
              <a:t> </a:t>
            </a:r>
            <a:r>
              <a:rPr lang="en-US" sz="7200" b="1" kern="0" noProof="0" dirty="0" err="1">
                <a:solidFill>
                  <a:schemeClr val="accent1"/>
                </a:solidFill>
                <a:latin typeface="#9Slide07 SVNA Love Of Thunder" panose="02040603050506020204" pitchFamily="18" charset="0"/>
              </a:rPr>
              <a:t>học</a:t>
            </a:r>
            <a:r>
              <a:rPr lang="en-US" sz="7200" b="1" kern="0" noProof="0" dirty="0">
                <a:solidFill>
                  <a:schemeClr val="accent1"/>
                </a:solidFill>
                <a:latin typeface="#9Slide07 SVNA Love Of Thunder" panose="02040603050506020204" pitchFamily="18" charset="0"/>
              </a:rPr>
              <a:t> </a:t>
            </a:r>
            <a:r>
              <a:rPr lang="en-US" sz="7200" b="1" kern="0" noProof="0" dirty="0" err="1">
                <a:solidFill>
                  <a:schemeClr val="accent1"/>
                </a:solidFill>
                <a:latin typeface="#9Slide07 SVNA Love Of Thunder" panose="02040603050506020204" pitchFamily="18" charset="0"/>
              </a:rPr>
              <a:t>chất</a:t>
            </a:r>
            <a:r>
              <a:rPr lang="en-US" sz="7200" b="1" kern="0" noProof="0" dirty="0">
                <a:solidFill>
                  <a:schemeClr val="accent1"/>
                </a:solidFill>
                <a:latin typeface="#9Slide07 SVNA Love Of Thunder" panose="02040603050506020204" pitchFamily="18" charset="0"/>
              </a:rPr>
              <a:t> </a:t>
            </a:r>
            <a:r>
              <a:rPr lang="en-US" sz="7200" b="1" kern="0" noProof="0" dirty="0" err="1">
                <a:solidFill>
                  <a:schemeClr val="accent1"/>
                </a:solidFill>
                <a:latin typeface="#9Slide07 SVNA Love Of Thunder" panose="02040603050506020204" pitchFamily="18" charset="0"/>
              </a:rPr>
              <a:t>điểm</a:t>
            </a:r>
            <a:endParaRPr lang="en-US" sz="7200" b="1" kern="0" noProof="0" dirty="0">
              <a:solidFill>
                <a:schemeClr val="accent1"/>
              </a:solidFill>
              <a:latin typeface="#9Slide07 SVNA Love Of Thunder" panose="02040603050506020204" pitchFamily="18" charset="0"/>
            </a:endParaRPr>
          </a:p>
        </p:txBody>
      </p:sp>
      <p:sp>
        <p:nvSpPr>
          <p:cNvPr id="126" name="!!2">
            <a:extLst>
              <a:ext uri="{FF2B5EF4-FFF2-40B4-BE49-F238E27FC236}">
                <a16:creationId xmlns:a16="http://schemas.microsoft.com/office/drawing/2014/main" id="{E924FC1A-4643-441F-83B6-EE9A58680FE1}"/>
              </a:ext>
            </a:extLst>
          </p:cNvPr>
          <p:cNvSpPr txBox="1">
            <a:spLocks/>
          </p:cNvSpPr>
          <p:nvPr/>
        </p:nvSpPr>
        <p:spPr>
          <a:xfrm>
            <a:off x="46009" y="3775644"/>
            <a:ext cx="11935402" cy="130190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lang="en-US" sz="6000" b="1" kern="0" noProof="0" dirty="0" err="1">
                <a:solidFill>
                  <a:schemeClr val="tx1">
                    <a:lumMod val="75000"/>
                  </a:schemeClr>
                </a:solidFill>
                <a:highlight>
                  <a:srgbClr val="FFFF00"/>
                </a:highlight>
                <a:latin typeface="#9Slide07 SVNA Love Of Thunder" panose="02040603050506020204" pitchFamily="18" charset="0"/>
              </a:rPr>
              <a:t>Chủ</a:t>
            </a:r>
            <a:r>
              <a:rPr lang="en-US" sz="6000" b="1" kern="0" noProof="0" dirty="0">
                <a:solidFill>
                  <a:schemeClr val="tx1">
                    <a:lumMod val="75000"/>
                  </a:schemeClr>
                </a:solidFill>
                <a:highlight>
                  <a:srgbClr val="FFFF00"/>
                </a:highlight>
                <a:latin typeface="#9Slide07 SVNA Love Of Thunder" panose="02040603050506020204" pitchFamily="18" charset="0"/>
              </a:rPr>
              <a:t> </a:t>
            </a:r>
            <a:r>
              <a:rPr lang="en-US" sz="6000" b="1" kern="0" noProof="0" dirty="0" err="1">
                <a:solidFill>
                  <a:schemeClr val="tx1">
                    <a:lumMod val="75000"/>
                  </a:schemeClr>
                </a:solidFill>
                <a:highlight>
                  <a:srgbClr val="FFFF00"/>
                </a:highlight>
                <a:latin typeface="#9Slide07 SVNA Love Of Thunder" panose="02040603050506020204" pitchFamily="18" charset="0"/>
              </a:rPr>
              <a:t>đề</a:t>
            </a:r>
            <a:r>
              <a:rPr lang="en-US" sz="6000" b="1" kern="0" noProof="0" dirty="0">
                <a:solidFill>
                  <a:schemeClr val="tx1">
                    <a:lumMod val="75000"/>
                  </a:schemeClr>
                </a:solidFill>
                <a:highlight>
                  <a:srgbClr val="FFFF00"/>
                </a:highlight>
                <a:latin typeface="#9Slide07 SVNA Love Of Thunder" panose="02040603050506020204" pitchFamily="18" charset="0"/>
              </a:rPr>
              <a:t> 1:  </a:t>
            </a:r>
            <a:r>
              <a:rPr lang="en-US" sz="6000" b="1" kern="0" dirty="0" err="1">
                <a:solidFill>
                  <a:schemeClr val="tx1">
                    <a:lumMod val="75000"/>
                  </a:schemeClr>
                </a:solidFill>
                <a:highlight>
                  <a:srgbClr val="FFFF00"/>
                </a:highlight>
                <a:latin typeface="#9Slide07 SVNA Love Of Thunder" panose="02040603050506020204" pitchFamily="18" charset="0"/>
              </a:rPr>
              <a:t>Chuyển</a:t>
            </a:r>
            <a:r>
              <a:rPr lang="en-US" sz="6000" b="1" kern="0" dirty="0">
                <a:solidFill>
                  <a:schemeClr val="tx1">
                    <a:lumMod val="75000"/>
                  </a:schemeClr>
                </a:solidFill>
                <a:highlight>
                  <a:srgbClr val="FFFF00"/>
                </a:highlight>
                <a:latin typeface="#9Slide07 SVNA Love Of Thunder" panose="02040603050506020204" pitchFamily="18" charset="0"/>
              </a:rPr>
              <a:t> </a:t>
            </a:r>
            <a:r>
              <a:rPr lang="en-US" sz="6000" b="1" kern="0" dirty="0" err="1">
                <a:solidFill>
                  <a:schemeClr val="tx1">
                    <a:lumMod val="75000"/>
                  </a:schemeClr>
                </a:solidFill>
                <a:highlight>
                  <a:srgbClr val="FFFF00"/>
                </a:highlight>
                <a:latin typeface="#9Slide07 SVNA Love Of Thunder" panose="02040603050506020204" pitchFamily="18" charset="0"/>
              </a:rPr>
              <a:t>động</a:t>
            </a:r>
            <a:r>
              <a:rPr lang="en-US" sz="6000" b="1" kern="0" dirty="0">
                <a:solidFill>
                  <a:schemeClr val="tx1">
                    <a:lumMod val="75000"/>
                  </a:schemeClr>
                </a:solidFill>
                <a:highlight>
                  <a:srgbClr val="FFFF00"/>
                </a:highlight>
                <a:latin typeface="#9Slide07 SVNA Love Of Thunder" panose="02040603050506020204" pitchFamily="18" charset="0"/>
              </a:rPr>
              <a:t> </a:t>
            </a:r>
            <a:r>
              <a:rPr lang="en-US" sz="6000" b="1" kern="0" dirty="0" err="1">
                <a:solidFill>
                  <a:schemeClr val="tx1">
                    <a:lumMod val="75000"/>
                  </a:schemeClr>
                </a:solidFill>
                <a:highlight>
                  <a:srgbClr val="FFFF00"/>
                </a:highlight>
                <a:latin typeface="#9Slide07 SVNA Love Of Thunder" panose="02040603050506020204" pitchFamily="18" charset="0"/>
              </a:rPr>
              <a:t>cơ</a:t>
            </a:r>
            <a:endParaRPr lang="en-US" sz="6000" b="1" kern="0" noProof="0" dirty="0">
              <a:solidFill>
                <a:schemeClr val="tx1">
                  <a:lumMod val="75000"/>
                </a:schemeClr>
              </a:solidFill>
              <a:highlight>
                <a:srgbClr val="FFFF00"/>
              </a:highlight>
              <a:latin typeface="#9Slide07 SVNA Love Of Thunder" panose="02040603050506020204" pitchFamily="18" charset="0"/>
            </a:endParaRPr>
          </a:p>
        </p:txBody>
      </p:sp>
      <p:pic>
        <p:nvPicPr>
          <p:cNvPr id="1026" name="Picture 2" descr="Loading animation | Bike drawing, Animation, Bicycle art">
            <a:extLst>
              <a:ext uri="{FF2B5EF4-FFF2-40B4-BE49-F238E27FC236}">
                <a16:creationId xmlns:a16="http://schemas.microsoft.com/office/drawing/2014/main" id="{E182C267-525D-4F3E-9228-AAA57898A72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30436" y="5091321"/>
            <a:ext cx="1754137" cy="131560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Pin on CYCLING">
            <a:extLst>
              <a:ext uri="{FF2B5EF4-FFF2-40B4-BE49-F238E27FC236}">
                <a16:creationId xmlns:a16="http://schemas.microsoft.com/office/drawing/2014/main" id="{5FF2D06E-F797-47A1-B561-924DA535E2F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493323" y="5025711"/>
            <a:ext cx="1383926" cy="138392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0146379"/>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14:presetBounceEnd="40000">
                                      <p:stCondLst>
                                        <p:cond delay="0"/>
                                      </p:stCondLst>
                                      <p:childTnLst>
                                        <p:set>
                                          <p:cBhvr>
                                            <p:cTn id="6" dur="1" fill="hold">
                                              <p:stCondLst>
                                                <p:cond delay="0"/>
                                              </p:stCondLst>
                                            </p:cTn>
                                            <p:tgtEl>
                                              <p:spTgt spid="126"/>
                                            </p:tgtEl>
                                            <p:attrNameLst>
                                              <p:attrName>style.visibility</p:attrName>
                                            </p:attrNameLst>
                                          </p:cBhvr>
                                          <p:to>
                                            <p:strVal val="visible"/>
                                          </p:to>
                                        </p:set>
                                        <p:anim calcmode="lin" valueType="num" p14:bounceEnd="40000">
                                          <p:cBhvr additive="base">
                                            <p:cTn id="7" dur="750" fill="hold"/>
                                            <p:tgtEl>
                                              <p:spTgt spid="126"/>
                                            </p:tgtEl>
                                            <p:attrNameLst>
                                              <p:attrName>ppt_x</p:attrName>
                                            </p:attrNameLst>
                                          </p:cBhvr>
                                          <p:tavLst>
                                            <p:tav tm="0">
                                              <p:val>
                                                <p:strVal val="#ppt_x"/>
                                              </p:val>
                                            </p:tav>
                                            <p:tav tm="100000">
                                              <p:val>
                                                <p:strVal val="#ppt_x"/>
                                              </p:val>
                                            </p:tav>
                                          </p:tavLst>
                                        </p:anim>
                                        <p:anim calcmode="lin" valueType="num" p14:bounceEnd="40000">
                                          <p:cBhvr additive="base">
                                            <p:cTn id="8" dur="750" fill="hold"/>
                                            <p:tgtEl>
                                              <p:spTgt spid="1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6"/>
                                            </p:tgtEl>
                                            <p:attrNameLst>
                                              <p:attrName>style.visibility</p:attrName>
                                            </p:attrNameLst>
                                          </p:cBhvr>
                                          <p:to>
                                            <p:strVal val="visible"/>
                                          </p:to>
                                        </p:set>
                                        <p:anim calcmode="lin" valueType="num">
                                          <p:cBhvr additive="base">
                                            <p:cTn id="7" dur="750" fill="hold"/>
                                            <p:tgtEl>
                                              <p:spTgt spid="126"/>
                                            </p:tgtEl>
                                            <p:attrNameLst>
                                              <p:attrName>ppt_x</p:attrName>
                                            </p:attrNameLst>
                                          </p:cBhvr>
                                          <p:tavLst>
                                            <p:tav tm="0">
                                              <p:val>
                                                <p:strVal val="#ppt_x"/>
                                              </p:val>
                                            </p:tav>
                                            <p:tav tm="100000">
                                              <p:val>
                                                <p:strVal val="#ppt_x"/>
                                              </p:val>
                                            </p:tav>
                                          </p:tavLst>
                                        </p:anim>
                                        <p:anim calcmode="lin" valueType="num">
                                          <p:cBhvr additive="base">
                                            <p:cTn id="8" dur="750" fill="hold"/>
                                            <p:tgtEl>
                                              <p:spTgt spid="1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p:bldLst>
      </p:timing>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77"/>
        <p:cNvGrpSpPr/>
        <p:nvPr/>
      </p:nvGrpSpPr>
      <p:grpSpPr>
        <a:xfrm>
          <a:off x="0" y="0"/>
          <a:ext cx="0" cy="0"/>
          <a:chOff x="0" y="0"/>
          <a:chExt cx="0" cy="0"/>
        </a:xfrm>
      </p:grpSpPr>
      <p:sp>
        <p:nvSpPr>
          <p:cNvPr id="678" name="Google Shape;678;p44"/>
          <p:cNvSpPr/>
          <p:nvPr/>
        </p:nvSpPr>
        <p:spPr>
          <a:xfrm>
            <a:off x="-789300" y="5378333"/>
            <a:ext cx="5526800" cy="442400"/>
          </a:xfrm>
          <a:prstGeom prst="ellipse">
            <a:avLst/>
          </a:prstGeom>
          <a:solidFill>
            <a:srgbClr val="4D4848">
              <a:alpha val="1676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3" name="!!1">
            <a:extLst>
              <a:ext uri="{FF2B5EF4-FFF2-40B4-BE49-F238E27FC236}">
                <a16:creationId xmlns:a16="http://schemas.microsoft.com/office/drawing/2014/main" id="{83172942-9B37-40BA-BE56-DD00EDC9D88D}"/>
              </a:ext>
            </a:extLst>
          </p:cNvPr>
          <p:cNvSpPr/>
          <p:nvPr/>
        </p:nvSpPr>
        <p:spPr>
          <a:xfrm>
            <a:off x="320040" y="150559"/>
            <a:ext cx="2996397" cy="6696011"/>
          </a:xfrm>
          <a:custGeom>
            <a:avLst/>
            <a:gdLst/>
            <a:ahLst/>
            <a:cxnLst/>
            <a:rect l="l" t="t" r="r" b="b"/>
            <a:pathLst>
              <a:path w="61357" h="54656" extrusionOk="0">
                <a:moveTo>
                  <a:pt x="0" y="1"/>
                </a:moveTo>
                <a:lnTo>
                  <a:pt x="0" y="54655"/>
                </a:lnTo>
                <a:lnTo>
                  <a:pt x="61357" y="54655"/>
                </a:lnTo>
                <a:lnTo>
                  <a:pt x="61357" y="1"/>
                </a:lnTo>
                <a:close/>
              </a:path>
            </a:pathLst>
          </a:custGeom>
          <a:solidFill>
            <a:schemeClr val="bg1"/>
          </a:solidFill>
          <a:ln>
            <a:noFill/>
          </a:ln>
          <a:effectLst>
            <a:glow rad="63500">
              <a:schemeClr val="accent2">
                <a:satMod val="175000"/>
                <a:alpha val="40000"/>
              </a:schemeClr>
            </a:glow>
            <a:outerShdw blurRad="50800" dist="38100" algn="l" rotWithShape="0">
              <a:prstClr val="black">
                <a:alpha val="40000"/>
              </a:prstClr>
            </a:outerShdw>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8" name="Rectangle 7">
            <a:extLst>
              <a:ext uri="{FF2B5EF4-FFF2-40B4-BE49-F238E27FC236}">
                <a16:creationId xmlns:a16="http://schemas.microsoft.com/office/drawing/2014/main" id="{9EAF6EB3-5CD6-48F7-8C71-EAF14F885351}"/>
              </a:ext>
            </a:extLst>
          </p:cNvPr>
          <p:cNvSpPr/>
          <p:nvPr/>
        </p:nvSpPr>
        <p:spPr>
          <a:xfrm>
            <a:off x="3845323" y="1039373"/>
            <a:ext cx="8346677" cy="805398"/>
          </a:xfrm>
          <a:prstGeom prst="rect">
            <a:avLst/>
          </a:prstGeom>
          <a:solidFill>
            <a:schemeClr val="accent6">
              <a:lumMod val="20000"/>
              <a:lumOff val="80000"/>
            </a:schemeClr>
          </a:solidFill>
          <a:ln w="63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86" name="Rectangle 85">
            <a:extLst>
              <a:ext uri="{FF2B5EF4-FFF2-40B4-BE49-F238E27FC236}">
                <a16:creationId xmlns:a16="http://schemas.microsoft.com/office/drawing/2014/main" id="{A2457C9C-EAC0-4D90-8976-51589D0F16E9}"/>
              </a:ext>
            </a:extLst>
          </p:cNvPr>
          <p:cNvSpPr/>
          <p:nvPr/>
        </p:nvSpPr>
        <p:spPr>
          <a:xfrm>
            <a:off x="3845321" y="2598698"/>
            <a:ext cx="8346679" cy="805398"/>
          </a:xfrm>
          <a:prstGeom prst="rect">
            <a:avLst/>
          </a:prstGeom>
          <a:solidFill>
            <a:schemeClr val="accent6">
              <a:lumMod val="20000"/>
              <a:lumOff val="80000"/>
            </a:schemeClr>
          </a:solidFill>
          <a:ln w="63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87" name="Rectangle 86">
            <a:extLst>
              <a:ext uri="{FF2B5EF4-FFF2-40B4-BE49-F238E27FC236}">
                <a16:creationId xmlns:a16="http://schemas.microsoft.com/office/drawing/2014/main" id="{1CF3BEBE-7AF6-47C5-91DD-2A1CBAC4C503}"/>
              </a:ext>
            </a:extLst>
          </p:cNvPr>
          <p:cNvSpPr/>
          <p:nvPr/>
        </p:nvSpPr>
        <p:spPr>
          <a:xfrm>
            <a:off x="3845321" y="4183759"/>
            <a:ext cx="8346679" cy="805398"/>
          </a:xfrm>
          <a:prstGeom prst="rect">
            <a:avLst/>
          </a:prstGeom>
          <a:solidFill>
            <a:schemeClr val="accent6">
              <a:lumMod val="20000"/>
              <a:lumOff val="80000"/>
            </a:schemeClr>
          </a:solidFill>
          <a:ln w="63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88" name="Rectangle 87">
            <a:extLst>
              <a:ext uri="{FF2B5EF4-FFF2-40B4-BE49-F238E27FC236}">
                <a16:creationId xmlns:a16="http://schemas.microsoft.com/office/drawing/2014/main" id="{C0B1E5E9-7E4C-4A35-9060-55F317732A8E}"/>
              </a:ext>
            </a:extLst>
          </p:cNvPr>
          <p:cNvSpPr/>
          <p:nvPr/>
        </p:nvSpPr>
        <p:spPr>
          <a:xfrm>
            <a:off x="3845321" y="5768820"/>
            <a:ext cx="8346679" cy="805398"/>
          </a:xfrm>
          <a:prstGeom prst="rect">
            <a:avLst/>
          </a:prstGeom>
          <a:solidFill>
            <a:schemeClr val="accent6">
              <a:lumMod val="20000"/>
              <a:lumOff val="80000"/>
            </a:schemeClr>
          </a:solidFill>
          <a:ln w="63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9" name="!!8">
            <a:extLst>
              <a:ext uri="{FF2B5EF4-FFF2-40B4-BE49-F238E27FC236}">
                <a16:creationId xmlns:a16="http://schemas.microsoft.com/office/drawing/2014/main" id="{D5AC3C46-9F62-4796-B5B0-9E4E5532DF44}"/>
              </a:ext>
            </a:extLst>
          </p:cNvPr>
          <p:cNvSpPr/>
          <p:nvPr/>
        </p:nvSpPr>
        <p:spPr>
          <a:xfrm>
            <a:off x="4125950" y="482559"/>
            <a:ext cx="7288909"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I- </a:t>
            </a:r>
            <a:r>
              <a:rPr lang="en-US" sz="3200" b="1" dirty="0" err="1">
                <a:solidFill>
                  <a:srgbClr val="0070C0"/>
                </a:solidFill>
                <a:latin typeface="#9Slide03 IcielSmoothy Sans" panose="00000500000000000000" pitchFamily="2" charset="0"/>
                <a:ea typeface="Times New Roman" panose="02020603050405020304" pitchFamily="18" charset="0"/>
              </a:rPr>
              <a:t>chuyển</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ộ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ơ</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hất</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iểm</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90" name="Rectangle: Rounded Corners 89">
            <a:extLst>
              <a:ext uri="{FF2B5EF4-FFF2-40B4-BE49-F238E27FC236}">
                <a16:creationId xmlns:a16="http://schemas.microsoft.com/office/drawing/2014/main" id="{BD795325-CDFF-4108-8256-C67F7692BA6B}"/>
              </a:ext>
            </a:extLst>
          </p:cNvPr>
          <p:cNvSpPr/>
          <p:nvPr/>
        </p:nvSpPr>
        <p:spPr>
          <a:xfrm>
            <a:off x="4125948" y="2061110"/>
            <a:ext cx="7288911"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II- </a:t>
            </a:r>
            <a:r>
              <a:rPr lang="en-US" sz="3200" b="1" dirty="0" err="1">
                <a:solidFill>
                  <a:srgbClr val="0070C0"/>
                </a:solidFill>
                <a:latin typeface="#9Slide03 IcielSmoothy Sans" panose="00000500000000000000" pitchFamily="2" charset="0"/>
                <a:ea typeface="Times New Roman" panose="02020603050405020304" pitchFamily="18" charset="0"/>
              </a:rPr>
              <a:t>các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xác</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ịn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vị</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rí</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ủa</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vật</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ro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khô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gian</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91" name="Rectangle: Rounded Corners 90">
            <a:extLst>
              <a:ext uri="{FF2B5EF4-FFF2-40B4-BE49-F238E27FC236}">
                <a16:creationId xmlns:a16="http://schemas.microsoft.com/office/drawing/2014/main" id="{DA912297-752B-4A5D-ABA2-48DD18861786}"/>
              </a:ext>
            </a:extLst>
          </p:cNvPr>
          <p:cNvSpPr/>
          <p:nvPr/>
        </p:nvSpPr>
        <p:spPr>
          <a:xfrm>
            <a:off x="4125948" y="3629518"/>
            <a:ext cx="7288912"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70C0"/>
                </a:solidFill>
                <a:effectLst/>
                <a:uLnTx/>
                <a:uFillTx/>
                <a:latin typeface="#9Slide03 IcielSmoothy Sans" panose="00000500000000000000" pitchFamily="2" charset="0"/>
                <a:ea typeface="Times New Roman" panose="02020603050405020304" pitchFamily="18" charset="0"/>
              </a:rPr>
              <a:t>Iii</a:t>
            </a:r>
            <a:r>
              <a:rPr kumimoji="0" lang="en-US" sz="32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ác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xác</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ịn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hời</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gian</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ro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huyển</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ộng</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92" name="Rectangle: Rounded Corners 91">
            <a:extLst>
              <a:ext uri="{FF2B5EF4-FFF2-40B4-BE49-F238E27FC236}">
                <a16:creationId xmlns:a16="http://schemas.microsoft.com/office/drawing/2014/main" id="{83A921C8-2045-4638-842F-1162B7F687FE}"/>
              </a:ext>
            </a:extLst>
          </p:cNvPr>
          <p:cNvSpPr/>
          <p:nvPr/>
        </p:nvSpPr>
        <p:spPr>
          <a:xfrm>
            <a:off x="4125947" y="5174460"/>
            <a:ext cx="7288913"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lang="en-US" sz="3200" b="1" dirty="0">
                <a:solidFill>
                  <a:srgbClr val="0070C0"/>
                </a:solidFill>
                <a:latin typeface="#9Slide03 IcielSmoothy Sans" panose="00000500000000000000" pitchFamily="2" charset="0"/>
                <a:ea typeface="Times New Roman" panose="02020603050405020304" pitchFamily="18" charset="0"/>
              </a:rPr>
              <a:t>IV- </a:t>
            </a:r>
            <a:r>
              <a:rPr lang="en-US" sz="3200" b="1" dirty="0" err="1">
                <a:solidFill>
                  <a:srgbClr val="0070C0"/>
                </a:solidFill>
                <a:latin typeface="#9Slide03 IcielSmoothy Sans" panose="00000500000000000000" pitchFamily="2" charset="0"/>
                <a:ea typeface="Times New Roman" panose="02020603050405020304" pitchFamily="18" charset="0"/>
              </a:rPr>
              <a:t>hệ</a:t>
            </a:r>
            <a:r>
              <a:rPr lang="en-US" sz="3200" b="1" dirty="0">
                <a:solidFill>
                  <a:srgbClr val="0070C0"/>
                </a:solidFill>
                <a:latin typeface="#9Slide03 IcielSmoothy Sans" panose="00000500000000000000" pitchFamily="2" charset="0"/>
                <a:ea typeface="Times New Roman" panose="02020603050405020304" pitchFamily="18" charset="0"/>
              </a:rPr>
              <a:t> qui </a:t>
            </a:r>
            <a:r>
              <a:rPr lang="en-US" sz="3200" b="1" dirty="0" err="1">
                <a:solidFill>
                  <a:srgbClr val="0070C0"/>
                </a:solidFill>
                <a:latin typeface="#9Slide03 IcielSmoothy Sans" panose="00000500000000000000" pitchFamily="2" charset="0"/>
                <a:ea typeface="Times New Roman" panose="02020603050405020304" pitchFamily="18" charset="0"/>
              </a:rPr>
              <a:t>chiếu</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13" name="!!2">
            <a:extLst>
              <a:ext uri="{FF2B5EF4-FFF2-40B4-BE49-F238E27FC236}">
                <a16:creationId xmlns:a16="http://schemas.microsoft.com/office/drawing/2014/main" id="{B73164E5-C608-4695-9B68-48CA884F3844}"/>
              </a:ext>
            </a:extLst>
          </p:cNvPr>
          <p:cNvSpPr txBox="1">
            <a:spLocks/>
          </p:cNvSpPr>
          <p:nvPr/>
        </p:nvSpPr>
        <p:spPr>
          <a:xfrm>
            <a:off x="101799" y="2778045"/>
            <a:ext cx="3743522" cy="130190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l" defTabSz="914400" rtl="0" eaLnBrk="1" fontAlgn="auto" latinLnBrk="0" hangingPunct="1">
              <a:lnSpc>
                <a:spcPct val="150000"/>
              </a:lnSpc>
              <a:spcBef>
                <a:spcPts val="0"/>
              </a:spcBef>
              <a:spcAft>
                <a:spcPts val="0"/>
              </a:spcAft>
              <a:buClr>
                <a:srgbClr val="3D425B"/>
              </a:buClr>
              <a:buSzPts val="1600"/>
              <a:buFont typeface="Nunito"/>
              <a:buNone/>
              <a:tabLst/>
              <a:defRPr/>
            </a:pPr>
            <a:r>
              <a:rPr lang="en-US" sz="5400" b="1" kern="0" noProof="0" dirty="0">
                <a:solidFill>
                  <a:schemeClr val="tx1">
                    <a:lumMod val="75000"/>
                  </a:schemeClr>
                </a:solidFill>
                <a:latin typeface="#9Slide07 SVNA Love Of Thunder" panose="02040603050506020204" pitchFamily="18" charset="0"/>
              </a:rPr>
              <a:t>  </a:t>
            </a:r>
            <a:r>
              <a:rPr lang="en-US" sz="5400" b="1" kern="0" noProof="0" dirty="0" err="1">
                <a:solidFill>
                  <a:schemeClr val="tx1">
                    <a:lumMod val="75000"/>
                  </a:schemeClr>
                </a:solidFill>
                <a:latin typeface="#9Slide07 SVNA Love Of Thunder" panose="02040603050506020204" pitchFamily="18" charset="0"/>
              </a:rPr>
              <a:t>Chủ</a:t>
            </a:r>
            <a:r>
              <a:rPr lang="en-US" sz="5400" b="1" kern="0" noProof="0" dirty="0">
                <a:solidFill>
                  <a:schemeClr val="tx1">
                    <a:lumMod val="75000"/>
                  </a:schemeClr>
                </a:solidFill>
                <a:latin typeface="#9Slide07 SVNA Love Of Thunder" panose="02040603050506020204" pitchFamily="18" charset="0"/>
              </a:rPr>
              <a:t> </a:t>
            </a:r>
          </a:p>
          <a:p>
            <a:pPr marL="457200" marR="0" lvl="0" indent="-330200" algn="l" defTabSz="914400" rtl="0" eaLnBrk="1" fontAlgn="auto" latinLnBrk="0" hangingPunct="1">
              <a:lnSpc>
                <a:spcPct val="150000"/>
              </a:lnSpc>
              <a:spcBef>
                <a:spcPts val="0"/>
              </a:spcBef>
              <a:spcAft>
                <a:spcPts val="0"/>
              </a:spcAft>
              <a:buClr>
                <a:srgbClr val="3D425B"/>
              </a:buClr>
              <a:buSzPts val="1600"/>
              <a:buFont typeface="Nunito"/>
              <a:buNone/>
              <a:tabLst/>
              <a:defRPr/>
            </a:pPr>
            <a:r>
              <a:rPr lang="en-US" sz="5400" b="1" kern="0" noProof="0" dirty="0">
                <a:solidFill>
                  <a:schemeClr val="tx1">
                    <a:lumMod val="75000"/>
                  </a:schemeClr>
                </a:solidFill>
                <a:latin typeface="#9Slide07 SVNA Love Of Thunder" panose="02040603050506020204" pitchFamily="18" charset="0"/>
              </a:rPr>
              <a:t>  </a:t>
            </a:r>
            <a:r>
              <a:rPr lang="en-US" sz="5400" b="1" kern="0" noProof="0" dirty="0" err="1">
                <a:solidFill>
                  <a:schemeClr val="tx1">
                    <a:lumMod val="75000"/>
                  </a:schemeClr>
                </a:solidFill>
                <a:latin typeface="#9Slide07 SVNA Love Of Thunder" panose="02040603050506020204" pitchFamily="18" charset="0"/>
              </a:rPr>
              <a:t>đề</a:t>
            </a:r>
            <a:r>
              <a:rPr lang="en-US" sz="5400" b="1" kern="0" noProof="0" dirty="0">
                <a:solidFill>
                  <a:schemeClr val="tx1">
                    <a:lumMod val="75000"/>
                  </a:schemeClr>
                </a:solidFill>
                <a:latin typeface="#9Slide07 SVNA Love Of Thunder" panose="02040603050506020204" pitchFamily="18" charset="0"/>
              </a:rPr>
              <a:t> 1: </a:t>
            </a:r>
            <a:r>
              <a:rPr lang="en-US" sz="5400" b="1" kern="0" dirty="0" err="1">
                <a:solidFill>
                  <a:schemeClr val="tx1">
                    <a:lumMod val="75000"/>
                  </a:schemeClr>
                </a:solidFill>
                <a:latin typeface="#9Slide07 SVNA Love Of Thunder" panose="02040603050506020204" pitchFamily="18" charset="0"/>
              </a:rPr>
              <a:t>Chuyển</a:t>
            </a:r>
            <a:endParaRPr lang="en-US" sz="5400" b="1" kern="0" dirty="0">
              <a:solidFill>
                <a:schemeClr val="tx1">
                  <a:lumMod val="75000"/>
                </a:schemeClr>
              </a:solidFill>
              <a:latin typeface="#9Slide07 SVNA Love Of Thunder" panose="02040603050506020204" pitchFamily="18" charset="0"/>
            </a:endParaRPr>
          </a:p>
          <a:p>
            <a:pPr marL="457200" marR="0" lvl="0" indent="-330200" algn="l" defTabSz="914400" rtl="0" eaLnBrk="1" fontAlgn="auto" latinLnBrk="0" hangingPunct="1">
              <a:lnSpc>
                <a:spcPct val="150000"/>
              </a:lnSpc>
              <a:spcBef>
                <a:spcPts val="0"/>
              </a:spcBef>
              <a:spcAft>
                <a:spcPts val="0"/>
              </a:spcAft>
              <a:buClr>
                <a:srgbClr val="3D425B"/>
              </a:buClr>
              <a:buSzPts val="1600"/>
              <a:buFont typeface="Nunito"/>
              <a:buNone/>
              <a:tabLst/>
              <a:defRPr/>
            </a:pPr>
            <a:r>
              <a:rPr lang="en-US" sz="5400" b="1" kern="0" dirty="0">
                <a:solidFill>
                  <a:schemeClr val="tx1">
                    <a:lumMod val="75000"/>
                  </a:schemeClr>
                </a:solidFill>
                <a:latin typeface="#9Slide07 SVNA Love Of Thunder" panose="02040603050506020204" pitchFamily="18" charset="0"/>
              </a:rPr>
              <a:t>  </a:t>
            </a:r>
            <a:r>
              <a:rPr lang="en-US" sz="5400" b="1" kern="0" dirty="0" err="1">
                <a:solidFill>
                  <a:schemeClr val="tx1">
                    <a:lumMod val="75000"/>
                  </a:schemeClr>
                </a:solidFill>
                <a:latin typeface="#9Slide07 SVNA Love Of Thunder" panose="02040603050506020204" pitchFamily="18" charset="0"/>
              </a:rPr>
              <a:t>động</a:t>
            </a:r>
            <a:r>
              <a:rPr lang="en-US" sz="5400" b="1" kern="0" dirty="0">
                <a:solidFill>
                  <a:schemeClr val="tx1">
                    <a:lumMod val="75000"/>
                  </a:schemeClr>
                </a:solidFill>
                <a:latin typeface="#9Slide07 SVNA Love Of Thunder" panose="02040603050506020204" pitchFamily="18" charset="0"/>
              </a:rPr>
              <a:t> </a:t>
            </a:r>
          </a:p>
          <a:p>
            <a:pPr marL="457200" marR="0" lvl="0" indent="-330200" algn="l" defTabSz="914400" rtl="0" eaLnBrk="1" fontAlgn="auto" latinLnBrk="0" hangingPunct="1">
              <a:lnSpc>
                <a:spcPct val="150000"/>
              </a:lnSpc>
              <a:spcBef>
                <a:spcPts val="0"/>
              </a:spcBef>
              <a:spcAft>
                <a:spcPts val="0"/>
              </a:spcAft>
              <a:buClr>
                <a:srgbClr val="3D425B"/>
              </a:buClr>
              <a:buSzPts val="1600"/>
              <a:buFont typeface="Nunito"/>
              <a:buNone/>
              <a:tabLst/>
              <a:defRPr/>
            </a:pPr>
            <a:r>
              <a:rPr lang="en-US" sz="5400" b="1" kern="0" dirty="0">
                <a:solidFill>
                  <a:schemeClr val="tx1">
                    <a:lumMod val="75000"/>
                  </a:schemeClr>
                </a:solidFill>
                <a:latin typeface="#9Slide07 SVNA Love Of Thunder" panose="02040603050506020204" pitchFamily="18" charset="0"/>
              </a:rPr>
              <a:t>	</a:t>
            </a:r>
            <a:r>
              <a:rPr lang="en-US" sz="5400" b="1" kern="0" dirty="0" err="1">
                <a:solidFill>
                  <a:schemeClr val="tx1">
                    <a:lumMod val="75000"/>
                  </a:schemeClr>
                </a:solidFill>
                <a:latin typeface="#9Slide07 SVNA Love Of Thunder" panose="02040603050506020204" pitchFamily="18" charset="0"/>
              </a:rPr>
              <a:t>cơ</a:t>
            </a:r>
            <a:endParaRPr lang="en-US" sz="5400" b="1" kern="0" noProof="0" dirty="0">
              <a:solidFill>
                <a:schemeClr val="tx1">
                  <a:lumMod val="75000"/>
                </a:schemeClr>
              </a:solidFill>
              <a:latin typeface="#9Slide07 SVNA Love Of Thunder" panose="020406030505060202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1000"/>
                                        <p:tgtEl>
                                          <p:spTgt spid="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6"/>
                                        </p:tgtEl>
                                        <p:attrNameLst>
                                          <p:attrName>style.visibility</p:attrName>
                                        </p:attrNameLst>
                                      </p:cBhvr>
                                      <p:to>
                                        <p:strVal val="visible"/>
                                      </p:to>
                                    </p:set>
                                    <p:animEffect transition="in" filter="wipe(left)">
                                      <p:cBhvr>
                                        <p:cTn id="10" dur="1000"/>
                                        <p:tgtEl>
                                          <p:spTgt spid="86"/>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87"/>
                                        </p:tgtEl>
                                        <p:attrNameLst>
                                          <p:attrName>style.visibility</p:attrName>
                                        </p:attrNameLst>
                                      </p:cBhvr>
                                      <p:to>
                                        <p:strVal val="visible"/>
                                      </p:to>
                                    </p:set>
                                    <p:animEffect transition="in" filter="wipe(left)">
                                      <p:cBhvr>
                                        <p:cTn id="13" dur="1000"/>
                                        <p:tgtEl>
                                          <p:spTgt spid="87"/>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88"/>
                                        </p:tgtEl>
                                        <p:attrNameLst>
                                          <p:attrName>style.visibility</p:attrName>
                                        </p:attrNameLst>
                                      </p:cBhvr>
                                      <p:to>
                                        <p:strVal val="visible"/>
                                      </p:to>
                                    </p:set>
                                    <p:animEffect transition="in" filter="wipe(left)">
                                      <p:cBhvr>
                                        <p:cTn id="16" dur="1000"/>
                                        <p:tgtEl>
                                          <p:spTgt spid="88"/>
                                        </p:tgtEl>
                                      </p:cBhvr>
                                    </p:animEffect>
                                  </p:childTnLst>
                                </p:cTn>
                              </p:par>
                              <p:par>
                                <p:cTn id="17" presetID="2" presetClass="entr" presetSubtype="2"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750" fill="hold"/>
                                        <p:tgtEl>
                                          <p:spTgt spid="9"/>
                                        </p:tgtEl>
                                        <p:attrNameLst>
                                          <p:attrName>ppt_x</p:attrName>
                                        </p:attrNameLst>
                                      </p:cBhvr>
                                      <p:tavLst>
                                        <p:tav tm="0">
                                          <p:val>
                                            <p:strVal val="1+#ppt_w/2"/>
                                          </p:val>
                                        </p:tav>
                                        <p:tav tm="100000">
                                          <p:val>
                                            <p:strVal val="#ppt_x"/>
                                          </p:val>
                                        </p:tav>
                                      </p:tavLst>
                                    </p:anim>
                                    <p:anim calcmode="lin" valueType="num">
                                      <p:cBhvr additive="base">
                                        <p:cTn id="20" dur="750" fill="hold"/>
                                        <p:tgtEl>
                                          <p:spTgt spid="9"/>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250"/>
                                  </p:stCondLst>
                                  <p:childTnLst>
                                    <p:set>
                                      <p:cBhvr>
                                        <p:cTn id="22" dur="1" fill="hold">
                                          <p:stCondLst>
                                            <p:cond delay="0"/>
                                          </p:stCondLst>
                                        </p:cTn>
                                        <p:tgtEl>
                                          <p:spTgt spid="90"/>
                                        </p:tgtEl>
                                        <p:attrNameLst>
                                          <p:attrName>style.visibility</p:attrName>
                                        </p:attrNameLst>
                                      </p:cBhvr>
                                      <p:to>
                                        <p:strVal val="visible"/>
                                      </p:to>
                                    </p:set>
                                    <p:anim calcmode="lin" valueType="num">
                                      <p:cBhvr additive="base">
                                        <p:cTn id="23" dur="750" fill="hold"/>
                                        <p:tgtEl>
                                          <p:spTgt spid="90"/>
                                        </p:tgtEl>
                                        <p:attrNameLst>
                                          <p:attrName>ppt_x</p:attrName>
                                        </p:attrNameLst>
                                      </p:cBhvr>
                                      <p:tavLst>
                                        <p:tav tm="0">
                                          <p:val>
                                            <p:strVal val="1+#ppt_w/2"/>
                                          </p:val>
                                        </p:tav>
                                        <p:tav tm="100000">
                                          <p:val>
                                            <p:strVal val="#ppt_x"/>
                                          </p:val>
                                        </p:tav>
                                      </p:tavLst>
                                    </p:anim>
                                    <p:anim calcmode="lin" valueType="num">
                                      <p:cBhvr additive="base">
                                        <p:cTn id="24" dur="750" fill="hold"/>
                                        <p:tgtEl>
                                          <p:spTgt spid="90"/>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500"/>
                                  </p:stCondLst>
                                  <p:childTnLst>
                                    <p:set>
                                      <p:cBhvr>
                                        <p:cTn id="26" dur="1" fill="hold">
                                          <p:stCondLst>
                                            <p:cond delay="0"/>
                                          </p:stCondLst>
                                        </p:cTn>
                                        <p:tgtEl>
                                          <p:spTgt spid="91"/>
                                        </p:tgtEl>
                                        <p:attrNameLst>
                                          <p:attrName>style.visibility</p:attrName>
                                        </p:attrNameLst>
                                      </p:cBhvr>
                                      <p:to>
                                        <p:strVal val="visible"/>
                                      </p:to>
                                    </p:set>
                                    <p:anim calcmode="lin" valueType="num">
                                      <p:cBhvr additive="base">
                                        <p:cTn id="27" dur="750" fill="hold"/>
                                        <p:tgtEl>
                                          <p:spTgt spid="91"/>
                                        </p:tgtEl>
                                        <p:attrNameLst>
                                          <p:attrName>ppt_x</p:attrName>
                                        </p:attrNameLst>
                                      </p:cBhvr>
                                      <p:tavLst>
                                        <p:tav tm="0">
                                          <p:val>
                                            <p:strVal val="1+#ppt_w/2"/>
                                          </p:val>
                                        </p:tav>
                                        <p:tav tm="100000">
                                          <p:val>
                                            <p:strVal val="#ppt_x"/>
                                          </p:val>
                                        </p:tav>
                                      </p:tavLst>
                                    </p:anim>
                                    <p:anim calcmode="lin" valueType="num">
                                      <p:cBhvr additive="base">
                                        <p:cTn id="28" dur="750" fill="hold"/>
                                        <p:tgtEl>
                                          <p:spTgt spid="91"/>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750"/>
                                  </p:stCondLst>
                                  <p:childTnLst>
                                    <p:set>
                                      <p:cBhvr>
                                        <p:cTn id="30" dur="1" fill="hold">
                                          <p:stCondLst>
                                            <p:cond delay="0"/>
                                          </p:stCondLst>
                                        </p:cTn>
                                        <p:tgtEl>
                                          <p:spTgt spid="92"/>
                                        </p:tgtEl>
                                        <p:attrNameLst>
                                          <p:attrName>style.visibility</p:attrName>
                                        </p:attrNameLst>
                                      </p:cBhvr>
                                      <p:to>
                                        <p:strVal val="visible"/>
                                      </p:to>
                                    </p:set>
                                    <p:anim calcmode="lin" valueType="num">
                                      <p:cBhvr additive="base">
                                        <p:cTn id="31" dur="750" fill="hold"/>
                                        <p:tgtEl>
                                          <p:spTgt spid="92"/>
                                        </p:tgtEl>
                                        <p:attrNameLst>
                                          <p:attrName>ppt_x</p:attrName>
                                        </p:attrNameLst>
                                      </p:cBhvr>
                                      <p:tavLst>
                                        <p:tav tm="0">
                                          <p:val>
                                            <p:strVal val="1+#ppt_w/2"/>
                                          </p:val>
                                        </p:tav>
                                        <p:tav tm="100000">
                                          <p:val>
                                            <p:strVal val="#ppt_x"/>
                                          </p:val>
                                        </p:tav>
                                      </p:tavLst>
                                    </p:anim>
                                    <p:anim calcmode="lin" valueType="num">
                                      <p:cBhvr additive="base">
                                        <p:cTn id="32" dur="750" fill="hold"/>
                                        <p:tgtEl>
                                          <p:spTgt spid="9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6" grpId="0" animBg="1"/>
      <p:bldP spid="87" grpId="0" animBg="1"/>
      <p:bldP spid="88" grpId="0" animBg="1"/>
      <p:bldP spid="9" grpId="0" animBg="1"/>
      <p:bldP spid="90" grpId="0" animBg="1"/>
      <p:bldP spid="91" grpId="0" animBg="1"/>
      <p:bldP spid="9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9" name="!!12">
            <a:extLst>
              <a:ext uri="{FF2B5EF4-FFF2-40B4-BE49-F238E27FC236}">
                <a16:creationId xmlns:a16="http://schemas.microsoft.com/office/drawing/2014/main" id="{882E52C9-2CD8-4E65-A634-FD6ACC69CAE7}"/>
              </a:ext>
            </a:extLst>
          </p:cNvPr>
          <p:cNvSpPr/>
          <p:nvPr/>
        </p:nvSpPr>
        <p:spPr>
          <a:xfrm>
            <a:off x="461236" y="1544185"/>
            <a:ext cx="11269525" cy="5050717"/>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3" name="!!8">
            <a:extLst>
              <a:ext uri="{FF2B5EF4-FFF2-40B4-BE49-F238E27FC236}">
                <a16:creationId xmlns:a16="http://schemas.microsoft.com/office/drawing/2014/main" id="{29CF121F-F808-4CF7-9731-C9DDE91FE236}"/>
              </a:ext>
            </a:extLst>
          </p:cNvPr>
          <p:cNvSpPr/>
          <p:nvPr/>
        </p:nvSpPr>
        <p:spPr>
          <a:xfrm>
            <a:off x="1456389" y="263098"/>
            <a:ext cx="9279218"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I- </a:t>
            </a:r>
            <a:r>
              <a:rPr lang="en-US" sz="4000" b="1" dirty="0" err="1">
                <a:solidFill>
                  <a:srgbClr val="0070C0"/>
                </a:solidFill>
                <a:latin typeface="#9Slide03 IcielSmoothy Sans" panose="00000500000000000000" pitchFamily="2" charset="0"/>
                <a:ea typeface="Times New Roman" panose="02020603050405020304" pitchFamily="18" charset="0"/>
              </a:rPr>
              <a:t>chuyển</a:t>
            </a:r>
            <a:r>
              <a:rPr lang="en-US" sz="4000" b="1" dirty="0">
                <a:solidFill>
                  <a:srgbClr val="0070C0"/>
                </a:solidFill>
                <a:latin typeface="#9Slide03 IcielSmoothy Sans" panose="00000500000000000000" pitchFamily="2" charset="0"/>
                <a:ea typeface="Times New Roman" panose="02020603050405020304" pitchFamily="18" charset="0"/>
              </a:rPr>
              <a:t> </a:t>
            </a:r>
            <a:r>
              <a:rPr lang="en-US" sz="4000" b="1" dirty="0" err="1">
                <a:solidFill>
                  <a:srgbClr val="0070C0"/>
                </a:solidFill>
                <a:latin typeface="#9Slide03 IcielSmoothy Sans" panose="00000500000000000000" pitchFamily="2" charset="0"/>
                <a:ea typeface="Times New Roman" panose="02020603050405020304" pitchFamily="18" charset="0"/>
              </a:rPr>
              <a:t>động</a:t>
            </a:r>
            <a:r>
              <a:rPr lang="en-US" sz="4000" b="1" dirty="0">
                <a:solidFill>
                  <a:srgbClr val="0070C0"/>
                </a:solidFill>
                <a:latin typeface="#9Slide03 IcielSmoothy Sans" panose="00000500000000000000" pitchFamily="2" charset="0"/>
                <a:ea typeface="Times New Roman" panose="02020603050405020304" pitchFamily="18" charset="0"/>
              </a:rPr>
              <a:t> </a:t>
            </a:r>
            <a:r>
              <a:rPr lang="en-US" sz="4000" b="1" dirty="0" err="1">
                <a:solidFill>
                  <a:srgbClr val="0070C0"/>
                </a:solidFill>
                <a:latin typeface="#9Slide03 IcielSmoothy Sans" panose="00000500000000000000" pitchFamily="2" charset="0"/>
                <a:ea typeface="Times New Roman" panose="02020603050405020304" pitchFamily="18" charset="0"/>
              </a:rPr>
              <a:t>cơ</a:t>
            </a:r>
            <a:r>
              <a:rPr lang="en-US" sz="4000" b="1" dirty="0">
                <a:solidFill>
                  <a:srgbClr val="0070C0"/>
                </a:solidFill>
                <a:latin typeface="#9Slide03 IcielSmoothy Sans" panose="00000500000000000000" pitchFamily="2" charset="0"/>
                <a:ea typeface="Times New Roman" panose="02020603050405020304" pitchFamily="18" charset="0"/>
              </a:rPr>
              <a:t> </a:t>
            </a:r>
            <a:r>
              <a:rPr lang="en-US" sz="4000" b="1" dirty="0" err="1">
                <a:solidFill>
                  <a:srgbClr val="0070C0"/>
                </a:solidFill>
                <a:latin typeface="#9Slide03 IcielSmoothy Sans" panose="00000500000000000000" pitchFamily="2" charset="0"/>
                <a:ea typeface="Times New Roman" panose="02020603050405020304" pitchFamily="18" charset="0"/>
              </a:rPr>
              <a:t>chất</a:t>
            </a:r>
            <a:r>
              <a:rPr lang="en-US" sz="4000" b="1" dirty="0">
                <a:solidFill>
                  <a:srgbClr val="0070C0"/>
                </a:solidFill>
                <a:latin typeface="#9Slide03 IcielSmoothy Sans" panose="00000500000000000000" pitchFamily="2" charset="0"/>
                <a:ea typeface="Times New Roman" panose="02020603050405020304" pitchFamily="18" charset="0"/>
              </a:rPr>
              <a:t> </a:t>
            </a:r>
            <a:r>
              <a:rPr lang="en-US" sz="4000" b="1" dirty="0" err="1">
                <a:solidFill>
                  <a:srgbClr val="0070C0"/>
                </a:solidFill>
                <a:latin typeface="#9Slide03 IcielSmoothy Sans" panose="00000500000000000000" pitchFamily="2" charset="0"/>
                <a:ea typeface="Times New Roman" panose="02020603050405020304" pitchFamily="18" charset="0"/>
              </a:rPr>
              <a:t>điểm</a:t>
            </a:r>
            <a:endParaRPr kumimoji="0" lang="en-US" sz="40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15" name="TextBox 14">
            <a:extLst>
              <a:ext uri="{FF2B5EF4-FFF2-40B4-BE49-F238E27FC236}">
                <a16:creationId xmlns:a16="http://schemas.microsoft.com/office/drawing/2014/main" id="{4D21FF78-F4FB-48B3-8FD0-C7ACFECEF2E3}"/>
              </a:ext>
            </a:extLst>
          </p:cNvPr>
          <p:cNvSpPr txBox="1"/>
          <p:nvPr/>
        </p:nvSpPr>
        <p:spPr>
          <a:xfrm>
            <a:off x="748858" y="1753573"/>
            <a:ext cx="6903034" cy="646331"/>
          </a:xfrm>
          <a:prstGeom prst="rect">
            <a:avLst/>
          </a:prstGeom>
          <a:noFill/>
        </p:spPr>
        <p:txBody>
          <a:bodyPr wrap="square" rtlCol="0">
            <a:spAutoFit/>
          </a:bodyPr>
          <a:lstStyle/>
          <a:p>
            <a:r>
              <a:rPr lang="en-US" sz="3600" b="1" dirty="0">
                <a:solidFill>
                  <a:srgbClr val="C00000"/>
                </a:solidFill>
                <a:latin typeface="#9Slide03 Arima Madurai" panose="00000500000000000000" pitchFamily="2" charset="0"/>
                <a:cs typeface="#9Slide03 Arima Madurai" panose="00000500000000000000" pitchFamily="2" charset="0"/>
              </a:rPr>
              <a:t>1. </a:t>
            </a:r>
            <a:r>
              <a:rPr lang="en-US" sz="3600" b="1" dirty="0" err="1">
                <a:solidFill>
                  <a:srgbClr val="C00000"/>
                </a:solidFill>
                <a:latin typeface="#9Slide03 Arima Madurai" panose="00000500000000000000" pitchFamily="2" charset="0"/>
                <a:cs typeface="#9Slide03 Arima Madurai" panose="00000500000000000000" pitchFamily="2" charset="0"/>
              </a:rPr>
              <a:t>Chuyển</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động</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cơ</a:t>
            </a:r>
            <a:r>
              <a:rPr lang="en-US" sz="3600" b="1" dirty="0">
                <a:solidFill>
                  <a:schemeClr val="accent5">
                    <a:lumMod val="50000"/>
                  </a:schemeClr>
                </a:solidFill>
                <a:latin typeface="#9Slide03 Arima Madurai" panose="00000500000000000000" pitchFamily="2" charset="0"/>
                <a:cs typeface="#9Slide03 Arima Madurai" panose="00000500000000000000" pitchFamily="2" charset="0"/>
              </a:rPr>
              <a:t> </a:t>
            </a:r>
          </a:p>
        </p:txBody>
      </p:sp>
      <p:sp>
        <p:nvSpPr>
          <p:cNvPr id="17" name="TextBox 16">
            <a:extLst>
              <a:ext uri="{FF2B5EF4-FFF2-40B4-BE49-F238E27FC236}">
                <a16:creationId xmlns:a16="http://schemas.microsoft.com/office/drawing/2014/main" id="{9719F281-EEC3-4CBF-AF77-596305A3FCE9}"/>
              </a:ext>
            </a:extLst>
          </p:cNvPr>
          <p:cNvSpPr txBox="1"/>
          <p:nvPr/>
        </p:nvSpPr>
        <p:spPr>
          <a:xfrm>
            <a:off x="748858" y="2492271"/>
            <a:ext cx="10295572" cy="954107"/>
          </a:xfrm>
          <a:prstGeom prst="rect">
            <a:avLst/>
          </a:prstGeom>
          <a:noFill/>
        </p:spPr>
        <p:txBody>
          <a:bodyPr wrap="square">
            <a:spAutoFit/>
          </a:bodyPr>
          <a:lstStyle/>
          <a:p>
            <a:pPr algn="just">
              <a:tabLst>
                <a:tab pos="342900" algn="l"/>
                <a:tab pos="630555" algn="l"/>
              </a:tabLst>
            </a:pPr>
            <a:r>
              <a:rPr lang="de-DE" sz="2800" b="1" dirty="0">
                <a:solidFill>
                  <a:srgbClr val="002060"/>
                </a:solidFill>
                <a:effectLst/>
                <a:latin typeface="#9Slide03 Arima Madurai" panose="00000500000000000000" pitchFamily="2" charset="0"/>
                <a:ea typeface="Arial" panose="020B0604020202020204" pitchFamily="34" charset="0"/>
                <a:cs typeface="#9Slide03 Arima Madurai" panose="00000500000000000000" pitchFamily="2" charset="0"/>
              </a:rPr>
              <a:t>- Chuyển động cơ của một vật</a:t>
            </a:r>
            <a:r>
              <a:rPr lang="de-DE" sz="2800" dirty="0">
                <a:solidFill>
                  <a:srgbClr val="002060"/>
                </a:solidFill>
                <a:effectLst/>
                <a:latin typeface="#9Slide03 Arima Madurai" panose="00000500000000000000" pitchFamily="2" charset="0"/>
                <a:ea typeface="Arial" panose="020B0604020202020204" pitchFamily="34" charset="0"/>
                <a:cs typeface="#9Slide03 Arima Madurai" panose="00000500000000000000" pitchFamily="2" charset="0"/>
              </a:rPr>
              <a:t> (gọi tắt là chuyển động) của một vật là sự thay đổi vị trí của vật đó so với vật khác theo thời gian.</a:t>
            </a:r>
            <a:endPar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endParaRPr>
          </a:p>
        </p:txBody>
      </p:sp>
      <p:pic>
        <p:nvPicPr>
          <p:cNvPr id="2050" name="Picture 2" descr="AIS-140">
            <a:extLst>
              <a:ext uri="{FF2B5EF4-FFF2-40B4-BE49-F238E27FC236}">
                <a16:creationId xmlns:a16="http://schemas.microsoft.com/office/drawing/2014/main" id="{BC8F9482-130E-4912-A3CE-7B14756118EF}"/>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736856" y="3787269"/>
            <a:ext cx="3709664" cy="2782249"/>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FA36C101-BA69-48F2-B7A7-A105D808F5D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362924" y="4511399"/>
            <a:ext cx="2548896" cy="254889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par>
                                <p:cTn id="13" presetID="2" presetClass="entr" presetSubtype="8" decel="40000" fill="hold" nodeType="withEffect">
                                  <p:stCondLst>
                                    <p:cond delay="0"/>
                                  </p:stCondLst>
                                  <p:childTnLst>
                                    <p:set>
                                      <p:cBhvr>
                                        <p:cTn id="14" dur="1" fill="hold">
                                          <p:stCondLst>
                                            <p:cond delay="0"/>
                                          </p:stCondLst>
                                        </p:cTn>
                                        <p:tgtEl>
                                          <p:spTgt spid="2050"/>
                                        </p:tgtEl>
                                        <p:attrNameLst>
                                          <p:attrName>style.visibility</p:attrName>
                                        </p:attrNameLst>
                                      </p:cBhvr>
                                      <p:to>
                                        <p:strVal val="visible"/>
                                      </p:to>
                                    </p:set>
                                    <p:anim calcmode="lin" valueType="num">
                                      <p:cBhvr additive="base">
                                        <p:cTn id="15" dur="1000" fill="hold"/>
                                        <p:tgtEl>
                                          <p:spTgt spid="2050"/>
                                        </p:tgtEl>
                                        <p:attrNameLst>
                                          <p:attrName>ppt_x</p:attrName>
                                        </p:attrNameLst>
                                      </p:cBhvr>
                                      <p:tavLst>
                                        <p:tav tm="0">
                                          <p:val>
                                            <p:strVal val="0-#ppt_w/2"/>
                                          </p:val>
                                        </p:tav>
                                        <p:tav tm="100000">
                                          <p:val>
                                            <p:strVal val="#ppt_x"/>
                                          </p:val>
                                        </p:tav>
                                      </p:tavLst>
                                    </p:anim>
                                    <p:anim calcmode="lin" valueType="num">
                                      <p:cBhvr additive="base">
                                        <p:cTn id="16" dur="1000" fill="hold"/>
                                        <p:tgtEl>
                                          <p:spTgt spid="2050"/>
                                        </p:tgtEl>
                                        <p:attrNameLst>
                                          <p:attrName>ppt_y</p:attrName>
                                        </p:attrNameLst>
                                      </p:cBhvr>
                                      <p:tavLst>
                                        <p:tav tm="0">
                                          <p:val>
                                            <p:strVal val="#ppt_y"/>
                                          </p:val>
                                        </p:tav>
                                        <p:tav tm="100000">
                                          <p:val>
                                            <p:strVal val="#ppt_y"/>
                                          </p:val>
                                        </p:tav>
                                      </p:tavLst>
                                    </p:anim>
                                  </p:childTnLst>
                                </p:cTn>
                              </p:par>
                              <p:par>
                                <p:cTn id="17" presetID="42" presetClass="path" presetSubtype="0" repeatCount="indefinite" accel="50000" decel="50000" fill="hold" nodeType="withEffect">
                                  <p:stCondLst>
                                    <p:cond delay="0"/>
                                  </p:stCondLst>
                                  <p:childTnLst>
                                    <p:animMotion origin="layout" path="M 4.16667E-7 1.48148E-6 L -1.26471 -0.00509 " pathEditMode="relative" rAng="0" ptsTypes="AA">
                                      <p:cBhvr>
                                        <p:cTn id="18" dur="3000" fill="hold"/>
                                        <p:tgtEl>
                                          <p:spTgt spid="18"/>
                                        </p:tgtEl>
                                        <p:attrNameLst>
                                          <p:attrName>ppt_x</p:attrName>
                                          <p:attrName>ppt_y</p:attrName>
                                        </p:attrNameLst>
                                      </p:cBhvr>
                                      <p:rCtr x="-63242" y="-2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756"/>
        <p:cNvGrpSpPr/>
        <p:nvPr/>
      </p:nvGrpSpPr>
      <p:grpSpPr>
        <a:xfrm>
          <a:off x="0" y="0"/>
          <a:ext cx="0" cy="0"/>
          <a:chOff x="0" y="0"/>
          <a:chExt cx="0" cy="0"/>
        </a:xfrm>
      </p:grpSpPr>
      <p:sp>
        <p:nvSpPr>
          <p:cNvPr id="40" name="!!12">
            <a:extLst>
              <a:ext uri="{FF2B5EF4-FFF2-40B4-BE49-F238E27FC236}">
                <a16:creationId xmlns:a16="http://schemas.microsoft.com/office/drawing/2014/main" id="{09CFFB02-B122-4DC7-B6B0-9CA167DD3398}"/>
              </a:ext>
            </a:extLst>
          </p:cNvPr>
          <p:cNvSpPr/>
          <p:nvPr/>
        </p:nvSpPr>
        <p:spPr>
          <a:xfrm>
            <a:off x="461237" y="300424"/>
            <a:ext cx="11269525" cy="6257152"/>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7" name="TextBox 6">
            <a:extLst>
              <a:ext uri="{FF2B5EF4-FFF2-40B4-BE49-F238E27FC236}">
                <a16:creationId xmlns:a16="http://schemas.microsoft.com/office/drawing/2014/main" id="{2B722695-2DD7-43F2-B5E1-0981DCBCD0E4}"/>
              </a:ext>
            </a:extLst>
          </p:cNvPr>
          <p:cNvSpPr txBox="1"/>
          <p:nvPr/>
        </p:nvSpPr>
        <p:spPr>
          <a:xfrm>
            <a:off x="748858" y="625131"/>
            <a:ext cx="6903034" cy="646331"/>
          </a:xfrm>
          <a:prstGeom prst="rect">
            <a:avLst/>
          </a:prstGeom>
          <a:noFill/>
        </p:spPr>
        <p:txBody>
          <a:bodyPr wrap="square" rtlCol="0">
            <a:spAutoFit/>
          </a:bodyPr>
          <a:lstStyle/>
          <a:p>
            <a:r>
              <a:rPr lang="en-US" sz="3600" b="1" dirty="0">
                <a:solidFill>
                  <a:srgbClr val="C00000"/>
                </a:solidFill>
                <a:latin typeface="#9Slide03 Arima Madurai" panose="00000500000000000000" pitchFamily="2" charset="0"/>
                <a:cs typeface="#9Slide03 Arima Madurai" panose="00000500000000000000" pitchFamily="2" charset="0"/>
              </a:rPr>
              <a:t>2. </a:t>
            </a:r>
            <a:r>
              <a:rPr lang="en-US" sz="3600" b="1" dirty="0" err="1">
                <a:solidFill>
                  <a:srgbClr val="C00000"/>
                </a:solidFill>
                <a:latin typeface="#9Slide03 Arima Madurai" panose="00000500000000000000" pitchFamily="2" charset="0"/>
                <a:cs typeface="#9Slide03 Arima Madurai" panose="00000500000000000000" pitchFamily="2" charset="0"/>
              </a:rPr>
              <a:t>Chất</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điểm</a:t>
            </a:r>
            <a:r>
              <a:rPr lang="en-US" sz="3600" b="1" dirty="0">
                <a:solidFill>
                  <a:schemeClr val="accent5">
                    <a:lumMod val="50000"/>
                  </a:schemeClr>
                </a:solidFill>
                <a:latin typeface="#9Slide03 Arima Madurai" panose="00000500000000000000" pitchFamily="2" charset="0"/>
                <a:cs typeface="#9Slide03 Arima Madurai" panose="00000500000000000000" pitchFamily="2" charset="0"/>
              </a:rPr>
              <a:t> </a:t>
            </a:r>
          </a:p>
        </p:txBody>
      </p:sp>
      <p:pic>
        <p:nvPicPr>
          <p:cNvPr id="9" name="Picture 2" descr="AIS-140">
            <a:extLst>
              <a:ext uri="{FF2B5EF4-FFF2-40B4-BE49-F238E27FC236}">
                <a16:creationId xmlns:a16="http://schemas.microsoft.com/office/drawing/2014/main" id="{D7CE5E83-1448-4554-B47B-4D3EC3322B1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251778" y="4473626"/>
            <a:ext cx="1274252" cy="955690"/>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Arrow Connector 9">
            <a:extLst>
              <a:ext uri="{FF2B5EF4-FFF2-40B4-BE49-F238E27FC236}">
                <a16:creationId xmlns:a16="http://schemas.microsoft.com/office/drawing/2014/main" id="{ABD2E07B-49E3-44E4-89F4-F1698FEB3184}"/>
              </a:ext>
            </a:extLst>
          </p:cNvPr>
          <p:cNvCxnSpPr/>
          <p:nvPr/>
        </p:nvCxnSpPr>
        <p:spPr>
          <a:xfrm>
            <a:off x="748858" y="5726430"/>
            <a:ext cx="10738292" cy="0"/>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sp>
        <p:nvSpPr>
          <p:cNvPr id="11" name="!!8">
            <a:extLst>
              <a:ext uri="{FF2B5EF4-FFF2-40B4-BE49-F238E27FC236}">
                <a16:creationId xmlns:a16="http://schemas.microsoft.com/office/drawing/2014/main" id="{B078B5B6-EE8D-4BB1-8AB4-8F8C0ED97B19}"/>
              </a:ext>
            </a:extLst>
          </p:cNvPr>
          <p:cNvSpPr/>
          <p:nvPr/>
        </p:nvSpPr>
        <p:spPr>
          <a:xfrm>
            <a:off x="1456389" y="-1498700"/>
            <a:ext cx="9279218"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I- </a:t>
            </a:r>
            <a:r>
              <a:rPr lang="en-US" sz="4000" b="1" dirty="0" err="1">
                <a:solidFill>
                  <a:srgbClr val="0070C0"/>
                </a:solidFill>
                <a:latin typeface="#9Slide03 IcielSmoothy Sans" panose="00000500000000000000" pitchFamily="2" charset="0"/>
                <a:ea typeface="Times New Roman" panose="02020603050405020304" pitchFamily="18" charset="0"/>
              </a:rPr>
              <a:t>chuyển</a:t>
            </a:r>
            <a:r>
              <a:rPr lang="en-US" sz="4000" b="1" dirty="0">
                <a:solidFill>
                  <a:srgbClr val="0070C0"/>
                </a:solidFill>
                <a:latin typeface="#9Slide03 IcielSmoothy Sans" panose="00000500000000000000" pitchFamily="2" charset="0"/>
                <a:ea typeface="Times New Roman" panose="02020603050405020304" pitchFamily="18" charset="0"/>
              </a:rPr>
              <a:t> </a:t>
            </a:r>
            <a:r>
              <a:rPr lang="en-US" sz="4000" b="1" dirty="0" err="1">
                <a:solidFill>
                  <a:srgbClr val="0070C0"/>
                </a:solidFill>
                <a:latin typeface="#9Slide03 IcielSmoothy Sans" panose="00000500000000000000" pitchFamily="2" charset="0"/>
                <a:ea typeface="Times New Roman" panose="02020603050405020304" pitchFamily="18" charset="0"/>
              </a:rPr>
              <a:t>động</a:t>
            </a:r>
            <a:r>
              <a:rPr lang="en-US" sz="4000" b="1" dirty="0">
                <a:solidFill>
                  <a:srgbClr val="0070C0"/>
                </a:solidFill>
                <a:latin typeface="#9Slide03 IcielSmoothy Sans" panose="00000500000000000000" pitchFamily="2" charset="0"/>
                <a:ea typeface="Times New Roman" panose="02020603050405020304" pitchFamily="18" charset="0"/>
              </a:rPr>
              <a:t> </a:t>
            </a:r>
            <a:r>
              <a:rPr lang="en-US" sz="4000" b="1" dirty="0" err="1">
                <a:solidFill>
                  <a:srgbClr val="0070C0"/>
                </a:solidFill>
                <a:latin typeface="#9Slide03 IcielSmoothy Sans" panose="00000500000000000000" pitchFamily="2" charset="0"/>
                <a:ea typeface="Times New Roman" panose="02020603050405020304" pitchFamily="18" charset="0"/>
              </a:rPr>
              <a:t>cơ</a:t>
            </a:r>
            <a:r>
              <a:rPr lang="en-US" sz="4000" b="1" dirty="0">
                <a:solidFill>
                  <a:srgbClr val="0070C0"/>
                </a:solidFill>
                <a:latin typeface="#9Slide03 IcielSmoothy Sans" panose="00000500000000000000" pitchFamily="2" charset="0"/>
                <a:ea typeface="Times New Roman" panose="02020603050405020304" pitchFamily="18" charset="0"/>
              </a:rPr>
              <a:t> </a:t>
            </a:r>
            <a:r>
              <a:rPr lang="en-US" sz="4000" b="1" dirty="0" err="1">
                <a:solidFill>
                  <a:srgbClr val="0070C0"/>
                </a:solidFill>
                <a:latin typeface="#9Slide03 IcielSmoothy Sans" panose="00000500000000000000" pitchFamily="2" charset="0"/>
                <a:ea typeface="Times New Roman" panose="02020603050405020304" pitchFamily="18" charset="0"/>
              </a:rPr>
              <a:t>chất</a:t>
            </a:r>
            <a:r>
              <a:rPr lang="en-US" sz="4000" b="1" dirty="0">
                <a:solidFill>
                  <a:srgbClr val="0070C0"/>
                </a:solidFill>
                <a:latin typeface="#9Slide03 IcielSmoothy Sans" panose="00000500000000000000" pitchFamily="2" charset="0"/>
                <a:ea typeface="Times New Roman" panose="02020603050405020304" pitchFamily="18" charset="0"/>
              </a:rPr>
              <a:t> </a:t>
            </a:r>
            <a:r>
              <a:rPr lang="en-US" sz="4000" b="1" dirty="0" err="1">
                <a:solidFill>
                  <a:srgbClr val="0070C0"/>
                </a:solidFill>
                <a:latin typeface="#9Slide03 IcielSmoothy Sans" panose="00000500000000000000" pitchFamily="2" charset="0"/>
                <a:ea typeface="Times New Roman" panose="02020603050405020304" pitchFamily="18" charset="0"/>
              </a:rPr>
              <a:t>điểm</a:t>
            </a:r>
            <a:endParaRPr kumimoji="0" lang="en-US" sz="40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13" name="TextBox 12">
            <a:extLst>
              <a:ext uri="{FF2B5EF4-FFF2-40B4-BE49-F238E27FC236}">
                <a16:creationId xmlns:a16="http://schemas.microsoft.com/office/drawing/2014/main" id="{1963A652-A829-406E-A100-DF14862CDE24}"/>
              </a:ext>
            </a:extLst>
          </p:cNvPr>
          <p:cNvSpPr txBox="1"/>
          <p:nvPr/>
        </p:nvSpPr>
        <p:spPr>
          <a:xfrm>
            <a:off x="748858" y="1390153"/>
            <a:ext cx="10475402" cy="1384995"/>
          </a:xfrm>
          <a:prstGeom prst="rect">
            <a:avLst/>
          </a:prstGeom>
          <a:noFill/>
        </p:spPr>
        <p:txBody>
          <a:bodyPr wrap="square">
            <a:spAutoFit/>
          </a:bodyPr>
          <a:lstStyle/>
          <a:p>
            <a:pPr algn="just">
              <a:tabLst>
                <a:tab pos="217170" algn="l"/>
                <a:tab pos="342900" algn="l"/>
              </a:tabLst>
            </a:pPr>
            <a:r>
              <a:rPr lang="de-DE" sz="2800" dirty="0">
                <a:solidFill>
                  <a:srgbClr val="002060"/>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de-DE" sz="2800" b="1" dirty="0">
                <a:solidFill>
                  <a:srgbClr val="002060"/>
                </a:solidFill>
                <a:effectLst/>
                <a:latin typeface="#9Slide03 Arima Madurai" panose="00000500000000000000" pitchFamily="2" charset="0"/>
                <a:ea typeface="Arial" panose="020B0604020202020204" pitchFamily="34" charset="0"/>
                <a:cs typeface="#9Slide03 Arima Madurai" panose="00000500000000000000" pitchFamily="2" charset="0"/>
              </a:rPr>
              <a:t>Chất điểm</a:t>
            </a:r>
            <a:r>
              <a:rPr lang="de-DE" sz="2800" dirty="0">
                <a:solidFill>
                  <a:srgbClr val="002060"/>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de-DE"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là những vật có kích thước rất nhỏ so với độ dài đường đi (hoặc với những khoảng cách mà ta đề cập đến), được coi là chất điểm.</a:t>
            </a:r>
            <a:endPar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endParaRPr>
          </a:p>
        </p:txBody>
      </p:sp>
      <p:sp>
        <p:nvSpPr>
          <p:cNvPr id="15" name="TextBox 14">
            <a:extLst>
              <a:ext uri="{FF2B5EF4-FFF2-40B4-BE49-F238E27FC236}">
                <a16:creationId xmlns:a16="http://schemas.microsoft.com/office/drawing/2014/main" id="{3B0D25C8-EFB1-45D1-8779-4EE7DA6DE650}"/>
              </a:ext>
            </a:extLst>
          </p:cNvPr>
          <p:cNvSpPr txBox="1"/>
          <p:nvPr/>
        </p:nvSpPr>
        <p:spPr>
          <a:xfrm>
            <a:off x="748858" y="3074311"/>
            <a:ext cx="10372532" cy="954107"/>
          </a:xfrm>
          <a:prstGeom prst="rect">
            <a:avLst/>
          </a:prstGeom>
          <a:noFill/>
        </p:spPr>
        <p:txBody>
          <a:bodyPr wrap="square">
            <a:spAutoFit/>
          </a:bodyPr>
          <a:lstStyle/>
          <a:p>
            <a:pPr algn="just">
              <a:tabLst>
                <a:tab pos="342900" algn="l"/>
              </a:tabLst>
            </a:pPr>
            <a:r>
              <a:rPr lang="de-DE" sz="2800" dirty="0">
                <a:solidFill>
                  <a:srgbClr val="002060"/>
                </a:solidFill>
                <a:effectLst/>
                <a:latin typeface="Palatino Linotype" panose="02040502050505030304" pitchFamily="18" charset="0"/>
                <a:ea typeface="Times New Roman" panose="02020603050405020304" pitchFamily="18" charset="0"/>
              </a:rPr>
              <a:t>- Khi một vật được coi là chất điểm thì khối lượng của vật coi như tập trung tại chất điểm đó.</a:t>
            </a:r>
            <a:endParaRPr lang="en-US" sz="2800" dirty="0">
              <a:solidFill>
                <a:srgbClr val="002060"/>
              </a:solidFill>
              <a:effectLst/>
              <a:latin typeface="Times New Roman" panose="02020603050405020304" pitchFamily="18" charset="0"/>
              <a:ea typeface="Times New Roman" panose="02020603050405020304" pitchFamily="18" charset="0"/>
            </a:endParaRPr>
          </a:p>
        </p:txBody>
      </p:sp>
      <p:pic>
        <p:nvPicPr>
          <p:cNvPr id="5122" name="Picture 2">
            <a:extLst>
              <a:ext uri="{FF2B5EF4-FFF2-40B4-BE49-F238E27FC236}">
                <a16:creationId xmlns:a16="http://schemas.microsoft.com/office/drawing/2014/main" id="{2B19666D-9974-4417-8F87-BCB4EA1FAE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0545" y="3496528"/>
            <a:ext cx="2104832" cy="2104832"/>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a:extLst>
              <a:ext uri="{FF2B5EF4-FFF2-40B4-BE49-F238E27FC236}">
                <a16:creationId xmlns:a16="http://schemas.microsoft.com/office/drawing/2014/main" id="{8E040F9B-5264-4C0B-AC5E-6623224946D5}"/>
              </a:ext>
            </a:extLst>
          </p:cNvPr>
          <p:cNvCxnSpPr/>
          <p:nvPr/>
        </p:nvCxnSpPr>
        <p:spPr>
          <a:xfrm flipH="1">
            <a:off x="2628900" y="4585744"/>
            <a:ext cx="4674870" cy="237716"/>
          </a:xfrm>
          <a:prstGeom prst="straightConnector1">
            <a:avLst/>
          </a:prstGeom>
          <a:ln w="28575">
            <a:prstDash val="dash"/>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500"/>
                                  </p:stCondLst>
                                  <p:childTnLst>
                                    <p:set>
                                      <p:cBhvr>
                                        <p:cTn id="11" dur="1" fill="hold">
                                          <p:stCondLst>
                                            <p:cond delay="0"/>
                                          </p:stCondLst>
                                        </p:cTn>
                                        <p:tgtEl>
                                          <p:spTgt spid="5122"/>
                                        </p:tgtEl>
                                        <p:attrNameLst>
                                          <p:attrName>style.visibility</p:attrName>
                                        </p:attrNameLst>
                                      </p:cBhvr>
                                      <p:to>
                                        <p:strVal val="visible"/>
                                      </p:to>
                                    </p:set>
                                    <p:animEffect transition="in" filter="wipe(right)">
                                      <p:cBhvr>
                                        <p:cTn id="12" dur="500"/>
                                        <p:tgtEl>
                                          <p:spTgt spid="5122"/>
                                        </p:tgtEl>
                                      </p:cBhvr>
                                    </p:animEffect>
                                  </p:childTnLst>
                                </p:cTn>
                              </p:par>
                              <p:par>
                                <p:cTn id="13" presetID="22" presetClass="entr" presetSubtype="2" fill="hold" nodeType="withEffect">
                                  <p:stCondLst>
                                    <p:cond delay="1000"/>
                                  </p:stCondLst>
                                  <p:childTnLst>
                                    <p:set>
                                      <p:cBhvr>
                                        <p:cTn id="14" dur="1" fill="hold">
                                          <p:stCondLst>
                                            <p:cond delay="0"/>
                                          </p:stCondLst>
                                        </p:cTn>
                                        <p:tgtEl>
                                          <p:spTgt spid="5"/>
                                        </p:tgtEl>
                                        <p:attrNameLst>
                                          <p:attrName>style.visibility</p:attrName>
                                        </p:attrNameLst>
                                      </p:cBhvr>
                                      <p:to>
                                        <p:strVal val="visible"/>
                                      </p:to>
                                    </p:set>
                                    <p:animEffect transition="in" filter="wipe(right)">
                                      <p:cBhvr>
                                        <p:cTn id="15" dur="500"/>
                                        <p:tgtEl>
                                          <p:spTgt spid="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left)">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756"/>
        <p:cNvGrpSpPr/>
        <p:nvPr/>
      </p:nvGrpSpPr>
      <p:grpSpPr>
        <a:xfrm>
          <a:off x="0" y="0"/>
          <a:ext cx="0" cy="0"/>
          <a:chOff x="0" y="0"/>
          <a:chExt cx="0" cy="0"/>
        </a:xfrm>
      </p:grpSpPr>
      <p:sp>
        <p:nvSpPr>
          <p:cNvPr id="40" name="!!12">
            <a:extLst>
              <a:ext uri="{FF2B5EF4-FFF2-40B4-BE49-F238E27FC236}">
                <a16:creationId xmlns:a16="http://schemas.microsoft.com/office/drawing/2014/main" id="{09CFFB02-B122-4DC7-B6B0-9CA167DD3398}"/>
              </a:ext>
            </a:extLst>
          </p:cNvPr>
          <p:cNvSpPr/>
          <p:nvPr/>
        </p:nvSpPr>
        <p:spPr>
          <a:xfrm>
            <a:off x="461237" y="300424"/>
            <a:ext cx="11269525" cy="6257152"/>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7" name="TextBox 6">
            <a:extLst>
              <a:ext uri="{FF2B5EF4-FFF2-40B4-BE49-F238E27FC236}">
                <a16:creationId xmlns:a16="http://schemas.microsoft.com/office/drawing/2014/main" id="{2B722695-2DD7-43F2-B5E1-0981DCBCD0E4}"/>
              </a:ext>
            </a:extLst>
          </p:cNvPr>
          <p:cNvSpPr txBox="1"/>
          <p:nvPr/>
        </p:nvSpPr>
        <p:spPr>
          <a:xfrm>
            <a:off x="748858" y="625131"/>
            <a:ext cx="6903034" cy="646331"/>
          </a:xfrm>
          <a:prstGeom prst="rect">
            <a:avLst/>
          </a:prstGeom>
          <a:noFill/>
        </p:spPr>
        <p:txBody>
          <a:bodyPr wrap="square" rtlCol="0">
            <a:spAutoFit/>
          </a:bodyPr>
          <a:lstStyle/>
          <a:p>
            <a:r>
              <a:rPr lang="en-US" sz="3600" b="1" dirty="0">
                <a:solidFill>
                  <a:srgbClr val="C00000"/>
                </a:solidFill>
                <a:latin typeface="#9Slide03 Arima Madurai" panose="00000500000000000000" pitchFamily="2" charset="0"/>
                <a:cs typeface="#9Slide03 Arima Madurai" panose="00000500000000000000" pitchFamily="2" charset="0"/>
              </a:rPr>
              <a:t>3. </a:t>
            </a:r>
            <a:r>
              <a:rPr lang="en-US" sz="3600" b="1" dirty="0" err="1">
                <a:solidFill>
                  <a:srgbClr val="C00000"/>
                </a:solidFill>
                <a:latin typeface="#9Slide03 Arima Madurai" panose="00000500000000000000" pitchFamily="2" charset="0"/>
                <a:cs typeface="#9Slide03 Arima Madurai" panose="00000500000000000000" pitchFamily="2" charset="0"/>
              </a:rPr>
              <a:t>Quỹ</a:t>
            </a:r>
            <a:r>
              <a:rPr lang="en-US" sz="3600" b="1" dirty="0">
                <a:solidFill>
                  <a:srgbClr val="C00000"/>
                </a:solidFill>
                <a:latin typeface="#9Slide03 Arima Madurai" panose="00000500000000000000" pitchFamily="2" charset="0"/>
                <a:cs typeface="#9Slide03 Arima Madurai" panose="00000500000000000000" pitchFamily="2" charset="0"/>
              </a:rPr>
              <a:t> </a:t>
            </a:r>
            <a:r>
              <a:rPr lang="en-US" sz="3600" b="1" dirty="0" err="1">
                <a:solidFill>
                  <a:srgbClr val="C00000"/>
                </a:solidFill>
                <a:latin typeface="#9Slide03 Arima Madurai" panose="00000500000000000000" pitchFamily="2" charset="0"/>
                <a:cs typeface="#9Slide03 Arima Madurai" panose="00000500000000000000" pitchFamily="2" charset="0"/>
              </a:rPr>
              <a:t>đạo</a:t>
            </a:r>
            <a:r>
              <a:rPr lang="en-US" sz="3600" b="1" dirty="0">
                <a:solidFill>
                  <a:schemeClr val="accent5">
                    <a:lumMod val="50000"/>
                  </a:schemeClr>
                </a:solidFill>
                <a:latin typeface="#9Slide03 Arima Madurai" panose="00000500000000000000" pitchFamily="2" charset="0"/>
                <a:cs typeface="#9Slide03 Arima Madurai" panose="00000500000000000000" pitchFamily="2" charset="0"/>
              </a:rPr>
              <a:t> </a:t>
            </a:r>
          </a:p>
        </p:txBody>
      </p:sp>
      <p:pic>
        <p:nvPicPr>
          <p:cNvPr id="9" name="Picture 2" descr="AIS-140">
            <a:extLst>
              <a:ext uri="{FF2B5EF4-FFF2-40B4-BE49-F238E27FC236}">
                <a16:creationId xmlns:a16="http://schemas.microsoft.com/office/drawing/2014/main" id="{D7CE5E83-1448-4554-B47B-4D3EC3322B1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447519" y="5417907"/>
            <a:ext cx="1274252" cy="955690"/>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Arrow Connector 9">
            <a:extLst>
              <a:ext uri="{FF2B5EF4-FFF2-40B4-BE49-F238E27FC236}">
                <a16:creationId xmlns:a16="http://schemas.microsoft.com/office/drawing/2014/main" id="{ABD2E07B-49E3-44E4-89F4-F1698FEB3184}"/>
              </a:ext>
            </a:extLst>
          </p:cNvPr>
          <p:cNvCxnSpPr/>
          <p:nvPr/>
        </p:nvCxnSpPr>
        <p:spPr>
          <a:xfrm>
            <a:off x="748858" y="7749540"/>
            <a:ext cx="10738292" cy="0"/>
          </a:xfrm>
          <a:prstGeom prst="straightConnector1">
            <a:avLst/>
          </a:prstGeom>
          <a:ln w="57150">
            <a:headEnd type="triangle"/>
            <a:tailEnd type="triangle"/>
          </a:ln>
        </p:spPr>
        <p:style>
          <a:lnRef idx="1">
            <a:schemeClr val="accent1"/>
          </a:lnRef>
          <a:fillRef idx="0">
            <a:schemeClr val="accent1"/>
          </a:fillRef>
          <a:effectRef idx="0">
            <a:schemeClr val="accent1"/>
          </a:effectRef>
          <a:fontRef idx="minor">
            <a:schemeClr val="tx1"/>
          </a:fontRef>
        </p:style>
      </p:cxnSp>
      <p:pic>
        <p:nvPicPr>
          <p:cNvPr id="5122" name="Picture 2">
            <a:extLst>
              <a:ext uri="{FF2B5EF4-FFF2-40B4-BE49-F238E27FC236}">
                <a16:creationId xmlns:a16="http://schemas.microsoft.com/office/drawing/2014/main" id="{2B19666D-9974-4417-8F87-BCB4EA1FAE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18924" y="3496528"/>
            <a:ext cx="2104832" cy="2104832"/>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8E3CADAA-A084-417B-8BAF-FA22021A14C4}"/>
              </a:ext>
            </a:extLst>
          </p:cNvPr>
          <p:cNvSpPr txBox="1"/>
          <p:nvPr/>
        </p:nvSpPr>
        <p:spPr>
          <a:xfrm>
            <a:off x="748858" y="1340041"/>
            <a:ext cx="10738292" cy="954107"/>
          </a:xfrm>
          <a:prstGeom prst="rect">
            <a:avLst/>
          </a:prstGeom>
          <a:noFill/>
        </p:spPr>
        <p:txBody>
          <a:bodyPr wrap="square">
            <a:spAutoFit/>
          </a:bodyPr>
          <a:lstStyle/>
          <a:p>
            <a:pPr algn="just">
              <a:tabLst>
                <a:tab pos="342900" algn="l"/>
                <a:tab pos="630555" algn="l"/>
              </a:tabLst>
            </a:pPr>
            <a:r>
              <a:rPr lang="de-DE" sz="2800" dirty="0">
                <a:solidFill>
                  <a:srgbClr val="002060"/>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de-DE" sz="2800" b="1" dirty="0">
                <a:solidFill>
                  <a:srgbClr val="002060"/>
                </a:solidFill>
                <a:effectLst/>
                <a:latin typeface="#9Slide03 Arima Madurai" panose="00000500000000000000" pitchFamily="2" charset="0"/>
                <a:ea typeface="Arial" panose="020B0604020202020204" pitchFamily="34" charset="0"/>
                <a:cs typeface="#9Slide03 Arima Madurai" panose="00000500000000000000" pitchFamily="2" charset="0"/>
              </a:rPr>
              <a:t>Quĩ đạo của chuyển động</a:t>
            </a:r>
            <a:r>
              <a:rPr lang="de-DE" sz="2800" dirty="0">
                <a:solidFill>
                  <a:srgbClr val="002060"/>
                </a:solidFill>
                <a:effectLst/>
                <a:latin typeface="#9Slide03 Arima Madurai" panose="00000500000000000000" pitchFamily="2" charset="0"/>
                <a:ea typeface="Arial" panose="020B0604020202020204" pitchFamily="34" charset="0"/>
                <a:cs typeface="#9Slide03 Arima Madurai" panose="00000500000000000000" pitchFamily="2" charset="0"/>
              </a:rPr>
              <a:t> là tập hợp tất cả các điểm mà vật chuyển động qua.</a:t>
            </a:r>
            <a:endPar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endParaRPr>
          </a:p>
        </p:txBody>
      </p:sp>
      <p:sp>
        <p:nvSpPr>
          <p:cNvPr id="14" name="TextBox 13">
            <a:extLst>
              <a:ext uri="{FF2B5EF4-FFF2-40B4-BE49-F238E27FC236}">
                <a16:creationId xmlns:a16="http://schemas.microsoft.com/office/drawing/2014/main" id="{36451EEF-F86B-49CF-9669-98B586722ED7}"/>
              </a:ext>
            </a:extLst>
          </p:cNvPr>
          <p:cNvSpPr txBox="1"/>
          <p:nvPr/>
        </p:nvSpPr>
        <p:spPr>
          <a:xfrm>
            <a:off x="748858" y="2339868"/>
            <a:ext cx="10829732" cy="1384995"/>
          </a:xfrm>
          <a:prstGeom prst="rect">
            <a:avLst/>
          </a:prstGeom>
          <a:noFill/>
        </p:spPr>
        <p:txBody>
          <a:bodyPr wrap="square">
            <a:spAutoFit/>
          </a:bodyPr>
          <a:lstStyle/>
          <a:p>
            <a:pPr algn="just">
              <a:tabLst>
                <a:tab pos="342900" algn="l"/>
              </a:tabLst>
            </a:pPr>
            <a:r>
              <a:rPr lang="de-DE"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Định nghĩa khác tập hợp tất cả các vị trí của một chất điểm chuyển động tạo ra một đường nhất định. Đường đó gọi là quỹ đạo của chuyển động.</a:t>
            </a:r>
            <a:endParaRPr lang="en-US"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endParaRPr>
          </a:p>
        </p:txBody>
      </p:sp>
      <p:sp>
        <p:nvSpPr>
          <p:cNvPr id="17" name="Freeform: Shape 16">
            <a:extLst>
              <a:ext uri="{FF2B5EF4-FFF2-40B4-BE49-F238E27FC236}">
                <a16:creationId xmlns:a16="http://schemas.microsoft.com/office/drawing/2014/main" id="{A60CD15C-24FB-43CA-B557-60E5F94D6F73}"/>
              </a:ext>
            </a:extLst>
          </p:cNvPr>
          <p:cNvSpPr/>
          <p:nvPr/>
        </p:nvSpPr>
        <p:spPr>
          <a:xfrm>
            <a:off x="22860" y="5088784"/>
            <a:ext cx="12184380" cy="1334876"/>
          </a:xfrm>
          <a:custGeom>
            <a:avLst/>
            <a:gdLst>
              <a:gd name="connsiteX0" fmla="*/ 0 w 12184380"/>
              <a:gd name="connsiteY0" fmla="*/ 1323446 h 1334876"/>
              <a:gd name="connsiteX1" fmla="*/ 57150 w 12184380"/>
              <a:gd name="connsiteY1" fmla="*/ 1312016 h 1334876"/>
              <a:gd name="connsiteX2" fmla="*/ 251460 w 12184380"/>
              <a:gd name="connsiteY2" fmla="*/ 1334876 h 1334876"/>
              <a:gd name="connsiteX3" fmla="*/ 925830 w 12184380"/>
              <a:gd name="connsiteY3" fmla="*/ 1300586 h 1334876"/>
              <a:gd name="connsiteX4" fmla="*/ 1108710 w 12184380"/>
              <a:gd name="connsiteY4" fmla="*/ 1289156 h 1334876"/>
              <a:gd name="connsiteX5" fmla="*/ 1165860 w 12184380"/>
              <a:gd name="connsiteY5" fmla="*/ 1277726 h 1334876"/>
              <a:gd name="connsiteX6" fmla="*/ 1268730 w 12184380"/>
              <a:gd name="connsiteY6" fmla="*/ 1254866 h 1334876"/>
              <a:gd name="connsiteX7" fmla="*/ 1623060 w 12184380"/>
              <a:gd name="connsiteY7" fmla="*/ 1129136 h 1334876"/>
              <a:gd name="connsiteX8" fmla="*/ 1737360 w 12184380"/>
              <a:gd name="connsiteY8" fmla="*/ 1060556 h 1334876"/>
              <a:gd name="connsiteX9" fmla="*/ 1977390 w 12184380"/>
              <a:gd name="connsiteY9" fmla="*/ 1014836 h 1334876"/>
              <a:gd name="connsiteX10" fmla="*/ 2091690 w 12184380"/>
              <a:gd name="connsiteY10" fmla="*/ 957686 h 1334876"/>
              <a:gd name="connsiteX11" fmla="*/ 2377440 w 12184380"/>
              <a:gd name="connsiteY11" fmla="*/ 740516 h 1334876"/>
              <a:gd name="connsiteX12" fmla="*/ 2628900 w 12184380"/>
              <a:gd name="connsiteY12" fmla="*/ 603356 h 1334876"/>
              <a:gd name="connsiteX13" fmla="*/ 2720340 w 12184380"/>
              <a:gd name="connsiteY13" fmla="*/ 523346 h 1334876"/>
              <a:gd name="connsiteX14" fmla="*/ 2800350 w 12184380"/>
              <a:gd name="connsiteY14" fmla="*/ 443336 h 1334876"/>
              <a:gd name="connsiteX15" fmla="*/ 2960370 w 12184380"/>
              <a:gd name="connsiteY15" fmla="*/ 317606 h 1334876"/>
              <a:gd name="connsiteX16" fmla="*/ 3051810 w 12184380"/>
              <a:gd name="connsiteY16" fmla="*/ 226166 h 1334876"/>
              <a:gd name="connsiteX17" fmla="*/ 3074670 w 12184380"/>
              <a:gd name="connsiteY17" fmla="*/ 191876 h 1334876"/>
              <a:gd name="connsiteX18" fmla="*/ 3188970 w 12184380"/>
              <a:gd name="connsiteY18" fmla="*/ 89006 h 1334876"/>
              <a:gd name="connsiteX19" fmla="*/ 3314700 w 12184380"/>
              <a:gd name="connsiteY19" fmla="*/ 8996 h 1334876"/>
              <a:gd name="connsiteX20" fmla="*/ 4046220 w 12184380"/>
              <a:gd name="connsiteY20" fmla="*/ 43286 h 1334876"/>
              <a:gd name="connsiteX21" fmla="*/ 4286250 w 12184380"/>
              <a:gd name="connsiteY21" fmla="*/ 169016 h 1334876"/>
              <a:gd name="connsiteX22" fmla="*/ 4411980 w 12184380"/>
              <a:gd name="connsiteY22" fmla="*/ 237596 h 1334876"/>
              <a:gd name="connsiteX23" fmla="*/ 4526280 w 12184380"/>
              <a:gd name="connsiteY23" fmla="*/ 329036 h 1334876"/>
              <a:gd name="connsiteX24" fmla="*/ 4663440 w 12184380"/>
              <a:gd name="connsiteY24" fmla="*/ 409046 h 1334876"/>
              <a:gd name="connsiteX25" fmla="*/ 4732020 w 12184380"/>
              <a:gd name="connsiteY25" fmla="*/ 477626 h 1334876"/>
              <a:gd name="connsiteX26" fmla="*/ 4823460 w 12184380"/>
              <a:gd name="connsiteY26" fmla="*/ 511916 h 1334876"/>
              <a:gd name="connsiteX27" fmla="*/ 4903470 w 12184380"/>
              <a:gd name="connsiteY27" fmla="*/ 546206 h 1334876"/>
              <a:gd name="connsiteX28" fmla="*/ 5132070 w 12184380"/>
              <a:gd name="connsiteY28" fmla="*/ 626216 h 1334876"/>
              <a:gd name="connsiteX29" fmla="*/ 5269230 w 12184380"/>
              <a:gd name="connsiteY29" fmla="*/ 683366 h 1334876"/>
              <a:gd name="connsiteX30" fmla="*/ 5406390 w 12184380"/>
              <a:gd name="connsiteY30" fmla="*/ 706226 h 1334876"/>
              <a:gd name="connsiteX31" fmla="*/ 5520690 w 12184380"/>
              <a:gd name="connsiteY31" fmla="*/ 717656 h 1334876"/>
              <a:gd name="connsiteX32" fmla="*/ 5612130 w 12184380"/>
              <a:gd name="connsiteY32" fmla="*/ 729086 h 1334876"/>
              <a:gd name="connsiteX33" fmla="*/ 6080760 w 12184380"/>
              <a:gd name="connsiteY33" fmla="*/ 706226 h 1334876"/>
              <a:gd name="connsiteX34" fmla="*/ 6206490 w 12184380"/>
              <a:gd name="connsiteY34" fmla="*/ 660506 h 1334876"/>
              <a:gd name="connsiteX35" fmla="*/ 6343650 w 12184380"/>
              <a:gd name="connsiteY35" fmla="*/ 603356 h 1334876"/>
              <a:gd name="connsiteX36" fmla="*/ 6435090 w 12184380"/>
              <a:gd name="connsiteY36" fmla="*/ 569066 h 1334876"/>
              <a:gd name="connsiteX37" fmla="*/ 6537960 w 12184380"/>
              <a:gd name="connsiteY37" fmla="*/ 511916 h 1334876"/>
              <a:gd name="connsiteX38" fmla="*/ 6812280 w 12184380"/>
              <a:gd name="connsiteY38" fmla="*/ 409046 h 1334876"/>
              <a:gd name="connsiteX39" fmla="*/ 6926580 w 12184380"/>
              <a:gd name="connsiteY39" fmla="*/ 351896 h 1334876"/>
              <a:gd name="connsiteX40" fmla="*/ 7086600 w 12184380"/>
              <a:gd name="connsiteY40" fmla="*/ 283316 h 1334876"/>
              <a:gd name="connsiteX41" fmla="*/ 7223760 w 12184380"/>
              <a:gd name="connsiteY41" fmla="*/ 249026 h 1334876"/>
              <a:gd name="connsiteX42" fmla="*/ 7463790 w 12184380"/>
              <a:gd name="connsiteY42" fmla="*/ 214736 h 1334876"/>
              <a:gd name="connsiteX43" fmla="*/ 7669530 w 12184380"/>
              <a:gd name="connsiteY43" fmla="*/ 203306 h 1334876"/>
              <a:gd name="connsiteX44" fmla="*/ 7783830 w 12184380"/>
              <a:gd name="connsiteY44" fmla="*/ 191876 h 1334876"/>
              <a:gd name="connsiteX45" fmla="*/ 8252460 w 12184380"/>
              <a:gd name="connsiteY45" fmla="*/ 214736 h 1334876"/>
              <a:gd name="connsiteX46" fmla="*/ 8618220 w 12184380"/>
              <a:gd name="connsiteY46" fmla="*/ 260456 h 1334876"/>
              <a:gd name="connsiteX47" fmla="*/ 8778240 w 12184380"/>
              <a:gd name="connsiteY47" fmla="*/ 271886 h 1334876"/>
              <a:gd name="connsiteX48" fmla="*/ 9212580 w 12184380"/>
              <a:gd name="connsiteY48" fmla="*/ 317606 h 1334876"/>
              <a:gd name="connsiteX49" fmla="*/ 9338310 w 12184380"/>
              <a:gd name="connsiteY49" fmla="*/ 340466 h 1334876"/>
              <a:gd name="connsiteX50" fmla="*/ 9486900 w 12184380"/>
              <a:gd name="connsiteY50" fmla="*/ 351896 h 1334876"/>
              <a:gd name="connsiteX51" fmla="*/ 9601200 w 12184380"/>
              <a:gd name="connsiteY51" fmla="*/ 363326 h 1334876"/>
              <a:gd name="connsiteX52" fmla="*/ 9921240 w 12184380"/>
              <a:gd name="connsiteY52" fmla="*/ 409046 h 1334876"/>
              <a:gd name="connsiteX53" fmla="*/ 10287000 w 12184380"/>
              <a:gd name="connsiteY53" fmla="*/ 454766 h 1334876"/>
              <a:gd name="connsiteX54" fmla="*/ 10389870 w 12184380"/>
              <a:gd name="connsiteY54" fmla="*/ 466196 h 1334876"/>
              <a:gd name="connsiteX55" fmla="*/ 10789920 w 12184380"/>
              <a:gd name="connsiteY55" fmla="*/ 489056 h 1334876"/>
              <a:gd name="connsiteX56" fmla="*/ 11201400 w 12184380"/>
              <a:gd name="connsiteY56" fmla="*/ 523346 h 1334876"/>
              <a:gd name="connsiteX57" fmla="*/ 11521440 w 12184380"/>
              <a:gd name="connsiteY57" fmla="*/ 546206 h 1334876"/>
              <a:gd name="connsiteX58" fmla="*/ 11658600 w 12184380"/>
              <a:gd name="connsiteY58" fmla="*/ 557636 h 1334876"/>
              <a:gd name="connsiteX59" fmla="*/ 12184380 w 12184380"/>
              <a:gd name="connsiteY59" fmla="*/ 580496 h 1334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2184380" h="1334876">
                <a:moveTo>
                  <a:pt x="0" y="1323446"/>
                </a:moveTo>
                <a:cubicBezTo>
                  <a:pt x="19050" y="1319636"/>
                  <a:pt x="37723" y="1312016"/>
                  <a:pt x="57150" y="1312016"/>
                </a:cubicBezTo>
                <a:cubicBezTo>
                  <a:pt x="192322" y="1312016"/>
                  <a:pt x="174744" y="1309304"/>
                  <a:pt x="251460" y="1334876"/>
                </a:cubicBezTo>
                <a:lnTo>
                  <a:pt x="925830" y="1300586"/>
                </a:lnTo>
                <a:cubicBezTo>
                  <a:pt x="986822" y="1297333"/>
                  <a:pt x="1047906" y="1294947"/>
                  <a:pt x="1108710" y="1289156"/>
                </a:cubicBezTo>
                <a:cubicBezTo>
                  <a:pt x="1128050" y="1287314"/>
                  <a:pt x="1146864" y="1281797"/>
                  <a:pt x="1165860" y="1277726"/>
                </a:cubicBezTo>
                <a:cubicBezTo>
                  <a:pt x="1200207" y="1270366"/>
                  <a:pt x="1234841" y="1264108"/>
                  <a:pt x="1268730" y="1254866"/>
                </a:cubicBezTo>
                <a:cubicBezTo>
                  <a:pt x="1348854" y="1233014"/>
                  <a:pt x="1566103" y="1163310"/>
                  <a:pt x="1623060" y="1129136"/>
                </a:cubicBezTo>
                <a:cubicBezTo>
                  <a:pt x="1661160" y="1106276"/>
                  <a:pt x="1695074" y="1074197"/>
                  <a:pt x="1737360" y="1060556"/>
                </a:cubicBezTo>
                <a:cubicBezTo>
                  <a:pt x="1814875" y="1035551"/>
                  <a:pt x="1897380" y="1030076"/>
                  <a:pt x="1977390" y="1014836"/>
                </a:cubicBezTo>
                <a:cubicBezTo>
                  <a:pt x="2015490" y="995786"/>
                  <a:pt x="2055975" y="980901"/>
                  <a:pt x="2091690" y="957686"/>
                </a:cubicBezTo>
                <a:cubicBezTo>
                  <a:pt x="2243920" y="858736"/>
                  <a:pt x="2191932" y="841702"/>
                  <a:pt x="2377440" y="740516"/>
                </a:cubicBezTo>
                <a:cubicBezTo>
                  <a:pt x="2461260" y="694796"/>
                  <a:pt x="2557045" y="666229"/>
                  <a:pt x="2628900" y="603356"/>
                </a:cubicBezTo>
                <a:cubicBezTo>
                  <a:pt x="2659380" y="576686"/>
                  <a:pt x="2690732" y="550980"/>
                  <a:pt x="2720340" y="523346"/>
                </a:cubicBezTo>
                <a:cubicBezTo>
                  <a:pt x="2747913" y="497611"/>
                  <a:pt x="2771713" y="467882"/>
                  <a:pt x="2800350" y="443336"/>
                </a:cubicBezTo>
                <a:cubicBezTo>
                  <a:pt x="2851854" y="399189"/>
                  <a:pt x="2912403" y="365573"/>
                  <a:pt x="2960370" y="317606"/>
                </a:cubicBezTo>
                <a:cubicBezTo>
                  <a:pt x="2990850" y="287126"/>
                  <a:pt x="3022814" y="258061"/>
                  <a:pt x="3051810" y="226166"/>
                </a:cubicBezTo>
                <a:cubicBezTo>
                  <a:pt x="3061051" y="216001"/>
                  <a:pt x="3065876" y="202429"/>
                  <a:pt x="3074670" y="191876"/>
                </a:cubicBezTo>
                <a:cubicBezTo>
                  <a:pt x="3097055" y="165014"/>
                  <a:pt x="3176533" y="97988"/>
                  <a:pt x="3188970" y="89006"/>
                </a:cubicBezTo>
                <a:cubicBezTo>
                  <a:pt x="3229242" y="59921"/>
                  <a:pt x="3314700" y="8996"/>
                  <a:pt x="3314700" y="8996"/>
                </a:cubicBezTo>
                <a:cubicBezTo>
                  <a:pt x="3538550" y="12993"/>
                  <a:pt x="3813664" y="-30153"/>
                  <a:pt x="4046220" y="43286"/>
                </a:cubicBezTo>
                <a:cubicBezTo>
                  <a:pt x="4227532" y="100543"/>
                  <a:pt x="4123032" y="67976"/>
                  <a:pt x="4286250" y="169016"/>
                </a:cubicBezTo>
                <a:cubicBezTo>
                  <a:pt x="4326841" y="194144"/>
                  <a:pt x="4372259" y="211115"/>
                  <a:pt x="4411980" y="237596"/>
                </a:cubicBezTo>
                <a:cubicBezTo>
                  <a:pt x="4452577" y="264661"/>
                  <a:pt x="4485967" y="301550"/>
                  <a:pt x="4526280" y="329036"/>
                </a:cubicBezTo>
                <a:cubicBezTo>
                  <a:pt x="4570012" y="358854"/>
                  <a:pt x="4620531" y="378056"/>
                  <a:pt x="4663440" y="409046"/>
                </a:cubicBezTo>
                <a:cubicBezTo>
                  <a:pt x="4689648" y="427974"/>
                  <a:pt x="4704826" y="460144"/>
                  <a:pt x="4732020" y="477626"/>
                </a:cubicBezTo>
                <a:cubicBezTo>
                  <a:pt x="4759403" y="495229"/>
                  <a:pt x="4793236" y="499826"/>
                  <a:pt x="4823460" y="511916"/>
                </a:cubicBezTo>
                <a:cubicBezTo>
                  <a:pt x="4850401" y="522692"/>
                  <a:pt x="4877517" y="533230"/>
                  <a:pt x="4903470" y="546206"/>
                </a:cubicBezTo>
                <a:cubicBezTo>
                  <a:pt x="5130356" y="659649"/>
                  <a:pt x="4783529" y="514683"/>
                  <a:pt x="5132070" y="626216"/>
                </a:cubicBezTo>
                <a:cubicBezTo>
                  <a:pt x="5179244" y="641312"/>
                  <a:pt x="5221681" y="669498"/>
                  <a:pt x="5269230" y="683366"/>
                </a:cubicBezTo>
                <a:cubicBezTo>
                  <a:pt x="5313727" y="696344"/>
                  <a:pt x="5360464" y="699963"/>
                  <a:pt x="5406390" y="706226"/>
                </a:cubicBezTo>
                <a:cubicBezTo>
                  <a:pt x="5444329" y="711399"/>
                  <a:pt x="5482634" y="713428"/>
                  <a:pt x="5520690" y="717656"/>
                </a:cubicBezTo>
                <a:cubicBezTo>
                  <a:pt x="5551219" y="721048"/>
                  <a:pt x="5581650" y="725276"/>
                  <a:pt x="5612130" y="729086"/>
                </a:cubicBezTo>
                <a:cubicBezTo>
                  <a:pt x="5768340" y="721466"/>
                  <a:pt x="5925395" y="724153"/>
                  <a:pt x="6080760" y="706226"/>
                </a:cubicBezTo>
                <a:cubicBezTo>
                  <a:pt x="6125061" y="701114"/>
                  <a:pt x="6164961" y="676756"/>
                  <a:pt x="6206490" y="660506"/>
                </a:cubicBezTo>
                <a:cubicBezTo>
                  <a:pt x="6252614" y="642457"/>
                  <a:pt x="6297663" y="621751"/>
                  <a:pt x="6343650" y="603356"/>
                </a:cubicBezTo>
                <a:cubicBezTo>
                  <a:pt x="6373874" y="591266"/>
                  <a:pt x="6405636" y="582927"/>
                  <a:pt x="6435090" y="569066"/>
                </a:cubicBezTo>
                <a:cubicBezTo>
                  <a:pt x="6470583" y="552364"/>
                  <a:pt x="6503212" y="530117"/>
                  <a:pt x="6537960" y="511916"/>
                </a:cubicBezTo>
                <a:cubicBezTo>
                  <a:pt x="6834325" y="356677"/>
                  <a:pt x="6517612" y="516198"/>
                  <a:pt x="6812280" y="409046"/>
                </a:cubicBezTo>
                <a:cubicBezTo>
                  <a:pt x="6852312" y="394489"/>
                  <a:pt x="6887856" y="369644"/>
                  <a:pt x="6926580" y="351896"/>
                </a:cubicBezTo>
                <a:cubicBezTo>
                  <a:pt x="6979335" y="327717"/>
                  <a:pt x="7031760" y="302299"/>
                  <a:pt x="7086600" y="283316"/>
                </a:cubicBezTo>
                <a:cubicBezTo>
                  <a:pt x="7131134" y="267900"/>
                  <a:pt x="7177393" y="257456"/>
                  <a:pt x="7223760" y="249026"/>
                </a:cubicBezTo>
                <a:cubicBezTo>
                  <a:pt x="7303279" y="234568"/>
                  <a:pt x="7383389" y="222982"/>
                  <a:pt x="7463790" y="214736"/>
                </a:cubicBezTo>
                <a:cubicBezTo>
                  <a:pt x="7532117" y="207728"/>
                  <a:pt x="7601019" y="208200"/>
                  <a:pt x="7669530" y="203306"/>
                </a:cubicBezTo>
                <a:cubicBezTo>
                  <a:pt x="7707723" y="200578"/>
                  <a:pt x="7745730" y="195686"/>
                  <a:pt x="7783830" y="191876"/>
                </a:cubicBezTo>
                <a:cubicBezTo>
                  <a:pt x="7940040" y="199496"/>
                  <a:pt x="8096435" y="203976"/>
                  <a:pt x="8252460" y="214736"/>
                </a:cubicBezTo>
                <a:cubicBezTo>
                  <a:pt x="8380320" y="223554"/>
                  <a:pt x="8491493" y="247346"/>
                  <a:pt x="8618220" y="260456"/>
                </a:cubicBezTo>
                <a:cubicBezTo>
                  <a:pt x="8671412" y="265959"/>
                  <a:pt x="8724900" y="268076"/>
                  <a:pt x="8778240" y="271886"/>
                </a:cubicBezTo>
                <a:cubicBezTo>
                  <a:pt x="9052867" y="340543"/>
                  <a:pt x="8781445" y="282649"/>
                  <a:pt x="9212580" y="317606"/>
                </a:cubicBezTo>
                <a:cubicBezTo>
                  <a:pt x="9255038" y="321049"/>
                  <a:pt x="9296042" y="335182"/>
                  <a:pt x="9338310" y="340466"/>
                </a:cubicBezTo>
                <a:cubicBezTo>
                  <a:pt x="9387603" y="346628"/>
                  <a:pt x="9437410" y="347593"/>
                  <a:pt x="9486900" y="351896"/>
                </a:cubicBezTo>
                <a:cubicBezTo>
                  <a:pt x="9525046" y="355213"/>
                  <a:pt x="9563100" y="359516"/>
                  <a:pt x="9601200" y="363326"/>
                </a:cubicBezTo>
                <a:cubicBezTo>
                  <a:pt x="9789534" y="405178"/>
                  <a:pt x="9639282" y="375874"/>
                  <a:pt x="9921240" y="409046"/>
                </a:cubicBezTo>
                <a:lnTo>
                  <a:pt x="10287000" y="454766"/>
                </a:lnTo>
                <a:cubicBezTo>
                  <a:pt x="10321290" y="458576"/>
                  <a:pt x="10355511" y="463072"/>
                  <a:pt x="10389870" y="466196"/>
                </a:cubicBezTo>
                <a:cubicBezTo>
                  <a:pt x="10550658" y="480813"/>
                  <a:pt x="10609538" y="480857"/>
                  <a:pt x="10789920" y="489056"/>
                </a:cubicBezTo>
                <a:cubicBezTo>
                  <a:pt x="11095202" y="527216"/>
                  <a:pt x="10853451" y="501599"/>
                  <a:pt x="11201400" y="523346"/>
                </a:cubicBezTo>
                <a:lnTo>
                  <a:pt x="11521440" y="546206"/>
                </a:lnTo>
                <a:cubicBezTo>
                  <a:pt x="11567190" y="549637"/>
                  <a:pt x="11612749" y="556055"/>
                  <a:pt x="11658600" y="557636"/>
                </a:cubicBezTo>
                <a:cubicBezTo>
                  <a:pt x="12188189" y="575898"/>
                  <a:pt x="12184380" y="393618"/>
                  <a:pt x="12184380" y="580496"/>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B60A7B21-9081-454C-9095-4E4159719BC0}"/>
              </a:ext>
            </a:extLst>
          </p:cNvPr>
          <p:cNvSpPr/>
          <p:nvPr/>
        </p:nvSpPr>
        <p:spPr>
          <a:xfrm>
            <a:off x="1472599" y="6095709"/>
            <a:ext cx="262890" cy="2628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827F1373-FAFC-457E-B02B-19CA935B2136}"/>
              </a:ext>
            </a:extLst>
          </p:cNvPr>
          <p:cNvSpPr/>
          <p:nvPr/>
        </p:nvSpPr>
        <p:spPr>
          <a:xfrm>
            <a:off x="3623651" y="4957339"/>
            <a:ext cx="262890" cy="2628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D6991D7B-478F-4CA4-8201-19BC234B8468}"/>
              </a:ext>
            </a:extLst>
          </p:cNvPr>
          <p:cNvSpPr/>
          <p:nvPr/>
        </p:nvSpPr>
        <p:spPr>
          <a:xfrm>
            <a:off x="5646761" y="5632862"/>
            <a:ext cx="262890" cy="2628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6F64F575-6F6D-4559-BA0D-83FB43BB47B1}"/>
              </a:ext>
            </a:extLst>
          </p:cNvPr>
          <p:cNvSpPr/>
          <p:nvPr/>
        </p:nvSpPr>
        <p:spPr>
          <a:xfrm>
            <a:off x="7520447" y="5163079"/>
            <a:ext cx="262890" cy="2628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78A99F27-B480-4EAF-8F17-F903312BC92E}"/>
              </a:ext>
            </a:extLst>
          </p:cNvPr>
          <p:cNvSpPr/>
          <p:nvPr/>
        </p:nvSpPr>
        <p:spPr>
          <a:xfrm>
            <a:off x="10663697" y="5425969"/>
            <a:ext cx="262890" cy="26289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50267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5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left)">
                                      <p:cBhvr>
                                        <p:cTn id="10" dur="500"/>
                                        <p:tgtEl>
                                          <p:spTgt spid="14"/>
                                        </p:tgtEl>
                                      </p:cBhvr>
                                    </p:animEffect>
                                  </p:childTnLst>
                                </p:cTn>
                              </p:par>
                              <p:par>
                                <p:cTn id="11" presetID="6" presetClass="entr" presetSubtype="16" fill="hold" grpId="1"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circle(in)">
                                      <p:cBhvr>
                                        <p:cTn id="13" dur="1000"/>
                                        <p:tgtEl>
                                          <p:spTgt spid="18"/>
                                        </p:tgtEl>
                                      </p:cBhvr>
                                    </p:animEffect>
                                  </p:childTnLst>
                                </p:cTn>
                              </p:par>
                              <p:par>
                                <p:cTn id="14" presetID="6" presetClass="entr" presetSubtype="16" fill="hold" grpId="1"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circle(in)">
                                      <p:cBhvr>
                                        <p:cTn id="16" dur="1000"/>
                                        <p:tgtEl>
                                          <p:spTgt spid="21"/>
                                        </p:tgtEl>
                                      </p:cBhvr>
                                    </p:animEffect>
                                  </p:childTnLst>
                                </p:cTn>
                              </p:par>
                              <p:par>
                                <p:cTn id="17" presetID="6" presetClass="entr" presetSubtype="16" fill="hold" grpId="1"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circle(in)">
                                      <p:cBhvr>
                                        <p:cTn id="19" dur="1000"/>
                                        <p:tgtEl>
                                          <p:spTgt spid="22"/>
                                        </p:tgtEl>
                                      </p:cBhvr>
                                    </p:animEffect>
                                  </p:childTnLst>
                                </p:cTn>
                              </p:par>
                              <p:par>
                                <p:cTn id="20" presetID="6" presetClass="entr" presetSubtype="16" fill="hold" grpId="1"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circle(in)">
                                      <p:cBhvr>
                                        <p:cTn id="22" dur="1000"/>
                                        <p:tgtEl>
                                          <p:spTgt spid="23"/>
                                        </p:tgtEl>
                                      </p:cBhvr>
                                    </p:animEffect>
                                  </p:childTnLst>
                                </p:cTn>
                              </p:par>
                              <p:par>
                                <p:cTn id="23" presetID="6" presetClass="entr" presetSubtype="16" fill="hold" grpId="1"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circle(in)">
                                      <p:cBhvr>
                                        <p:cTn id="25" dur="1000"/>
                                        <p:tgtEl>
                                          <p:spTgt spid="24"/>
                                        </p:tgtEl>
                                      </p:cBhvr>
                                    </p:animEffect>
                                  </p:childTnLst>
                                </p:cTn>
                              </p:par>
                              <p:par>
                                <p:cTn id="26" presetID="0" presetClass="path" presetSubtype="0" repeatCount="indefinite" accel="50000" decel="50000" fill="hold" nodeType="withEffect">
                                  <p:stCondLst>
                                    <p:cond delay="2000"/>
                                  </p:stCondLst>
                                  <p:childTnLst>
                                    <p:animMotion origin="layout" path="M -0.00013 0.02014 L 0.19388 0.0419 L 0.37006 -0.16967 L 0.5323 -0.05324 L 0.68698 -0.14815 L 0.94753 -0.09815 L 1.15287 -0.1081 L 1.15469 -0.11319 " pathEditMode="relative" ptsTypes="AAAAAAAA">
                                      <p:cBhvr>
                                        <p:cTn id="27" dur="5000" fill="hold"/>
                                        <p:tgtEl>
                                          <p:spTgt spid="9"/>
                                        </p:tgtEl>
                                        <p:attrNameLst>
                                          <p:attrName>ppt_x</p:attrName>
                                          <p:attrName>ppt_y</p:attrName>
                                        </p:attrNameLst>
                                      </p:cBhvr>
                                    </p:animMotion>
                                  </p:childTnLst>
                                </p:cTn>
                              </p:par>
                              <p:par>
                                <p:cTn id="28" presetID="22" presetClass="entr" presetSubtype="4" fill="hold" grpId="0" nodeType="withEffect">
                                  <p:stCondLst>
                                    <p:cond delay="1000"/>
                                  </p:stCondLst>
                                  <p:childTnLst>
                                    <p:set>
                                      <p:cBhvr>
                                        <p:cTn id="29" dur="1" fill="hold">
                                          <p:stCondLst>
                                            <p:cond delay="0"/>
                                          </p:stCondLst>
                                        </p:cTn>
                                        <p:tgtEl>
                                          <p:spTgt spid="17"/>
                                        </p:tgtEl>
                                        <p:attrNameLst>
                                          <p:attrName>style.visibility</p:attrName>
                                        </p:attrNameLst>
                                      </p:cBhvr>
                                      <p:to>
                                        <p:strVal val="visible"/>
                                      </p:to>
                                    </p:set>
                                    <p:animEffect transition="in" filter="wipe(down)">
                                      <p:cBhvr>
                                        <p:cTn id="30"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7" grpId="0" animBg="1"/>
      <p:bldP spid="18" grpId="1" animBg="1"/>
      <p:bldP spid="21" grpId="1" animBg="1"/>
      <p:bldP spid="22" grpId="1" animBg="1"/>
      <p:bldP spid="23" grpId="1" animBg="1"/>
      <p:bldP spid="24"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756"/>
        <p:cNvGrpSpPr/>
        <p:nvPr/>
      </p:nvGrpSpPr>
      <p:grpSpPr>
        <a:xfrm>
          <a:off x="0" y="0"/>
          <a:ext cx="0" cy="0"/>
          <a:chOff x="0" y="0"/>
          <a:chExt cx="0" cy="0"/>
        </a:xfrm>
      </p:grpSpPr>
      <p:sp>
        <p:nvSpPr>
          <p:cNvPr id="40" name="!!12">
            <a:extLst>
              <a:ext uri="{FF2B5EF4-FFF2-40B4-BE49-F238E27FC236}">
                <a16:creationId xmlns:a16="http://schemas.microsoft.com/office/drawing/2014/main" id="{09CFFB02-B122-4DC7-B6B0-9CA167DD3398}"/>
              </a:ext>
            </a:extLst>
          </p:cNvPr>
          <p:cNvSpPr/>
          <p:nvPr/>
        </p:nvSpPr>
        <p:spPr>
          <a:xfrm>
            <a:off x="461237" y="300424"/>
            <a:ext cx="11269525" cy="6257152"/>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6" name="TextBox 15">
            <a:extLst>
              <a:ext uri="{FF2B5EF4-FFF2-40B4-BE49-F238E27FC236}">
                <a16:creationId xmlns:a16="http://schemas.microsoft.com/office/drawing/2014/main" id="{FBC751F8-F1F0-49FF-8CD5-B40A90E9420D}"/>
              </a:ext>
            </a:extLst>
          </p:cNvPr>
          <p:cNvSpPr txBox="1"/>
          <p:nvPr/>
        </p:nvSpPr>
        <p:spPr>
          <a:xfrm>
            <a:off x="911542" y="762685"/>
            <a:ext cx="11002100" cy="954107"/>
          </a:xfrm>
          <a:prstGeom prst="rect">
            <a:avLst/>
          </a:prstGeom>
          <a:noFill/>
        </p:spPr>
        <p:txBody>
          <a:bodyPr wrap="square">
            <a:spAutoFit/>
          </a:bodyPr>
          <a:lstStyle/>
          <a:p>
            <a:r>
              <a:rPr lang="de-DE" sz="2800" dirty="0">
                <a:solidFill>
                  <a:srgbClr val="002060"/>
                </a:solidFill>
                <a:effectLst/>
                <a:latin typeface="#9Slide03 Arima Madurai" panose="00000500000000000000" pitchFamily="2" charset="0"/>
                <a:ea typeface="Times New Roman" panose="02020603050405020304" pitchFamily="18" charset="0"/>
                <a:cs typeface="#9Slide03 Arima Madurai" panose="00000500000000000000" pitchFamily="2" charset="0"/>
              </a:rPr>
              <a:t>- Các dạng quỹ đạo của chuyển động như quỹ đạo thẳng, quỹ đạo tròn, quỹ đạo cong,....</a:t>
            </a:r>
            <a:endParaRPr lang="en-US" sz="2800" dirty="0">
              <a:solidFill>
                <a:srgbClr val="002060"/>
              </a:solidFill>
              <a:latin typeface="#9Slide03 Arima Madurai" panose="00000500000000000000" pitchFamily="2" charset="0"/>
              <a:cs typeface="#9Slide03 Arima Madurai" panose="00000500000000000000" pitchFamily="2" charset="0"/>
            </a:endParaRPr>
          </a:p>
        </p:txBody>
      </p:sp>
      <p:pic>
        <p:nvPicPr>
          <p:cNvPr id="6146" name="Picture 2" descr="Lực quán tính Archives - Vật lí phổ thông">
            <a:extLst>
              <a:ext uri="{FF2B5EF4-FFF2-40B4-BE49-F238E27FC236}">
                <a16:creationId xmlns:a16="http://schemas.microsoft.com/office/drawing/2014/main" id="{6909D065-324C-4EFB-9437-5D155EF2797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844562" y="1485900"/>
            <a:ext cx="3886200" cy="38862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AIS-140">
            <a:extLst>
              <a:ext uri="{FF2B5EF4-FFF2-40B4-BE49-F238E27FC236}">
                <a16:creationId xmlns:a16="http://schemas.microsoft.com/office/drawing/2014/main" id="{463C23BD-CB08-497A-9349-9110492D1840}"/>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347439" y="5250684"/>
            <a:ext cx="1904412" cy="142830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a:extLst>
              <a:ext uri="{FF2B5EF4-FFF2-40B4-BE49-F238E27FC236}">
                <a16:creationId xmlns:a16="http://schemas.microsoft.com/office/drawing/2014/main" id="{28DC617D-BC09-4B8D-90BF-842CF54AEBB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603305" y="5751780"/>
            <a:ext cx="1308514" cy="1308514"/>
          </a:xfrm>
          <a:prstGeom prst="rect">
            <a:avLst/>
          </a:prstGeom>
        </p:spPr>
      </p:pic>
      <p:pic>
        <p:nvPicPr>
          <p:cNvPr id="6148" name="Picture 4" descr="Chuyển động của vật bị ném - những bài toán thường gặp | Kiến thức mới -  Sáng tạo mới - Diễn đàn VnKienthuc.com!">
            <a:extLst>
              <a:ext uri="{FF2B5EF4-FFF2-40B4-BE49-F238E27FC236}">
                <a16:creationId xmlns:a16="http://schemas.microsoft.com/office/drawing/2014/main" id="{BE983D80-08AA-442A-B3A3-24170F36D7B3}"/>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61236" y="1716792"/>
            <a:ext cx="6762524" cy="3118098"/>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66412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4000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1000" fill="hold"/>
                                        <p:tgtEl>
                                          <p:spTgt spid="19"/>
                                        </p:tgtEl>
                                        <p:attrNameLst>
                                          <p:attrName>ppt_x</p:attrName>
                                        </p:attrNameLst>
                                      </p:cBhvr>
                                      <p:tavLst>
                                        <p:tav tm="0">
                                          <p:val>
                                            <p:strVal val="0-#ppt_w/2"/>
                                          </p:val>
                                        </p:tav>
                                        <p:tav tm="100000">
                                          <p:val>
                                            <p:strVal val="#ppt_x"/>
                                          </p:val>
                                        </p:tav>
                                      </p:tavLst>
                                    </p:anim>
                                    <p:anim calcmode="lin" valueType="num">
                                      <p:cBhvr additive="base">
                                        <p:cTn id="8" dur="1000" fill="hold"/>
                                        <p:tgtEl>
                                          <p:spTgt spid="19"/>
                                        </p:tgtEl>
                                        <p:attrNameLst>
                                          <p:attrName>ppt_y</p:attrName>
                                        </p:attrNameLst>
                                      </p:cBhvr>
                                      <p:tavLst>
                                        <p:tav tm="0">
                                          <p:val>
                                            <p:strVal val="#ppt_y"/>
                                          </p:val>
                                        </p:tav>
                                        <p:tav tm="100000">
                                          <p:val>
                                            <p:strVal val="#ppt_y"/>
                                          </p:val>
                                        </p:tav>
                                      </p:tavLst>
                                    </p:anim>
                                  </p:childTnLst>
                                </p:cTn>
                              </p:par>
                              <p:par>
                                <p:cTn id="9" presetID="42" presetClass="path" presetSubtype="0" repeatCount="indefinite" accel="50000" decel="50000" fill="hold" nodeType="withEffect">
                                  <p:stCondLst>
                                    <p:cond delay="0"/>
                                  </p:stCondLst>
                                  <p:childTnLst>
                                    <p:animMotion origin="layout" path="M -1.04167E-6 2.22222E-6 L -1.26471 -0.00509 " pathEditMode="relative" rAng="0" ptsTypes="AA">
                                      <p:cBhvr>
                                        <p:cTn id="10" dur="3000" fill="hold"/>
                                        <p:tgtEl>
                                          <p:spTgt spid="20"/>
                                        </p:tgtEl>
                                        <p:attrNameLst>
                                          <p:attrName>ppt_x</p:attrName>
                                          <p:attrName>ppt_y</p:attrName>
                                        </p:attrNameLst>
                                      </p:cBhvr>
                                      <p:rCtr x="-63242" y="-2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77"/>
        <p:cNvGrpSpPr/>
        <p:nvPr/>
      </p:nvGrpSpPr>
      <p:grpSpPr>
        <a:xfrm>
          <a:off x="0" y="0"/>
          <a:ext cx="0" cy="0"/>
          <a:chOff x="0" y="0"/>
          <a:chExt cx="0" cy="0"/>
        </a:xfrm>
      </p:grpSpPr>
      <p:sp>
        <p:nvSpPr>
          <p:cNvPr id="678" name="Google Shape;678;p44"/>
          <p:cNvSpPr/>
          <p:nvPr/>
        </p:nvSpPr>
        <p:spPr>
          <a:xfrm>
            <a:off x="-789300" y="5378333"/>
            <a:ext cx="5526800" cy="442400"/>
          </a:xfrm>
          <a:prstGeom prst="ellipse">
            <a:avLst/>
          </a:prstGeom>
          <a:solidFill>
            <a:srgbClr val="4D4848">
              <a:alpha val="1676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3" name="!!1">
            <a:extLst>
              <a:ext uri="{FF2B5EF4-FFF2-40B4-BE49-F238E27FC236}">
                <a16:creationId xmlns:a16="http://schemas.microsoft.com/office/drawing/2014/main" id="{83172942-9B37-40BA-BE56-DD00EDC9D88D}"/>
              </a:ext>
            </a:extLst>
          </p:cNvPr>
          <p:cNvSpPr/>
          <p:nvPr/>
        </p:nvSpPr>
        <p:spPr>
          <a:xfrm>
            <a:off x="320040" y="150559"/>
            <a:ext cx="2996397" cy="6696011"/>
          </a:xfrm>
          <a:custGeom>
            <a:avLst/>
            <a:gdLst/>
            <a:ahLst/>
            <a:cxnLst/>
            <a:rect l="l" t="t" r="r" b="b"/>
            <a:pathLst>
              <a:path w="61357" h="54656" extrusionOk="0">
                <a:moveTo>
                  <a:pt x="0" y="1"/>
                </a:moveTo>
                <a:lnTo>
                  <a:pt x="0" y="54655"/>
                </a:lnTo>
                <a:lnTo>
                  <a:pt x="61357" y="54655"/>
                </a:lnTo>
                <a:lnTo>
                  <a:pt x="61357" y="1"/>
                </a:lnTo>
                <a:close/>
              </a:path>
            </a:pathLst>
          </a:custGeom>
          <a:solidFill>
            <a:schemeClr val="bg1"/>
          </a:solidFill>
          <a:ln>
            <a:noFill/>
          </a:ln>
          <a:effectLst>
            <a:glow rad="63500">
              <a:schemeClr val="accent2">
                <a:satMod val="175000"/>
                <a:alpha val="40000"/>
              </a:schemeClr>
            </a:glow>
            <a:outerShdw blurRad="50800" dist="38100" algn="l" rotWithShape="0">
              <a:prstClr val="black">
                <a:alpha val="40000"/>
              </a:prstClr>
            </a:outerShdw>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8" name="Rectangle 7">
            <a:extLst>
              <a:ext uri="{FF2B5EF4-FFF2-40B4-BE49-F238E27FC236}">
                <a16:creationId xmlns:a16="http://schemas.microsoft.com/office/drawing/2014/main" id="{9EAF6EB3-5CD6-48F7-8C71-EAF14F885351}"/>
              </a:ext>
            </a:extLst>
          </p:cNvPr>
          <p:cNvSpPr/>
          <p:nvPr/>
        </p:nvSpPr>
        <p:spPr>
          <a:xfrm>
            <a:off x="3845323" y="1039373"/>
            <a:ext cx="8346677" cy="805398"/>
          </a:xfrm>
          <a:prstGeom prst="rect">
            <a:avLst/>
          </a:prstGeom>
          <a:solidFill>
            <a:schemeClr val="accent6">
              <a:lumMod val="20000"/>
              <a:lumOff val="80000"/>
            </a:schemeClr>
          </a:solidFill>
          <a:ln w="63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86" name="Rectangle 85">
            <a:extLst>
              <a:ext uri="{FF2B5EF4-FFF2-40B4-BE49-F238E27FC236}">
                <a16:creationId xmlns:a16="http://schemas.microsoft.com/office/drawing/2014/main" id="{A2457C9C-EAC0-4D90-8976-51589D0F16E9}"/>
              </a:ext>
            </a:extLst>
          </p:cNvPr>
          <p:cNvSpPr/>
          <p:nvPr/>
        </p:nvSpPr>
        <p:spPr>
          <a:xfrm>
            <a:off x="3845321" y="2598698"/>
            <a:ext cx="8346679" cy="805398"/>
          </a:xfrm>
          <a:prstGeom prst="rect">
            <a:avLst/>
          </a:prstGeom>
          <a:solidFill>
            <a:schemeClr val="accent6">
              <a:lumMod val="20000"/>
              <a:lumOff val="80000"/>
            </a:schemeClr>
          </a:solidFill>
          <a:ln w="63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87" name="Rectangle 86">
            <a:extLst>
              <a:ext uri="{FF2B5EF4-FFF2-40B4-BE49-F238E27FC236}">
                <a16:creationId xmlns:a16="http://schemas.microsoft.com/office/drawing/2014/main" id="{1CF3BEBE-7AF6-47C5-91DD-2A1CBAC4C503}"/>
              </a:ext>
            </a:extLst>
          </p:cNvPr>
          <p:cNvSpPr/>
          <p:nvPr/>
        </p:nvSpPr>
        <p:spPr>
          <a:xfrm>
            <a:off x="3845321" y="4183759"/>
            <a:ext cx="8346679" cy="805398"/>
          </a:xfrm>
          <a:prstGeom prst="rect">
            <a:avLst/>
          </a:prstGeom>
          <a:solidFill>
            <a:schemeClr val="accent6">
              <a:lumMod val="20000"/>
              <a:lumOff val="80000"/>
            </a:schemeClr>
          </a:solidFill>
          <a:ln w="63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88" name="Rectangle 87">
            <a:extLst>
              <a:ext uri="{FF2B5EF4-FFF2-40B4-BE49-F238E27FC236}">
                <a16:creationId xmlns:a16="http://schemas.microsoft.com/office/drawing/2014/main" id="{C0B1E5E9-7E4C-4A35-9060-55F317732A8E}"/>
              </a:ext>
            </a:extLst>
          </p:cNvPr>
          <p:cNvSpPr/>
          <p:nvPr/>
        </p:nvSpPr>
        <p:spPr>
          <a:xfrm>
            <a:off x="3845321" y="5768820"/>
            <a:ext cx="8346679" cy="805398"/>
          </a:xfrm>
          <a:prstGeom prst="rect">
            <a:avLst/>
          </a:prstGeom>
          <a:solidFill>
            <a:schemeClr val="accent6">
              <a:lumMod val="20000"/>
              <a:lumOff val="80000"/>
            </a:schemeClr>
          </a:solidFill>
          <a:ln w="63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9" name="!!8">
            <a:extLst>
              <a:ext uri="{FF2B5EF4-FFF2-40B4-BE49-F238E27FC236}">
                <a16:creationId xmlns:a16="http://schemas.microsoft.com/office/drawing/2014/main" id="{D5AC3C46-9F62-4796-B5B0-9E4E5532DF44}"/>
              </a:ext>
            </a:extLst>
          </p:cNvPr>
          <p:cNvSpPr/>
          <p:nvPr/>
        </p:nvSpPr>
        <p:spPr>
          <a:xfrm>
            <a:off x="4125950" y="482559"/>
            <a:ext cx="7288909"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I- </a:t>
            </a:r>
            <a:r>
              <a:rPr lang="en-US" sz="3200" b="1" dirty="0" err="1">
                <a:solidFill>
                  <a:srgbClr val="0070C0"/>
                </a:solidFill>
                <a:latin typeface="#9Slide03 IcielSmoothy Sans" panose="00000500000000000000" pitchFamily="2" charset="0"/>
                <a:ea typeface="Times New Roman" panose="02020603050405020304" pitchFamily="18" charset="0"/>
              </a:rPr>
              <a:t>chuyển</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ộ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ơ</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hất</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iểm</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90" name="Rectangle: Rounded Corners 89">
            <a:extLst>
              <a:ext uri="{FF2B5EF4-FFF2-40B4-BE49-F238E27FC236}">
                <a16:creationId xmlns:a16="http://schemas.microsoft.com/office/drawing/2014/main" id="{BD795325-CDFF-4108-8256-C67F7692BA6B}"/>
              </a:ext>
            </a:extLst>
          </p:cNvPr>
          <p:cNvSpPr/>
          <p:nvPr/>
        </p:nvSpPr>
        <p:spPr>
          <a:xfrm>
            <a:off x="4125948" y="2061110"/>
            <a:ext cx="7288911"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II- </a:t>
            </a:r>
            <a:r>
              <a:rPr lang="en-US" sz="3200" b="1" dirty="0" err="1">
                <a:solidFill>
                  <a:srgbClr val="0070C0"/>
                </a:solidFill>
                <a:latin typeface="#9Slide03 IcielSmoothy Sans" panose="00000500000000000000" pitchFamily="2" charset="0"/>
                <a:ea typeface="Times New Roman" panose="02020603050405020304" pitchFamily="18" charset="0"/>
              </a:rPr>
              <a:t>các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xác</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ịn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vị</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rí</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ủa</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vật</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ro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khô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gian</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91" name="Rectangle: Rounded Corners 90">
            <a:extLst>
              <a:ext uri="{FF2B5EF4-FFF2-40B4-BE49-F238E27FC236}">
                <a16:creationId xmlns:a16="http://schemas.microsoft.com/office/drawing/2014/main" id="{DA912297-752B-4A5D-ABA2-48DD18861786}"/>
              </a:ext>
            </a:extLst>
          </p:cNvPr>
          <p:cNvSpPr/>
          <p:nvPr/>
        </p:nvSpPr>
        <p:spPr>
          <a:xfrm>
            <a:off x="4125948" y="3629518"/>
            <a:ext cx="7288912"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70C0"/>
                </a:solidFill>
                <a:effectLst/>
                <a:uLnTx/>
                <a:uFillTx/>
                <a:latin typeface="#9Slide03 IcielSmoothy Sans" panose="00000500000000000000" pitchFamily="2" charset="0"/>
                <a:ea typeface="Times New Roman" panose="02020603050405020304" pitchFamily="18" charset="0"/>
              </a:rPr>
              <a:t>Iii</a:t>
            </a:r>
            <a:r>
              <a:rPr kumimoji="0" lang="en-US" sz="3200" b="1"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ác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xác</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ịnh</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hời</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gian</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trong</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chuyển</a:t>
            </a:r>
            <a:r>
              <a:rPr lang="en-US" sz="3200" b="1" dirty="0">
                <a:solidFill>
                  <a:srgbClr val="0070C0"/>
                </a:solidFill>
                <a:latin typeface="#9Slide03 IcielSmoothy Sans" panose="00000500000000000000" pitchFamily="2" charset="0"/>
                <a:ea typeface="Times New Roman" panose="02020603050405020304" pitchFamily="18" charset="0"/>
              </a:rPr>
              <a:t> </a:t>
            </a:r>
            <a:r>
              <a:rPr lang="en-US" sz="3200" b="1" dirty="0" err="1">
                <a:solidFill>
                  <a:srgbClr val="0070C0"/>
                </a:solidFill>
                <a:latin typeface="#9Slide03 IcielSmoothy Sans" panose="00000500000000000000" pitchFamily="2" charset="0"/>
                <a:ea typeface="Times New Roman" panose="02020603050405020304" pitchFamily="18" charset="0"/>
              </a:rPr>
              <a:t>động</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92" name="Rectangle: Rounded Corners 91">
            <a:extLst>
              <a:ext uri="{FF2B5EF4-FFF2-40B4-BE49-F238E27FC236}">
                <a16:creationId xmlns:a16="http://schemas.microsoft.com/office/drawing/2014/main" id="{83A921C8-2045-4638-842F-1162B7F687FE}"/>
              </a:ext>
            </a:extLst>
          </p:cNvPr>
          <p:cNvSpPr/>
          <p:nvPr/>
        </p:nvSpPr>
        <p:spPr>
          <a:xfrm>
            <a:off x="4125947" y="5174460"/>
            <a:ext cx="7288913" cy="1188720"/>
          </a:xfrm>
          <a:prstGeom prst="roundRect">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90170" algn="l" defTabSz="914400" rtl="0" eaLnBrk="1" fontAlgn="auto" latinLnBrk="0" hangingPunct="1">
              <a:lnSpc>
                <a:spcPct val="100000"/>
              </a:lnSpc>
              <a:spcBef>
                <a:spcPts val="0"/>
              </a:spcBef>
              <a:spcAft>
                <a:spcPts val="0"/>
              </a:spcAft>
              <a:buClrTx/>
              <a:buSzTx/>
              <a:buFontTx/>
              <a:buNone/>
              <a:tabLst/>
              <a:defRPr/>
            </a:pPr>
            <a:r>
              <a:rPr lang="en-US" sz="3200" b="1" dirty="0">
                <a:solidFill>
                  <a:srgbClr val="0070C0"/>
                </a:solidFill>
                <a:latin typeface="#9Slide03 IcielSmoothy Sans" panose="00000500000000000000" pitchFamily="2" charset="0"/>
                <a:ea typeface="Times New Roman" panose="02020603050405020304" pitchFamily="18" charset="0"/>
              </a:rPr>
              <a:t>IV- </a:t>
            </a:r>
            <a:r>
              <a:rPr lang="en-US" sz="3200" b="1" dirty="0" err="1">
                <a:solidFill>
                  <a:srgbClr val="0070C0"/>
                </a:solidFill>
                <a:latin typeface="#9Slide03 IcielSmoothy Sans" panose="00000500000000000000" pitchFamily="2" charset="0"/>
                <a:ea typeface="Times New Roman" panose="02020603050405020304" pitchFamily="18" charset="0"/>
              </a:rPr>
              <a:t>hệ</a:t>
            </a:r>
            <a:r>
              <a:rPr lang="en-US" sz="3200" b="1" dirty="0">
                <a:solidFill>
                  <a:srgbClr val="0070C0"/>
                </a:solidFill>
                <a:latin typeface="#9Slide03 IcielSmoothy Sans" panose="00000500000000000000" pitchFamily="2" charset="0"/>
                <a:ea typeface="Times New Roman" panose="02020603050405020304" pitchFamily="18" charset="0"/>
              </a:rPr>
              <a:t> qui </a:t>
            </a:r>
            <a:r>
              <a:rPr lang="en-US" sz="3200" b="1" dirty="0" err="1">
                <a:solidFill>
                  <a:srgbClr val="0070C0"/>
                </a:solidFill>
                <a:latin typeface="#9Slide03 IcielSmoothy Sans" panose="00000500000000000000" pitchFamily="2" charset="0"/>
                <a:ea typeface="Times New Roman" panose="02020603050405020304" pitchFamily="18" charset="0"/>
              </a:rPr>
              <a:t>chiếu</a:t>
            </a:r>
            <a:endParaRPr kumimoji="0" lang="en-US" sz="3200" b="0" i="0" u="none" strike="noStrike" kern="1200" cap="none" spc="0" normalizeH="0" baseline="0" noProof="0" dirty="0">
              <a:ln>
                <a:noFill/>
              </a:ln>
              <a:solidFill>
                <a:srgbClr val="0070C0"/>
              </a:solidFill>
              <a:effectLst/>
              <a:uLnTx/>
              <a:uFillTx/>
              <a:latin typeface="#9Slide03 IcielSmoothy Sans" panose="00000500000000000000" pitchFamily="2" charset="0"/>
              <a:ea typeface="Times New Roman" panose="02020603050405020304" pitchFamily="18" charset="0"/>
            </a:endParaRPr>
          </a:p>
        </p:txBody>
      </p:sp>
      <p:sp>
        <p:nvSpPr>
          <p:cNvPr id="13" name="!!2">
            <a:extLst>
              <a:ext uri="{FF2B5EF4-FFF2-40B4-BE49-F238E27FC236}">
                <a16:creationId xmlns:a16="http://schemas.microsoft.com/office/drawing/2014/main" id="{B73164E5-C608-4695-9B68-48CA884F3844}"/>
              </a:ext>
            </a:extLst>
          </p:cNvPr>
          <p:cNvSpPr txBox="1">
            <a:spLocks/>
          </p:cNvSpPr>
          <p:nvPr/>
        </p:nvSpPr>
        <p:spPr>
          <a:xfrm>
            <a:off x="101799" y="2778045"/>
            <a:ext cx="3743522" cy="1301909"/>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l" defTabSz="914400" rtl="0" eaLnBrk="1" fontAlgn="auto" latinLnBrk="0" hangingPunct="1">
              <a:lnSpc>
                <a:spcPct val="150000"/>
              </a:lnSpc>
              <a:spcBef>
                <a:spcPts val="0"/>
              </a:spcBef>
              <a:spcAft>
                <a:spcPts val="0"/>
              </a:spcAft>
              <a:buClr>
                <a:srgbClr val="3D425B"/>
              </a:buClr>
              <a:buSzPts val="1600"/>
              <a:buFont typeface="Nunito"/>
              <a:buNone/>
              <a:tabLst/>
              <a:defRPr/>
            </a:pPr>
            <a:r>
              <a:rPr lang="en-US" sz="5400" b="1" kern="0" noProof="0" dirty="0">
                <a:solidFill>
                  <a:schemeClr val="tx1">
                    <a:lumMod val="75000"/>
                  </a:schemeClr>
                </a:solidFill>
                <a:latin typeface="#9Slide07 SVNA Love Of Thunder" panose="02040603050506020204" pitchFamily="18" charset="0"/>
              </a:rPr>
              <a:t>  </a:t>
            </a:r>
            <a:r>
              <a:rPr lang="en-US" sz="5400" b="1" kern="0" noProof="0" dirty="0" err="1">
                <a:solidFill>
                  <a:schemeClr val="tx1">
                    <a:lumMod val="75000"/>
                  </a:schemeClr>
                </a:solidFill>
                <a:latin typeface="#9Slide07 SVNA Love Of Thunder" panose="02040603050506020204" pitchFamily="18" charset="0"/>
              </a:rPr>
              <a:t>Chủ</a:t>
            </a:r>
            <a:r>
              <a:rPr lang="en-US" sz="5400" b="1" kern="0" noProof="0" dirty="0">
                <a:solidFill>
                  <a:schemeClr val="tx1">
                    <a:lumMod val="75000"/>
                  </a:schemeClr>
                </a:solidFill>
                <a:latin typeface="#9Slide07 SVNA Love Of Thunder" panose="02040603050506020204" pitchFamily="18" charset="0"/>
              </a:rPr>
              <a:t> </a:t>
            </a:r>
          </a:p>
          <a:p>
            <a:pPr marL="457200" marR="0" lvl="0" indent="-330200" algn="l" defTabSz="914400" rtl="0" eaLnBrk="1" fontAlgn="auto" latinLnBrk="0" hangingPunct="1">
              <a:lnSpc>
                <a:spcPct val="150000"/>
              </a:lnSpc>
              <a:spcBef>
                <a:spcPts val="0"/>
              </a:spcBef>
              <a:spcAft>
                <a:spcPts val="0"/>
              </a:spcAft>
              <a:buClr>
                <a:srgbClr val="3D425B"/>
              </a:buClr>
              <a:buSzPts val="1600"/>
              <a:buFont typeface="Nunito"/>
              <a:buNone/>
              <a:tabLst/>
              <a:defRPr/>
            </a:pPr>
            <a:r>
              <a:rPr lang="en-US" sz="5400" b="1" kern="0" noProof="0" dirty="0">
                <a:solidFill>
                  <a:schemeClr val="tx1">
                    <a:lumMod val="75000"/>
                  </a:schemeClr>
                </a:solidFill>
                <a:latin typeface="#9Slide07 SVNA Love Of Thunder" panose="02040603050506020204" pitchFamily="18" charset="0"/>
              </a:rPr>
              <a:t>  </a:t>
            </a:r>
            <a:r>
              <a:rPr lang="en-US" sz="5400" b="1" kern="0" noProof="0" dirty="0" err="1">
                <a:solidFill>
                  <a:schemeClr val="tx1">
                    <a:lumMod val="75000"/>
                  </a:schemeClr>
                </a:solidFill>
                <a:latin typeface="#9Slide07 SVNA Love Of Thunder" panose="02040603050506020204" pitchFamily="18" charset="0"/>
              </a:rPr>
              <a:t>đề</a:t>
            </a:r>
            <a:r>
              <a:rPr lang="en-US" sz="5400" b="1" kern="0" noProof="0" dirty="0">
                <a:solidFill>
                  <a:schemeClr val="tx1">
                    <a:lumMod val="75000"/>
                  </a:schemeClr>
                </a:solidFill>
                <a:latin typeface="#9Slide07 SVNA Love Of Thunder" panose="02040603050506020204" pitchFamily="18" charset="0"/>
              </a:rPr>
              <a:t> 1: </a:t>
            </a:r>
            <a:r>
              <a:rPr lang="en-US" sz="5400" b="1" kern="0" dirty="0" err="1">
                <a:solidFill>
                  <a:schemeClr val="tx1">
                    <a:lumMod val="75000"/>
                  </a:schemeClr>
                </a:solidFill>
                <a:latin typeface="#9Slide07 SVNA Love Of Thunder" panose="02040603050506020204" pitchFamily="18" charset="0"/>
              </a:rPr>
              <a:t>Chuyển</a:t>
            </a:r>
            <a:endParaRPr lang="en-US" sz="5400" b="1" kern="0" dirty="0">
              <a:solidFill>
                <a:schemeClr val="tx1">
                  <a:lumMod val="75000"/>
                </a:schemeClr>
              </a:solidFill>
              <a:latin typeface="#9Slide07 SVNA Love Of Thunder" panose="02040603050506020204" pitchFamily="18" charset="0"/>
            </a:endParaRPr>
          </a:p>
          <a:p>
            <a:pPr marL="457200" marR="0" lvl="0" indent="-330200" algn="l" defTabSz="914400" rtl="0" eaLnBrk="1" fontAlgn="auto" latinLnBrk="0" hangingPunct="1">
              <a:lnSpc>
                <a:spcPct val="150000"/>
              </a:lnSpc>
              <a:spcBef>
                <a:spcPts val="0"/>
              </a:spcBef>
              <a:spcAft>
                <a:spcPts val="0"/>
              </a:spcAft>
              <a:buClr>
                <a:srgbClr val="3D425B"/>
              </a:buClr>
              <a:buSzPts val="1600"/>
              <a:buFont typeface="Nunito"/>
              <a:buNone/>
              <a:tabLst/>
              <a:defRPr/>
            </a:pPr>
            <a:r>
              <a:rPr lang="en-US" sz="5400" b="1" kern="0" dirty="0">
                <a:solidFill>
                  <a:schemeClr val="tx1">
                    <a:lumMod val="75000"/>
                  </a:schemeClr>
                </a:solidFill>
                <a:latin typeface="#9Slide07 SVNA Love Of Thunder" panose="02040603050506020204" pitchFamily="18" charset="0"/>
              </a:rPr>
              <a:t>  </a:t>
            </a:r>
            <a:r>
              <a:rPr lang="en-US" sz="5400" b="1" kern="0" dirty="0" err="1">
                <a:solidFill>
                  <a:schemeClr val="tx1">
                    <a:lumMod val="75000"/>
                  </a:schemeClr>
                </a:solidFill>
                <a:latin typeface="#9Slide07 SVNA Love Of Thunder" panose="02040603050506020204" pitchFamily="18" charset="0"/>
              </a:rPr>
              <a:t>động</a:t>
            </a:r>
            <a:r>
              <a:rPr lang="en-US" sz="5400" b="1" kern="0" dirty="0">
                <a:solidFill>
                  <a:schemeClr val="tx1">
                    <a:lumMod val="75000"/>
                  </a:schemeClr>
                </a:solidFill>
                <a:latin typeface="#9Slide07 SVNA Love Of Thunder" panose="02040603050506020204" pitchFamily="18" charset="0"/>
              </a:rPr>
              <a:t> </a:t>
            </a:r>
          </a:p>
          <a:p>
            <a:pPr marL="457200" marR="0" lvl="0" indent="-330200" algn="l" defTabSz="914400" rtl="0" eaLnBrk="1" fontAlgn="auto" latinLnBrk="0" hangingPunct="1">
              <a:lnSpc>
                <a:spcPct val="150000"/>
              </a:lnSpc>
              <a:spcBef>
                <a:spcPts val="0"/>
              </a:spcBef>
              <a:spcAft>
                <a:spcPts val="0"/>
              </a:spcAft>
              <a:buClr>
                <a:srgbClr val="3D425B"/>
              </a:buClr>
              <a:buSzPts val="1600"/>
              <a:buFont typeface="Nunito"/>
              <a:buNone/>
              <a:tabLst/>
              <a:defRPr/>
            </a:pPr>
            <a:r>
              <a:rPr lang="en-US" sz="5400" b="1" kern="0" dirty="0">
                <a:solidFill>
                  <a:schemeClr val="tx1">
                    <a:lumMod val="75000"/>
                  </a:schemeClr>
                </a:solidFill>
                <a:latin typeface="#9Slide07 SVNA Love Of Thunder" panose="02040603050506020204" pitchFamily="18" charset="0"/>
              </a:rPr>
              <a:t>	</a:t>
            </a:r>
            <a:r>
              <a:rPr lang="en-US" sz="5400" b="1" kern="0" dirty="0" err="1">
                <a:solidFill>
                  <a:schemeClr val="tx1">
                    <a:lumMod val="75000"/>
                  </a:schemeClr>
                </a:solidFill>
                <a:latin typeface="#9Slide07 SVNA Love Of Thunder" panose="02040603050506020204" pitchFamily="18" charset="0"/>
              </a:rPr>
              <a:t>cơ</a:t>
            </a:r>
            <a:endParaRPr lang="en-US" sz="5400" b="1" kern="0" noProof="0" dirty="0">
              <a:solidFill>
                <a:schemeClr val="tx1">
                  <a:lumMod val="75000"/>
                </a:schemeClr>
              </a:solidFill>
              <a:latin typeface="#9Slide07 SVNA Love Of Thunder" panose="02040603050506020204" pitchFamily="18" charset="0"/>
            </a:endParaRPr>
          </a:p>
        </p:txBody>
      </p:sp>
    </p:spTree>
    <p:extLst>
      <p:ext uri="{BB962C8B-B14F-4D97-AF65-F5344CB8AC3E}">
        <p14:creationId xmlns:p14="http://schemas.microsoft.com/office/powerpoint/2010/main" val="2091024468"/>
      </p:ext>
    </p:extLst>
  </p:cSld>
  <p:clrMapOvr>
    <a:masterClrMapping/>
  </p:clrMapOvr>
  <mc:AlternateContent xmlns:mc="http://schemas.openxmlformats.org/markup-compatibility/2006" xmlns:p14="http://schemas.microsoft.com/office/powerpoint/2010/main">
    <mc:Choice Requires="p14">
      <p:transition spd="slow" p14:dur="900">
        <p14:warp/>
      </p:transition>
    </mc:Choice>
    <mc:Fallback xmlns="">
      <p:transition spd="slow">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Save the Elephant Day by Slidesgo">
  <a:themeElements>
    <a:clrScheme name="Simple Light">
      <a:dk1>
        <a:srgbClr val="5CBFC2"/>
      </a:dk1>
      <a:lt1>
        <a:srgbClr val="FFFCF3"/>
      </a:lt1>
      <a:dk2>
        <a:srgbClr val="4D4848"/>
      </a:dk2>
      <a:lt2>
        <a:srgbClr val="EEEEEE"/>
      </a:lt2>
      <a:accent1>
        <a:srgbClr val="578CCF"/>
      </a:accent1>
      <a:accent2>
        <a:srgbClr val="F58A28"/>
      </a:accent2>
      <a:accent3>
        <a:srgbClr val="E8E0D1"/>
      </a:accent3>
      <a:accent4>
        <a:srgbClr val="9BD5CA"/>
      </a:accent4>
      <a:accent5>
        <a:srgbClr val="C0B1BC"/>
      </a:accent5>
      <a:accent6>
        <a:srgbClr val="FACF74"/>
      </a:accent6>
      <a:hlink>
        <a:srgbClr val="5CBFC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7</TotalTime>
  <Words>1113</Words>
  <Application>Microsoft Office PowerPoint</Application>
  <PresentationFormat>Widescreen</PresentationFormat>
  <Paragraphs>141</Paragraphs>
  <Slides>23</Slides>
  <Notes>22</Notes>
  <HiddenSlides>0</HiddenSlides>
  <MMClips>1</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1</vt:i4>
      </vt:variant>
      <vt:variant>
        <vt:lpstr>Slide Titles</vt:lpstr>
      </vt:variant>
      <vt:variant>
        <vt:i4>23</vt:i4>
      </vt:variant>
    </vt:vector>
  </HeadingPairs>
  <TitlesOfParts>
    <vt:vector size="40" baseType="lpstr">
      <vt:lpstr>#9Slide03 AllRoundGothic</vt:lpstr>
      <vt:lpstr>#9Slide03 Arima Madurai</vt:lpstr>
      <vt:lpstr>#9Slide03 IcielSmoothy Sans</vt:lpstr>
      <vt:lpstr>#9Slide07 IcielCadena</vt:lpstr>
      <vt:lpstr>#9Slide07 SVNA Love Of Thunder</vt:lpstr>
      <vt:lpstr>Arial</vt:lpstr>
      <vt:lpstr>Bebas Neue</vt:lpstr>
      <vt:lpstr>Calibri</vt:lpstr>
      <vt:lpstr>Calibri Light</vt:lpstr>
      <vt:lpstr>Century Gothic</vt:lpstr>
      <vt:lpstr>Nunito</vt:lpstr>
      <vt:lpstr>Palatino Linotype</vt:lpstr>
      <vt:lpstr>Times New Roman</vt:lpstr>
      <vt:lpstr>Titan One</vt:lpstr>
      <vt:lpstr>Office Theme</vt:lpstr>
      <vt:lpstr>Save the Elephant Day by Slidesgo</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ang Khanh</dc:creator>
  <cp:lastModifiedBy>Admin</cp:lastModifiedBy>
  <cp:revision>5</cp:revision>
  <dcterms:created xsi:type="dcterms:W3CDTF">2021-08-08T02:41:11Z</dcterms:created>
  <dcterms:modified xsi:type="dcterms:W3CDTF">2021-09-03T11:18:01Z</dcterms:modified>
</cp:coreProperties>
</file>